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2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3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4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5.xml" ContentType="application/vnd.openxmlformats-officedocument.theme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theme/theme6.xml" ContentType="application/vnd.openxmlformats-officedocument.theme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theme/theme7.xml" ContentType="application/vnd.openxmlformats-officedocument.theme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6" r:id="rId2"/>
    <p:sldMasterId id="2147483817" r:id="rId3"/>
    <p:sldMasterId id="2147483844" r:id="rId4"/>
    <p:sldMasterId id="2147483870" r:id="rId5"/>
    <p:sldMasterId id="2147483896" r:id="rId6"/>
    <p:sldMasterId id="2147483922" r:id="rId7"/>
    <p:sldMasterId id="2147483948" r:id="rId8"/>
  </p:sldMasterIdLst>
  <p:notesMasterIdLst>
    <p:notesMasterId r:id="rId27"/>
  </p:notesMasterIdLst>
  <p:sldIdLst>
    <p:sldId id="290" r:id="rId9"/>
    <p:sldId id="304" r:id="rId10"/>
    <p:sldId id="278" r:id="rId11"/>
    <p:sldId id="291" r:id="rId12"/>
    <p:sldId id="292" r:id="rId13"/>
    <p:sldId id="293" r:id="rId14"/>
    <p:sldId id="294" r:id="rId15"/>
    <p:sldId id="302" r:id="rId16"/>
    <p:sldId id="270" r:id="rId17"/>
    <p:sldId id="295" r:id="rId18"/>
    <p:sldId id="296" r:id="rId19"/>
    <p:sldId id="297" r:id="rId20"/>
    <p:sldId id="274" r:id="rId21"/>
    <p:sldId id="303" r:id="rId22"/>
    <p:sldId id="275" r:id="rId23"/>
    <p:sldId id="298" r:id="rId24"/>
    <p:sldId id="299" r:id="rId25"/>
    <p:sldId id="300" r:id="rId26"/>
  </p:sldIdLst>
  <p:sldSz cx="12192000" cy="6858000"/>
  <p:notesSz cx="6858000" cy="91440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BCA63"/>
    <a:srgbClr val="F5AFA5"/>
    <a:srgbClr val="FAFA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2765" autoAdjust="0"/>
  </p:normalViewPr>
  <p:slideViewPr>
    <p:cSldViewPr snapToGrid="0">
      <p:cViewPr varScale="1">
        <p:scale>
          <a:sx n="81" d="100"/>
          <a:sy n="81" d="100"/>
        </p:scale>
        <p:origin x="581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tags" Target="tags/tag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4E3449-8DBE-4788-8412-30EF872B8F19}" type="datetimeFigureOut">
              <a:rPr lang="en-US" smtClean="0"/>
              <a:t>9/1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3318EF-24E3-4C2C-B20C-B2499768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6779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" name="Google Shape;372;g86f4bce911_2_309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3" name="Google Shape;373;g86f4bce911_2_309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914446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9" name="Google Shape;1119;ga3504bca7c_0_10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0" name="Google Shape;1120;ga3504bca7c_0_10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820487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6d931ca177_0_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8" name="Google Shape;438;g6d931ca177_0_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GV </a:t>
            </a:r>
            <a:r>
              <a:rPr lang="en-US" dirty="0" err="1" smtClean="0"/>
              <a:t>gi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iệu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Ti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ôm</a:t>
            </a:r>
            <a:r>
              <a:rPr lang="en-US" baseline="0" dirty="0" smtClean="0"/>
              <a:t> nay </a:t>
            </a:r>
            <a:r>
              <a:rPr lang="en-US" baseline="0" dirty="0" err="1" smtClean="0"/>
              <a:t>chúng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s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ầ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ị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ò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ân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Đâ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ị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ưở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ệ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ống</a:t>
            </a:r>
            <a:r>
              <a:rPr lang="en-US" baseline="0" dirty="0" smtClean="0"/>
              <a:t> TD </a:t>
            </a:r>
            <a:r>
              <a:rPr lang="en-US" baseline="0" dirty="0" err="1" smtClean="0"/>
              <a:t>Pháp</a:t>
            </a:r>
            <a:r>
              <a:rPr lang="en-US" baseline="0" dirty="0" smtClean="0"/>
              <a:t>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aseline="0" dirty="0" err="1" smtClean="0"/>
              <a:t>T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ị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ễ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ã</a:t>
            </a:r>
            <a:r>
              <a:rPr lang="en-US" baseline="0" dirty="0" smtClean="0"/>
              <a:t> hi </a:t>
            </a:r>
            <a:r>
              <a:rPr lang="en-US" baseline="0" dirty="0" err="1" smtClean="0"/>
              <a:t>si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iến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Chúng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ấ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long </a:t>
            </a:r>
            <a:r>
              <a:rPr lang="en-US" baseline="0" dirty="0" err="1" smtClean="0"/>
              <a:t>d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CM </a:t>
            </a:r>
            <a:r>
              <a:rPr lang="en-US" baseline="0" dirty="0" err="1" smtClean="0"/>
              <a:t>như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ế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o</a:t>
            </a:r>
            <a:r>
              <a:rPr lang="en-US" baseline="0" dirty="0" smtClean="0"/>
              <a:t>.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476062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" name="Google Shape;461;g7105a416b5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2" name="Google Shape;462;g7105a416b5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3885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</a:t>
            </a:r>
            <a:r>
              <a:rPr lang="en-US" dirty="0" err="1" smtClean="0"/>
              <a:t>Hỏi</a:t>
            </a:r>
            <a:r>
              <a:rPr lang="en-US" baseline="0" dirty="0" smtClean="0"/>
              <a:t> HS </a:t>
            </a:r>
            <a:r>
              <a:rPr lang="en-US" baseline="0" dirty="0" err="1" smtClean="0"/>
              <a:t>b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a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ì</a:t>
            </a:r>
            <a:r>
              <a:rPr lang="en-US" baseline="0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3318EF-24E3-4C2C-B20C-B2499768123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686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1" name="Google Shape;1511;g856d5b4ddc_5_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2" name="Google Shape;1512;g856d5b4ddc_5_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812332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Google Shape;1038;g77eb34cb27_2_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9" name="Google Shape;1039;g77eb34cb27_2_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- </a:t>
            </a:r>
            <a:r>
              <a:rPr lang="en-US" dirty="0" err="1" smtClean="0"/>
              <a:t>K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HS </a:t>
            </a:r>
            <a:r>
              <a:rPr lang="en-US" baseline="0" dirty="0" err="1" smtClean="0"/>
              <a:t>gi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ĩ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</a:t>
            </a:r>
            <a:r>
              <a:rPr lang="en-US" baseline="0" dirty="0" smtClean="0"/>
              <a:t> =&gt; </a:t>
            </a:r>
            <a:r>
              <a:rPr lang="en-US" baseline="0" dirty="0" err="1" smtClean="0"/>
              <a:t>Lưu</a:t>
            </a:r>
            <a:r>
              <a:rPr lang="en-US" baseline="0" dirty="0" smtClean="0"/>
              <a:t> ý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ữ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ị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ương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275012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" name="Google Shape;798;g7807ae4c3d_0_60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9" name="Google Shape;799;g7807ae4c3d_0_60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423456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dirty="0" smtClean="0">
                <a:latin typeface="+mn-lt"/>
                <a:cs typeface="Arial" panose="020B0604020202020204" pitchFamily="34" charset="0"/>
              </a:rPr>
              <a:t>+ Giọng cai và lính: hống hách, xấc xược.</a:t>
            </a:r>
            <a:endParaRPr lang="en-US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1200" dirty="0" smtClean="0">
                <a:latin typeface="+mn-lt"/>
                <a:cs typeface="Arial" panose="020B0604020202020204" pitchFamily="34" charset="0"/>
              </a:rPr>
              <a:t>+ Giọng dì Năm và cán bộ ở đoạn đầu: tự nhiên. Đoạn sau: giọng khéo léo giả đò than vãn khi bị trói, nghẹn ngào nói lời trối trăng với con khi bị dọa bắn chết.</a:t>
            </a:r>
            <a:endParaRPr lang="en-US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1200" dirty="0" smtClean="0">
                <a:latin typeface="+mn-lt"/>
                <a:cs typeface="Arial" panose="020B0604020202020204" pitchFamily="34" charset="0"/>
              </a:rPr>
              <a:t>+ Giọng An: giọng một đứa trẻ đang khóc giả vờ lừa bọn giặc và vừa lo cho má</a:t>
            </a:r>
            <a:endParaRPr lang="en-US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3318EF-24E3-4C2C-B20C-B2499768123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7900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" name="Google Shape;628;g7807ae4c3d_0_2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9" name="Google Shape;629;g7807ae4c3d_0_29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dirty="0" smtClean="0">
                <a:latin typeface="+mn-lt"/>
              </a:rPr>
              <a:t>Vai người dẫn chuyện phải đọc lời mở đầu giới thiệu </a:t>
            </a:r>
            <a:r>
              <a:rPr lang="vi-VN" sz="1200" i="1" dirty="0" smtClean="0">
                <a:latin typeface="+mn-lt"/>
              </a:rPr>
              <a:t>nhân vật, cảnh trí, thời gian,</a:t>
            </a:r>
            <a:r>
              <a:rPr lang="vi-VN" sz="1200" dirty="0" smtClean="0">
                <a:latin typeface="+mn-lt"/>
              </a:rPr>
              <a:t> tình huống diễn ra vở kịch; những chữ trong ngoặc đơn giới thiệu thái độ, của chỉ, hành động... của nhân vật. Đọc tên nhân vật..</a:t>
            </a:r>
            <a:endParaRPr lang="en-US" sz="1200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48987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7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5.xml"/><Relationship Id="rId4" Type="http://schemas.openxmlformats.org/officeDocument/2006/relationships/hyperlink" Target="http://bit.ly/2TtBDfr" TargetMode="Externa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3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6.xml"/><Relationship Id="rId4" Type="http://schemas.openxmlformats.org/officeDocument/2006/relationships/hyperlink" Target="http://bit.ly/2TtBDfr" TargetMode="Externa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7.xml"/><Relationship Id="rId4" Type="http://schemas.openxmlformats.org/officeDocument/2006/relationships/hyperlink" Target="http://bit.ly/2TtBDfr" TargetMode="Externa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08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8.xml"/><Relationship Id="rId4" Type="http://schemas.openxmlformats.org/officeDocument/2006/relationships/hyperlink" Target="http://bit.ly/2TtBDfr" TargetMode="Externa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2.xml"/><Relationship Id="rId4" Type="http://schemas.openxmlformats.org/officeDocument/2006/relationships/hyperlink" Target="http://bit.ly/2TtBDfr" TargetMode="Externa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3.xml"/><Relationship Id="rId4" Type="http://schemas.openxmlformats.org/officeDocument/2006/relationships/hyperlink" Target="http://bit.ly/2TtBDfr" TargetMode="Externa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4.xml"/><Relationship Id="rId4" Type="http://schemas.openxmlformats.org/officeDocument/2006/relationships/hyperlink" Target="http://bit.ly/2TtBDfr" TargetMode="Externa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85665" y="1185667"/>
            <a:ext cx="6856412" cy="4485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041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5400000" flipV="1">
            <a:off x="6521254" y="1185667"/>
            <a:ext cx="6856412" cy="448508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 flipV="1">
            <a:off x="-1577886" y="1883411"/>
            <a:ext cx="6552477" cy="339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166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8799480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773023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50119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5718492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991753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5994321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813807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14136077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790632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049106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99" y="1600201"/>
            <a:ext cx="5384800" cy="4525963"/>
          </a:xfrm>
        </p:spPr>
        <p:txBody>
          <a:bodyPr/>
          <a:lstStyle>
            <a:lvl1pPr>
              <a:defRPr sz="3399"/>
            </a:lvl1pPr>
            <a:lvl2pPr>
              <a:defRPr sz="2899"/>
            </a:lvl2pPr>
            <a:lvl3pPr>
              <a:defRPr sz="2399"/>
            </a:lvl3pPr>
            <a:lvl4pPr>
              <a:defRPr sz="2099"/>
            </a:lvl4pPr>
            <a:lvl5pPr>
              <a:defRPr sz="2099"/>
            </a:lvl5pPr>
            <a:lvl6pPr>
              <a:defRPr sz="2099"/>
            </a:lvl6pPr>
            <a:lvl7pPr>
              <a:defRPr sz="2099"/>
            </a:lvl7pPr>
            <a:lvl8pPr>
              <a:defRPr sz="2099"/>
            </a:lvl8pPr>
            <a:lvl9pPr>
              <a:defRPr sz="209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600201"/>
            <a:ext cx="5384800" cy="4525963"/>
          </a:xfrm>
        </p:spPr>
        <p:txBody>
          <a:bodyPr/>
          <a:lstStyle>
            <a:lvl1pPr>
              <a:defRPr sz="3399"/>
            </a:lvl1pPr>
            <a:lvl2pPr>
              <a:defRPr sz="2899"/>
            </a:lvl2pPr>
            <a:lvl3pPr>
              <a:defRPr sz="2399"/>
            </a:lvl3pPr>
            <a:lvl4pPr>
              <a:defRPr sz="2099"/>
            </a:lvl4pPr>
            <a:lvl5pPr>
              <a:defRPr sz="2099"/>
            </a:lvl5pPr>
            <a:lvl6pPr>
              <a:defRPr sz="2099"/>
            </a:lvl6pPr>
            <a:lvl7pPr>
              <a:defRPr sz="2099"/>
            </a:lvl7pPr>
            <a:lvl8pPr>
              <a:defRPr sz="2099"/>
            </a:lvl8pPr>
            <a:lvl9pPr>
              <a:defRPr sz="209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A406FD-032E-4C58-95B5-1848DA22B9B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7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206201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5848285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5401716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7209538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11240466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139983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1208772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188622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7807293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59129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899" b="1"/>
            </a:lvl1pPr>
            <a:lvl2pPr marL="544194" indent="0">
              <a:buNone/>
              <a:defRPr sz="2399" b="1"/>
            </a:lvl2pPr>
            <a:lvl3pPr marL="1088387" indent="0">
              <a:buNone/>
              <a:defRPr sz="2099" b="1"/>
            </a:lvl3pPr>
            <a:lvl4pPr marL="1632581" indent="0">
              <a:buNone/>
              <a:defRPr sz="1899" b="1"/>
            </a:lvl4pPr>
            <a:lvl5pPr marL="2176774" indent="0">
              <a:buNone/>
              <a:defRPr sz="1899" b="1"/>
            </a:lvl5pPr>
            <a:lvl6pPr marL="2720968" indent="0">
              <a:buNone/>
              <a:defRPr sz="1899" b="1"/>
            </a:lvl6pPr>
            <a:lvl7pPr marL="3265162" indent="0">
              <a:buNone/>
              <a:defRPr sz="1899" b="1"/>
            </a:lvl7pPr>
            <a:lvl8pPr marL="3809355" indent="0">
              <a:buNone/>
              <a:defRPr sz="1899" b="1"/>
            </a:lvl8pPr>
            <a:lvl9pPr marL="4353549" indent="0">
              <a:buNone/>
              <a:defRPr sz="1899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899"/>
            </a:lvl1pPr>
            <a:lvl2pPr>
              <a:defRPr sz="2399"/>
            </a:lvl2pPr>
            <a:lvl3pPr>
              <a:defRPr sz="2099"/>
            </a:lvl3pPr>
            <a:lvl4pPr>
              <a:defRPr sz="1899"/>
            </a:lvl4pPr>
            <a:lvl5pPr>
              <a:defRPr sz="1899"/>
            </a:lvl5pPr>
            <a:lvl6pPr>
              <a:defRPr sz="1899"/>
            </a:lvl6pPr>
            <a:lvl7pPr>
              <a:defRPr sz="1899"/>
            </a:lvl7pPr>
            <a:lvl8pPr>
              <a:defRPr sz="1899"/>
            </a:lvl8pPr>
            <a:lvl9pPr>
              <a:defRPr sz="189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899" b="1"/>
            </a:lvl1pPr>
            <a:lvl2pPr marL="544194" indent="0">
              <a:buNone/>
              <a:defRPr sz="2399" b="1"/>
            </a:lvl2pPr>
            <a:lvl3pPr marL="1088387" indent="0">
              <a:buNone/>
              <a:defRPr sz="2099" b="1"/>
            </a:lvl3pPr>
            <a:lvl4pPr marL="1632581" indent="0">
              <a:buNone/>
              <a:defRPr sz="1899" b="1"/>
            </a:lvl4pPr>
            <a:lvl5pPr marL="2176774" indent="0">
              <a:buNone/>
              <a:defRPr sz="1899" b="1"/>
            </a:lvl5pPr>
            <a:lvl6pPr marL="2720968" indent="0">
              <a:buNone/>
              <a:defRPr sz="1899" b="1"/>
            </a:lvl6pPr>
            <a:lvl7pPr marL="3265162" indent="0">
              <a:buNone/>
              <a:defRPr sz="1899" b="1"/>
            </a:lvl7pPr>
            <a:lvl8pPr marL="3809355" indent="0">
              <a:buNone/>
              <a:defRPr sz="1899" b="1"/>
            </a:lvl8pPr>
            <a:lvl9pPr marL="4353549" indent="0">
              <a:buNone/>
              <a:defRPr sz="1899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899"/>
            </a:lvl1pPr>
            <a:lvl2pPr>
              <a:defRPr sz="2399"/>
            </a:lvl2pPr>
            <a:lvl3pPr>
              <a:defRPr sz="2099"/>
            </a:lvl3pPr>
            <a:lvl4pPr>
              <a:defRPr sz="1899"/>
            </a:lvl4pPr>
            <a:lvl5pPr>
              <a:defRPr sz="1899"/>
            </a:lvl5pPr>
            <a:lvl6pPr>
              <a:defRPr sz="1899"/>
            </a:lvl6pPr>
            <a:lvl7pPr>
              <a:defRPr sz="1899"/>
            </a:lvl7pPr>
            <a:lvl8pPr>
              <a:defRPr sz="1899"/>
            </a:lvl8pPr>
            <a:lvl9pPr>
              <a:defRPr sz="189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837FDC-5057-4295-9D29-1F1664A2B3D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258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9941167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85651393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5130271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181407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385742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1_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226461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7092849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638892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1823201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22324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1A274E-B122-4DCB-ACB9-9C2AF45C2A3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62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0553249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24392472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5290744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4499427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0606474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98196213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37054860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40703541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5258727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809075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51"/>
            <a:ext cx="4011084" cy="1162050"/>
          </a:xfrm>
        </p:spPr>
        <p:txBody>
          <a:bodyPr anchor="b"/>
          <a:lstStyle>
            <a:lvl1pPr algn="l">
              <a:defRPr sz="2399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1"/>
            <a:ext cx="6815667" cy="5853113"/>
          </a:xfrm>
        </p:spPr>
        <p:txBody>
          <a:bodyPr/>
          <a:lstStyle>
            <a:lvl1pPr>
              <a:defRPr sz="3799"/>
            </a:lvl1pPr>
            <a:lvl2pPr>
              <a:defRPr sz="3399"/>
            </a:lvl2pPr>
            <a:lvl3pPr>
              <a:defRPr sz="2899"/>
            </a:lvl3pPr>
            <a:lvl4pPr>
              <a:defRPr sz="2399"/>
            </a:lvl4pPr>
            <a:lvl5pPr>
              <a:defRPr sz="2399"/>
            </a:lvl5pPr>
            <a:lvl6pPr>
              <a:defRPr sz="2399"/>
            </a:lvl6pPr>
            <a:lvl7pPr>
              <a:defRPr sz="2399"/>
            </a:lvl7pPr>
            <a:lvl8pPr>
              <a:defRPr sz="2399"/>
            </a:lvl8pPr>
            <a:lvl9pPr>
              <a:defRPr sz="239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1"/>
            <a:ext cx="4011084" cy="4691064"/>
          </a:xfrm>
        </p:spPr>
        <p:txBody>
          <a:bodyPr/>
          <a:lstStyle>
            <a:lvl1pPr marL="0" indent="0">
              <a:buNone/>
              <a:defRPr sz="1600"/>
            </a:lvl1pPr>
            <a:lvl2pPr marL="544194" indent="0">
              <a:buNone/>
              <a:defRPr sz="1400"/>
            </a:lvl2pPr>
            <a:lvl3pPr marL="1088387" indent="0">
              <a:buNone/>
              <a:defRPr sz="1200"/>
            </a:lvl3pPr>
            <a:lvl4pPr marL="1632581" indent="0">
              <a:buNone/>
              <a:defRPr sz="1100"/>
            </a:lvl4pPr>
            <a:lvl5pPr marL="2176774" indent="0">
              <a:buNone/>
              <a:defRPr sz="1100"/>
            </a:lvl5pPr>
            <a:lvl6pPr marL="2720968" indent="0">
              <a:buNone/>
              <a:defRPr sz="1100"/>
            </a:lvl6pPr>
            <a:lvl7pPr marL="3265162" indent="0">
              <a:buNone/>
              <a:defRPr sz="1100"/>
            </a:lvl7pPr>
            <a:lvl8pPr marL="3809355" indent="0">
              <a:buNone/>
              <a:defRPr sz="1100"/>
            </a:lvl8pPr>
            <a:lvl9pPr marL="4353549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BEC569-D044-472C-A2F2-BA37D28F2E8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729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4846165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8262168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47773236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089179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3655481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27370442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2161003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3868354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93800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1_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18806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8"/>
          </a:xfrm>
        </p:spPr>
        <p:txBody>
          <a:bodyPr anchor="b"/>
          <a:lstStyle>
            <a:lvl1pPr algn="l">
              <a:defRPr sz="2399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8" y="612776"/>
            <a:ext cx="7315200" cy="4114800"/>
          </a:xfrm>
        </p:spPr>
        <p:txBody>
          <a:bodyPr/>
          <a:lstStyle>
            <a:lvl1pPr marL="0" indent="0">
              <a:buNone/>
              <a:defRPr sz="3799"/>
            </a:lvl1pPr>
            <a:lvl2pPr marL="544194" indent="0">
              <a:buNone/>
              <a:defRPr sz="3399"/>
            </a:lvl2pPr>
            <a:lvl3pPr marL="1088387" indent="0">
              <a:buNone/>
              <a:defRPr sz="2899"/>
            </a:lvl3pPr>
            <a:lvl4pPr marL="1632581" indent="0">
              <a:buNone/>
              <a:defRPr sz="2399"/>
            </a:lvl4pPr>
            <a:lvl5pPr marL="2176774" indent="0">
              <a:buNone/>
              <a:defRPr sz="2399"/>
            </a:lvl5pPr>
            <a:lvl6pPr marL="2720968" indent="0">
              <a:buNone/>
              <a:defRPr sz="2399"/>
            </a:lvl6pPr>
            <a:lvl7pPr marL="3265162" indent="0">
              <a:buNone/>
              <a:defRPr sz="2399"/>
            </a:lvl7pPr>
            <a:lvl8pPr marL="3809355" indent="0">
              <a:buNone/>
              <a:defRPr sz="2399"/>
            </a:lvl8pPr>
            <a:lvl9pPr marL="4353549" indent="0">
              <a:buNone/>
              <a:defRPr sz="2399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2"/>
          </a:xfrm>
        </p:spPr>
        <p:txBody>
          <a:bodyPr/>
          <a:lstStyle>
            <a:lvl1pPr marL="0" indent="0">
              <a:buNone/>
              <a:defRPr sz="1600"/>
            </a:lvl1pPr>
            <a:lvl2pPr marL="544194" indent="0">
              <a:buNone/>
              <a:defRPr sz="1400"/>
            </a:lvl2pPr>
            <a:lvl3pPr marL="1088387" indent="0">
              <a:buNone/>
              <a:defRPr sz="1200"/>
            </a:lvl3pPr>
            <a:lvl4pPr marL="1632581" indent="0">
              <a:buNone/>
              <a:defRPr sz="1100"/>
            </a:lvl4pPr>
            <a:lvl5pPr marL="2176774" indent="0">
              <a:buNone/>
              <a:defRPr sz="1100"/>
            </a:lvl5pPr>
            <a:lvl6pPr marL="2720968" indent="0">
              <a:buNone/>
              <a:defRPr sz="1100"/>
            </a:lvl6pPr>
            <a:lvl7pPr marL="3265162" indent="0">
              <a:buNone/>
              <a:defRPr sz="1100"/>
            </a:lvl7pPr>
            <a:lvl8pPr marL="3809355" indent="0">
              <a:buNone/>
              <a:defRPr sz="1100"/>
            </a:lvl8pPr>
            <a:lvl9pPr marL="4353549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3AE886-EFA1-4CF3-9226-1AC44F41EA8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28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1_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31196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1_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2446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1_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42067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7704364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27962550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9954804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9352302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75350532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7544989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12863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13DEBC-6A62-4123-98C2-AEEE7EE20F0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413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12972932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502320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42387523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3610988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50918103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59807709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99353149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16133633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87026335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56663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1277D-9524-42B7-AE1B-6471F281CBE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546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17422625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8500231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0241610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70595898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4417441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776685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40742670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8065158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8363798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070760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solidFill>
          <a:schemeClr val="accent1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-387465" y="1148288"/>
            <a:ext cx="4258889" cy="4316616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rgbClr val="FAD278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Google Shape;10;p2"/>
          <p:cNvSpPr/>
          <p:nvPr/>
        </p:nvSpPr>
        <p:spPr>
          <a:xfrm>
            <a:off x="-520333" y="-249767"/>
            <a:ext cx="5250956" cy="5749680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FAC86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" name="Google Shape;11;p2"/>
          <p:cNvSpPr/>
          <p:nvPr/>
        </p:nvSpPr>
        <p:spPr>
          <a:xfrm>
            <a:off x="8876400" y="1834767"/>
            <a:ext cx="3633824" cy="3984005"/>
          </a:xfrm>
          <a:custGeom>
            <a:avLst/>
            <a:gdLst/>
            <a:ahLst/>
            <a:cxnLst/>
            <a:rect l="l" t="t" r="r" b="b"/>
            <a:pathLst>
              <a:path w="92905" h="101858" extrusionOk="0">
                <a:moveTo>
                  <a:pt x="89371" y="1"/>
                </a:moveTo>
                <a:cubicBezTo>
                  <a:pt x="88352" y="1"/>
                  <a:pt x="87320" y="555"/>
                  <a:pt x="86596" y="1943"/>
                </a:cubicBezTo>
                <a:cubicBezTo>
                  <a:pt x="84603" y="5762"/>
                  <a:pt x="81782" y="6093"/>
                  <a:pt x="78959" y="7256"/>
                </a:cubicBezTo>
                <a:cubicBezTo>
                  <a:pt x="76136" y="8419"/>
                  <a:pt x="75804" y="10079"/>
                  <a:pt x="75140" y="11420"/>
                </a:cubicBezTo>
                <a:cubicBezTo>
                  <a:pt x="74699" y="12309"/>
                  <a:pt x="73891" y="13184"/>
                  <a:pt x="72181" y="13184"/>
                </a:cubicBezTo>
                <a:cubicBezTo>
                  <a:pt x="71318" y="13184"/>
                  <a:pt x="70224" y="12961"/>
                  <a:pt x="68831" y="12404"/>
                </a:cubicBezTo>
                <a:cubicBezTo>
                  <a:pt x="67230" y="11763"/>
                  <a:pt x="65703" y="11419"/>
                  <a:pt x="64202" y="11419"/>
                </a:cubicBezTo>
                <a:cubicBezTo>
                  <a:pt x="61813" y="11419"/>
                  <a:pt x="59490" y="12292"/>
                  <a:pt x="57043" y="14230"/>
                </a:cubicBezTo>
                <a:cubicBezTo>
                  <a:pt x="53057" y="17384"/>
                  <a:pt x="56710" y="20871"/>
                  <a:pt x="51730" y="21203"/>
                </a:cubicBezTo>
                <a:cubicBezTo>
                  <a:pt x="46749" y="21536"/>
                  <a:pt x="45254" y="21868"/>
                  <a:pt x="45254" y="21868"/>
                </a:cubicBezTo>
                <a:cubicBezTo>
                  <a:pt x="39278" y="22365"/>
                  <a:pt x="41105" y="26848"/>
                  <a:pt x="41270" y="30169"/>
                </a:cubicBezTo>
                <a:cubicBezTo>
                  <a:pt x="41436" y="33489"/>
                  <a:pt x="35791" y="33323"/>
                  <a:pt x="33633" y="33988"/>
                </a:cubicBezTo>
                <a:cubicBezTo>
                  <a:pt x="31475" y="34652"/>
                  <a:pt x="32969" y="36644"/>
                  <a:pt x="31475" y="37142"/>
                </a:cubicBezTo>
                <a:cubicBezTo>
                  <a:pt x="29980" y="37640"/>
                  <a:pt x="28984" y="38304"/>
                  <a:pt x="27821" y="38969"/>
                </a:cubicBezTo>
                <a:cubicBezTo>
                  <a:pt x="26659" y="39633"/>
                  <a:pt x="23505" y="38969"/>
                  <a:pt x="21679" y="41542"/>
                </a:cubicBezTo>
                <a:cubicBezTo>
                  <a:pt x="19852" y="44115"/>
                  <a:pt x="21346" y="46605"/>
                  <a:pt x="22176" y="48017"/>
                </a:cubicBezTo>
                <a:cubicBezTo>
                  <a:pt x="22945" y="49323"/>
                  <a:pt x="26838" y="51125"/>
                  <a:pt x="24789" y="51125"/>
                </a:cubicBezTo>
                <a:cubicBezTo>
                  <a:pt x="24623" y="51125"/>
                  <a:pt x="24418" y="51113"/>
                  <a:pt x="24169" y="51088"/>
                </a:cubicBezTo>
                <a:cubicBezTo>
                  <a:pt x="24046" y="51076"/>
                  <a:pt x="23927" y="51070"/>
                  <a:pt x="23810" y="51070"/>
                </a:cubicBezTo>
                <a:cubicBezTo>
                  <a:pt x="20788" y="51070"/>
                  <a:pt x="20018" y="55073"/>
                  <a:pt x="20018" y="55073"/>
                </a:cubicBezTo>
                <a:cubicBezTo>
                  <a:pt x="19841" y="55029"/>
                  <a:pt x="19684" y="55008"/>
                  <a:pt x="19544" y="55008"/>
                </a:cubicBezTo>
                <a:cubicBezTo>
                  <a:pt x="18113" y="55008"/>
                  <a:pt x="18552" y="57183"/>
                  <a:pt x="18855" y="58394"/>
                </a:cubicBezTo>
                <a:cubicBezTo>
                  <a:pt x="19188" y="59721"/>
                  <a:pt x="16198" y="60385"/>
                  <a:pt x="12474" y="63208"/>
                </a:cubicBezTo>
                <a:cubicBezTo>
                  <a:pt x="8749" y="66031"/>
                  <a:pt x="10069" y="69105"/>
                  <a:pt x="11965" y="71309"/>
                </a:cubicBezTo>
                <a:cubicBezTo>
                  <a:pt x="13861" y="73514"/>
                  <a:pt x="8963" y="74967"/>
                  <a:pt x="4482" y="78702"/>
                </a:cubicBezTo>
                <a:cubicBezTo>
                  <a:pt x="1" y="82435"/>
                  <a:pt x="11716" y="93072"/>
                  <a:pt x="11716" y="93072"/>
                </a:cubicBezTo>
                <a:cubicBezTo>
                  <a:pt x="13421" y="100139"/>
                  <a:pt x="33124" y="101857"/>
                  <a:pt x="51890" y="101857"/>
                </a:cubicBezTo>
                <a:cubicBezTo>
                  <a:pt x="69664" y="101857"/>
                  <a:pt x="86596" y="100315"/>
                  <a:pt x="86596" y="100315"/>
                </a:cubicBezTo>
                <a:cubicBezTo>
                  <a:pt x="86596" y="100315"/>
                  <a:pt x="92905" y="6591"/>
                  <a:pt x="92905" y="3603"/>
                </a:cubicBezTo>
                <a:cubicBezTo>
                  <a:pt x="92905" y="1701"/>
                  <a:pt x="91156" y="1"/>
                  <a:pt x="89371" y="1"/>
                </a:cubicBezTo>
                <a:close/>
              </a:path>
            </a:pathLst>
          </a:custGeom>
          <a:solidFill>
            <a:srgbClr val="FAD278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2" name="Google Shape;12;p2"/>
          <p:cNvGrpSpPr/>
          <p:nvPr/>
        </p:nvGrpSpPr>
        <p:grpSpPr>
          <a:xfrm>
            <a:off x="-387473" y="3716683"/>
            <a:ext cx="7559256" cy="2506071"/>
            <a:chOff x="1156025" y="3122250"/>
            <a:chExt cx="4047000" cy="1341675"/>
          </a:xfrm>
        </p:grpSpPr>
        <p:sp>
          <p:nvSpPr>
            <p:cNvPr id="13" name="Google Shape;13;p2"/>
            <p:cNvSpPr/>
            <p:nvPr/>
          </p:nvSpPr>
          <p:spPr>
            <a:xfrm>
              <a:off x="2625400" y="3426850"/>
              <a:ext cx="2577625" cy="1002875"/>
            </a:xfrm>
            <a:custGeom>
              <a:avLst/>
              <a:gdLst/>
              <a:ahLst/>
              <a:cxnLst/>
              <a:rect l="l" t="t" r="r" b="b"/>
              <a:pathLst>
                <a:path w="103105" h="40115" extrusionOk="0">
                  <a:moveTo>
                    <a:pt x="54820" y="0"/>
                  </a:moveTo>
                  <a:cubicBezTo>
                    <a:pt x="54111" y="0"/>
                    <a:pt x="52785" y="470"/>
                    <a:pt x="51590" y="1140"/>
                  </a:cubicBezTo>
                  <a:cubicBezTo>
                    <a:pt x="50258" y="1887"/>
                    <a:pt x="42835" y="2759"/>
                    <a:pt x="39474" y="3879"/>
                  </a:cubicBezTo>
                  <a:cubicBezTo>
                    <a:pt x="36112" y="5000"/>
                    <a:pt x="23659" y="9235"/>
                    <a:pt x="23659" y="9235"/>
                  </a:cubicBezTo>
                  <a:cubicBezTo>
                    <a:pt x="23659" y="9235"/>
                    <a:pt x="22607" y="9024"/>
                    <a:pt x="21346" y="9024"/>
                  </a:cubicBezTo>
                  <a:cubicBezTo>
                    <a:pt x="20926" y="9024"/>
                    <a:pt x="20483" y="9048"/>
                    <a:pt x="20048" y="9110"/>
                  </a:cubicBezTo>
                  <a:cubicBezTo>
                    <a:pt x="18304" y="9360"/>
                    <a:pt x="15565" y="10107"/>
                    <a:pt x="15565" y="10107"/>
                  </a:cubicBezTo>
                  <a:cubicBezTo>
                    <a:pt x="13573" y="10107"/>
                    <a:pt x="1" y="6744"/>
                    <a:pt x="1" y="6744"/>
                  </a:cubicBezTo>
                  <a:lnTo>
                    <a:pt x="1" y="6744"/>
                  </a:lnTo>
                  <a:lnTo>
                    <a:pt x="1992" y="40115"/>
                  </a:lnTo>
                  <a:lnTo>
                    <a:pt x="100598" y="40115"/>
                  </a:lnTo>
                  <a:cubicBezTo>
                    <a:pt x="100598" y="40115"/>
                    <a:pt x="103104" y="34262"/>
                    <a:pt x="100598" y="33386"/>
                  </a:cubicBezTo>
                  <a:cubicBezTo>
                    <a:pt x="98092" y="32509"/>
                    <a:pt x="94512" y="29033"/>
                    <a:pt x="94512" y="29033"/>
                  </a:cubicBezTo>
                  <a:cubicBezTo>
                    <a:pt x="94512" y="29033"/>
                    <a:pt x="88410" y="18698"/>
                    <a:pt x="87289" y="18199"/>
                  </a:cubicBezTo>
                  <a:cubicBezTo>
                    <a:pt x="86170" y="17701"/>
                    <a:pt x="81686" y="11724"/>
                    <a:pt x="80939" y="11108"/>
                  </a:cubicBezTo>
                  <a:cubicBezTo>
                    <a:pt x="80662" y="10880"/>
                    <a:pt x="80127" y="10803"/>
                    <a:pt x="79526" y="10803"/>
                  </a:cubicBezTo>
                  <a:cubicBezTo>
                    <a:pt x="78507" y="10803"/>
                    <a:pt x="77299" y="11023"/>
                    <a:pt x="76830" y="11101"/>
                  </a:cubicBezTo>
                  <a:cubicBezTo>
                    <a:pt x="76803" y="11106"/>
                    <a:pt x="76772" y="11108"/>
                    <a:pt x="76738" y="11108"/>
                  </a:cubicBezTo>
                  <a:cubicBezTo>
                    <a:pt x="75847" y="11108"/>
                    <a:pt x="72771" y="9570"/>
                    <a:pt x="70853" y="8611"/>
                  </a:cubicBezTo>
                  <a:cubicBezTo>
                    <a:pt x="68862" y="7614"/>
                    <a:pt x="64378" y="5052"/>
                    <a:pt x="64378" y="5052"/>
                  </a:cubicBezTo>
                  <a:cubicBezTo>
                    <a:pt x="64378" y="5052"/>
                    <a:pt x="63009" y="4502"/>
                    <a:pt x="61888" y="4378"/>
                  </a:cubicBezTo>
                  <a:cubicBezTo>
                    <a:pt x="60767" y="4253"/>
                    <a:pt x="56783" y="1639"/>
                    <a:pt x="56783" y="1639"/>
                  </a:cubicBezTo>
                  <a:cubicBezTo>
                    <a:pt x="56783" y="1639"/>
                    <a:pt x="55662" y="144"/>
                    <a:pt x="55039" y="19"/>
                  </a:cubicBezTo>
                  <a:cubicBezTo>
                    <a:pt x="54975" y="7"/>
                    <a:pt x="54902" y="0"/>
                    <a:pt x="54820" y="0"/>
                  </a:cubicBezTo>
                  <a:close/>
                </a:path>
              </a:pathLst>
            </a:custGeom>
            <a:solidFill>
              <a:srgbClr val="03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156025" y="3122250"/>
              <a:ext cx="2769725" cy="1341675"/>
            </a:xfrm>
            <a:custGeom>
              <a:avLst/>
              <a:gdLst/>
              <a:ahLst/>
              <a:cxnLst/>
              <a:rect l="l" t="t" r="r" b="b"/>
              <a:pathLst>
                <a:path w="110789" h="53667" extrusionOk="0">
                  <a:moveTo>
                    <a:pt x="1" y="0"/>
                  </a:moveTo>
                  <a:lnTo>
                    <a:pt x="3864" y="53172"/>
                  </a:lnTo>
                  <a:cubicBezTo>
                    <a:pt x="3864" y="53172"/>
                    <a:pt x="36750" y="53667"/>
                    <a:pt x="65973" y="53667"/>
                  </a:cubicBezTo>
                  <a:cubicBezTo>
                    <a:pt x="89575" y="53667"/>
                    <a:pt x="110788" y="53344"/>
                    <a:pt x="110357" y="52176"/>
                  </a:cubicBezTo>
                  <a:cubicBezTo>
                    <a:pt x="109393" y="49561"/>
                    <a:pt x="103105" y="44829"/>
                    <a:pt x="102482" y="44704"/>
                  </a:cubicBezTo>
                  <a:cubicBezTo>
                    <a:pt x="101858" y="44580"/>
                    <a:pt x="99367" y="42463"/>
                    <a:pt x="98372" y="41343"/>
                  </a:cubicBezTo>
                  <a:cubicBezTo>
                    <a:pt x="97376" y="40222"/>
                    <a:pt x="92768" y="36611"/>
                    <a:pt x="90651" y="36113"/>
                  </a:cubicBezTo>
                  <a:cubicBezTo>
                    <a:pt x="88535" y="35615"/>
                    <a:pt x="86043" y="32626"/>
                    <a:pt x="86043" y="32626"/>
                  </a:cubicBezTo>
                  <a:cubicBezTo>
                    <a:pt x="86043" y="32626"/>
                    <a:pt x="82558" y="29390"/>
                    <a:pt x="79196" y="28143"/>
                  </a:cubicBezTo>
                  <a:cubicBezTo>
                    <a:pt x="75834" y="26897"/>
                    <a:pt x="63257" y="17932"/>
                    <a:pt x="62261" y="17060"/>
                  </a:cubicBezTo>
                  <a:cubicBezTo>
                    <a:pt x="61264" y="16189"/>
                    <a:pt x="55786" y="8842"/>
                    <a:pt x="55038" y="7971"/>
                  </a:cubicBezTo>
                  <a:cubicBezTo>
                    <a:pt x="54790" y="7680"/>
                    <a:pt x="54458" y="7584"/>
                    <a:pt x="54126" y="7584"/>
                  </a:cubicBezTo>
                  <a:cubicBezTo>
                    <a:pt x="53462" y="7584"/>
                    <a:pt x="52798" y="7971"/>
                    <a:pt x="52798" y="7971"/>
                  </a:cubicBezTo>
                  <a:cubicBezTo>
                    <a:pt x="52798" y="7971"/>
                    <a:pt x="51801" y="6476"/>
                    <a:pt x="50929" y="6102"/>
                  </a:cubicBezTo>
                  <a:cubicBezTo>
                    <a:pt x="50057" y="5729"/>
                    <a:pt x="50929" y="4235"/>
                    <a:pt x="50929" y="4235"/>
                  </a:cubicBezTo>
                  <a:cubicBezTo>
                    <a:pt x="50929" y="4235"/>
                    <a:pt x="50307" y="3363"/>
                    <a:pt x="49560" y="3238"/>
                  </a:cubicBezTo>
                  <a:cubicBezTo>
                    <a:pt x="49521" y="3232"/>
                    <a:pt x="49475" y="3228"/>
                    <a:pt x="49423" y="3228"/>
                  </a:cubicBezTo>
                  <a:cubicBezTo>
                    <a:pt x="48482" y="3228"/>
                    <a:pt x="45575" y="4235"/>
                    <a:pt x="45575" y="4235"/>
                  </a:cubicBezTo>
                  <a:cubicBezTo>
                    <a:pt x="45575" y="4235"/>
                    <a:pt x="42835" y="2989"/>
                    <a:pt x="39598" y="1744"/>
                  </a:cubicBezTo>
                  <a:cubicBezTo>
                    <a:pt x="38620" y="1368"/>
                    <a:pt x="36531" y="1242"/>
                    <a:pt x="33911" y="1242"/>
                  </a:cubicBezTo>
                  <a:cubicBezTo>
                    <a:pt x="28543" y="1242"/>
                    <a:pt x="20949" y="1772"/>
                    <a:pt x="16144" y="1772"/>
                  </a:cubicBezTo>
                  <a:cubicBezTo>
                    <a:pt x="15528" y="1772"/>
                    <a:pt x="14958" y="1764"/>
                    <a:pt x="14444" y="1744"/>
                  </a:cubicBezTo>
                  <a:cubicBezTo>
                    <a:pt x="7969" y="1496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0168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5" name="Google Shape;15;p2"/>
          <p:cNvSpPr/>
          <p:nvPr/>
        </p:nvSpPr>
        <p:spPr>
          <a:xfrm>
            <a:off x="-54633" y="5215033"/>
            <a:ext cx="12301255" cy="2398195"/>
          </a:xfrm>
          <a:custGeom>
            <a:avLst/>
            <a:gdLst/>
            <a:ahLst/>
            <a:cxnLst/>
            <a:rect l="l" t="t" r="r" b="b"/>
            <a:pathLst>
              <a:path w="203922" h="59880" extrusionOk="0">
                <a:moveTo>
                  <a:pt x="186768" y="1"/>
                </a:moveTo>
                <a:cubicBezTo>
                  <a:pt x="184950" y="1"/>
                  <a:pt x="180597" y="4494"/>
                  <a:pt x="178845" y="4653"/>
                </a:cubicBezTo>
                <a:cubicBezTo>
                  <a:pt x="177018" y="4820"/>
                  <a:pt x="174611" y="8140"/>
                  <a:pt x="173698" y="8721"/>
                </a:cubicBezTo>
                <a:cubicBezTo>
                  <a:pt x="172785" y="9302"/>
                  <a:pt x="169720" y="10153"/>
                  <a:pt x="169720" y="10153"/>
                </a:cubicBezTo>
                <a:cubicBezTo>
                  <a:pt x="169332" y="10098"/>
                  <a:pt x="168907" y="10074"/>
                  <a:pt x="168454" y="10074"/>
                </a:cubicBezTo>
                <a:cubicBezTo>
                  <a:pt x="165508" y="10074"/>
                  <a:pt x="161407" y="11101"/>
                  <a:pt x="159176" y="11317"/>
                </a:cubicBezTo>
                <a:cubicBezTo>
                  <a:pt x="158688" y="11364"/>
                  <a:pt x="158142" y="11384"/>
                  <a:pt x="157569" y="11384"/>
                </a:cubicBezTo>
                <a:cubicBezTo>
                  <a:pt x="155128" y="11384"/>
                  <a:pt x="152200" y="11016"/>
                  <a:pt x="151124" y="10798"/>
                </a:cubicBezTo>
                <a:cubicBezTo>
                  <a:pt x="149797" y="10528"/>
                  <a:pt x="147721" y="10736"/>
                  <a:pt x="146559" y="10320"/>
                </a:cubicBezTo>
                <a:cubicBezTo>
                  <a:pt x="146272" y="10217"/>
                  <a:pt x="146020" y="10176"/>
                  <a:pt x="145785" y="10176"/>
                </a:cubicBezTo>
                <a:cubicBezTo>
                  <a:pt x="145069" y="10176"/>
                  <a:pt x="144508" y="10563"/>
                  <a:pt x="143570" y="10798"/>
                </a:cubicBezTo>
                <a:cubicBezTo>
                  <a:pt x="143155" y="10901"/>
                  <a:pt x="142131" y="10936"/>
                  <a:pt x="140950" y="10936"/>
                </a:cubicBezTo>
                <a:cubicBezTo>
                  <a:pt x="138589" y="10936"/>
                  <a:pt x="135601" y="10798"/>
                  <a:pt x="135601" y="10798"/>
                </a:cubicBezTo>
                <a:cubicBezTo>
                  <a:pt x="135601" y="10798"/>
                  <a:pt x="134604" y="9489"/>
                  <a:pt x="133774" y="8992"/>
                </a:cubicBezTo>
                <a:cubicBezTo>
                  <a:pt x="133359" y="8743"/>
                  <a:pt x="132737" y="8681"/>
                  <a:pt x="132218" y="8681"/>
                </a:cubicBezTo>
                <a:cubicBezTo>
                  <a:pt x="131699" y="8681"/>
                  <a:pt x="131284" y="8743"/>
                  <a:pt x="131284" y="8743"/>
                </a:cubicBezTo>
                <a:cubicBezTo>
                  <a:pt x="131284" y="8743"/>
                  <a:pt x="129872" y="6917"/>
                  <a:pt x="128707" y="6750"/>
                </a:cubicBezTo>
                <a:cubicBezTo>
                  <a:pt x="128686" y="6747"/>
                  <a:pt x="128665" y="6746"/>
                  <a:pt x="128644" y="6746"/>
                </a:cubicBezTo>
                <a:cubicBezTo>
                  <a:pt x="127460" y="6746"/>
                  <a:pt x="125208" y="11243"/>
                  <a:pt x="124311" y="11837"/>
                </a:cubicBezTo>
                <a:cubicBezTo>
                  <a:pt x="124092" y="11982"/>
                  <a:pt x="123784" y="12037"/>
                  <a:pt x="123443" y="12037"/>
                </a:cubicBezTo>
                <a:cubicBezTo>
                  <a:pt x="122359" y="12037"/>
                  <a:pt x="120935" y="11482"/>
                  <a:pt x="120935" y="11482"/>
                </a:cubicBezTo>
                <a:cubicBezTo>
                  <a:pt x="120935" y="11482"/>
                  <a:pt x="119661" y="10654"/>
                  <a:pt x="118726" y="10487"/>
                </a:cubicBezTo>
                <a:cubicBezTo>
                  <a:pt x="118677" y="10479"/>
                  <a:pt x="118629" y="10475"/>
                  <a:pt x="118582" y="10475"/>
                </a:cubicBezTo>
                <a:cubicBezTo>
                  <a:pt x="117732" y="10475"/>
                  <a:pt x="117194" y="11817"/>
                  <a:pt x="116125" y="11839"/>
                </a:cubicBezTo>
                <a:cubicBezTo>
                  <a:pt x="116107" y="11840"/>
                  <a:pt x="116088" y="11840"/>
                  <a:pt x="116069" y="11840"/>
                </a:cubicBezTo>
                <a:cubicBezTo>
                  <a:pt x="114866" y="11840"/>
                  <a:pt x="110870" y="11151"/>
                  <a:pt x="110870" y="11151"/>
                </a:cubicBezTo>
                <a:lnTo>
                  <a:pt x="112098" y="9989"/>
                </a:lnTo>
                <a:cubicBezTo>
                  <a:pt x="111426" y="9989"/>
                  <a:pt x="109413" y="10487"/>
                  <a:pt x="109413" y="10487"/>
                </a:cubicBezTo>
                <a:cubicBezTo>
                  <a:pt x="109956" y="10072"/>
                  <a:pt x="110197" y="8827"/>
                  <a:pt x="110197" y="8827"/>
                </a:cubicBezTo>
                <a:lnTo>
                  <a:pt x="110197" y="8827"/>
                </a:lnTo>
                <a:cubicBezTo>
                  <a:pt x="109118" y="8992"/>
                  <a:pt x="107380" y="11482"/>
                  <a:pt x="107380" y="11482"/>
                </a:cubicBezTo>
                <a:cubicBezTo>
                  <a:pt x="107337" y="11409"/>
                  <a:pt x="107235" y="11379"/>
                  <a:pt x="107097" y="11379"/>
                </a:cubicBezTo>
                <a:cubicBezTo>
                  <a:pt x="106443" y="11379"/>
                  <a:pt x="104967" y="12044"/>
                  <a:pt x="104967" y="12044"/>
                </a:cubicBezTo>
                <a:lnTo>
                  <a:pt x="106129" y="9905"/>
                </a:lnTo>
                <a:cubicBezTo>
                  <a:pt x="106118" y="9903"/>
                  <a:pt x="106105" y="9902"/>
                  <a:pt x="106091" y="9902"/>
                </a:cubicBezTo>
                <a:cubicBezTo>
                  <a:pt x="105501" y="9902"/>
                  <a:pt x="102789" y="11566"/>
                  <a:pt x="102789" y="11566"/>
                </a:cubicBezTo>
                <a:cubicBezTo>
                  <a:pt x="103019" y="11067"/>
                  <a:pt x="104700" y="9239"/>
                  <a:pt x="104700" y="9239"/>
                </a:cubicBezTo>
                <a:lnTo>
                  <a:pt x="104700" y="9239"/>
                </a:lnTo>
                <a:cubicBezTo>
                  <a:pt x="103770" y="9485"/>
                  <a:pt x="101328" y="12044"/>
                  <a:pt x="101328" y="12044"/>
                </a:cubicBezTo>
                <a:cubicBezTo>
                  <a:pt x="100574" y="12357"/>
                  <a:pt x="97730" y="12411"/>
                  <a:pt x="95488" y="12411"/>
                </a:cubicBezTo>
                <a:cubicBezTo>
                  <a:pt x="94313" y="12411"/>
                  <a:pt x="93304" y="12396"/>
                  <a:pt x="92847" y="12396"/>
                </a:cubicBezTo>
                <a:cubicBezTo>
                  <a:pt x="91519" y="12396"/>
                  <a:pt x="90107" y="11401"/>
                  <a:pt x="89112" y="11317"/>
                </a:cubicBezTo>
                <a:cubicBezTo>
                  <a:pt x="89068" y="11313"/>
                  <a:pt x="89025" y="11311"/>
                  <a:pt x="88981" y="11311"/>
                </a:cubicBezTo>
                <a:cubicBezTo>
                  <a:pt x="88020" y="11311"/>
                  <a:pt x="86979" y="12158"/>
                  <a:pt x="85725" y="12396"/>
                </a:cubicBezTo>
                <a:cubicBezTo>
                  <a:pt x="84414" y="12644"/>
                  <a:pt x="79541" y="13060"/>
                  <a:pt x="79541" y="13060"/>
                </a:cubicBezTo>
                <a:cubicBezTo>
                  <a:pt x="79541" y="13060"/>
                  <a:pt x="78237" y="12147"/>
                  <a:pt x="77778" y="12044"/>
                </a:cubicBezTo>
                <a:cubicBezTo>
                  <a:pt x="77747" y="12037"/>
                  <a:pt x="77715" y="12034"/>
                  <a:pt x="77682" y="12034"/>
                </a:cubicBezTo>
                <a:cubicBezTo>
                  <a:pt x="77220" y="12034"/>
                  <a:pt x="76531" y="12656"/>
                  <a:pt x="75912" y="12811"/>
                </a:cubicBezTo>
                <a:cubicBezTo>
                  <a:pt x="75581" y="12894"/>
                  <a:pt x="74404" y="12915"/>
                  <a:pt x="73307" y="12915"/>
                </a:cubicBezTo>
                <a:cubicBezTo>
                  <a:pt x="72202" y="12915"/>
                  <a:pt x="71177" y="12894"/>
                  <a:pt x="71177" y="12894"/>
                </a:cubicBezTo>
                <a:cubicBezTo>
                  <a:pt x="71177" y="12894"/>
                  <a:pt x="70102" y="11399"/>
                  <a:pt x="69686" y="11317"/>
                </a:cubicBezTo>
                <a:cubicBezTo>
                  <a:pt x="69271" y="11234"/>
                  <a:pt x="66448" y="10985"/>
                  <a:pt x="66448" y="10985"/>
                </a:cubicBezTo>
                <a:cubicBezTo>
                  <a:pt x="66448" y="10985"/>
                  <a:pt x="64781" y="9239"/>
                  <a:pt x="63077" y="9239"/>
                </a:cubicBezTo>
                <a:cubicBezTo>
                  <a:pt x="63039" y="9239"/>
                  <a:pt x="63000" y="9239"/>
                  <a:pt x="62961" y="9241"/>
                </a:cubicBezTo>
                <a:cubicBezTo>
                  <a:pt x="61218" y="9324"/>
                  <a:pt x="58645" y="13672"/>
                  <a:pt x="58645" y="13672"/>
                </a:cubicBezTo>
                <a:cubicBezTo>
                  <a:pt x="58259" y="13579"/>
                  <a:pt x="57584" y="13547"/>
                  <a:pt x="56838" y="13547"/>
                </a:cubicBezTo>
                <a:cubicBezTo>
                  <a:pt x="55179" y="13547"/>
                  <a:pt x="53166" y="13706"/>
                  <a:pt x="53166" y="13706"/>
                </a:cubicBezTo>
                <a:cubicBezTo>
                  <a:pt x="52935" y="12776"/>
                  <a:pt x="52417" y="12495"/>
                  <a:pt x="51876" y="12495"/>
                </a:cubicBezTo>
                <a:cubicBezTo>
                  <a:pt x="51053" y="12495"/>
                  <a:pt x="50177" y="13143"/>
                  <a:pt x="50177" y="13143"/>
                </a:cubicBezTo>
                <a:cubicBezTo>
                  <a:pt x="49981" y="13034"/>
                  <a:pt x="49745" y="12994"/>
                  <a:pt x="49502" y="12994"/>
                </a:cubicBezTo>
                <a:cubicBezTo>
                  <a:pt x="48824" y="12994"/>
                  <a:pt x="48102" y="13309"/>
                  <a:pt x="48102" y="13309"/>
                </a:cubicBezTo>
                <a:cubicBezTo>
                  <a:pt x="47823" y="13284"/>
                  <a:pt x="47473" y="13274"/>
                  <a:pt x="47077" y="13274"/>
                </a:cubicBezTo>
                <a:cubicBezTo>
                  <a:pt x="45690" y="13274"/>
                  <a:pt x="43732" y="13396"/>
                  <a:pt x="42215" y="13396"/>
                </a:cubicBezTo>
                <a:cubicBezTo>
                  <a:pt x="41335" y="13396"/>
                  <a:pt x="40603" y="13355"/>
                  <a:pt x="40215" y="13225"/>
                </a:cubicBezTo>
                <a:cubicBezTo>
                  <a:pt x="39981" y="13148"/>
                  <a:pt x="39770" y="13116"/>
                  <a:pt x="39582" y="13116"/>
                </a:cubicBezTo>
                <a:cubicBezTo>
                  <a:pt x="38772" y="13116"/>
                  <a:pt x="38389" y="13706"/>
                  <a:pt x="38389" y="13706"/>
                </a:cubicBezTo>
                <a:cubicBezTo>
                  <a:pt x="38389" y="13706"/>
                  <a:pt x="37061" y="12562"/>
                  <a:pt x="35816" y="12562"/>
                </a:cubicBezTo>
                <a:cubicBezTo>
                  <a:pt x="34570" y="12562"/>
                  <a:pt x="33243" y="13987"/>
                  <a:pt x="33243" y="13987"/>
                </a:cubicBezTo>
                <a:cubicBezTo>
                  <a:pt x="33074" y="13971"/>
                  <a:pt x="32869" y="13963"/>
                  <a:pt x="32638" y="13963"/>
                </a:cubicBezTo>
                <a:cubicBezTo>
                  <a:pt x="30707" y="13963"/>
                  <a:pt x="26934" y="14472"/>
                  <a:pt x="26934" y="14472"/>
                </a:cubicBezTo>
                <a:cubicBezTo>
                  <a:pt x="26934" y="14472"/>
                  <a:pt x="26934" y="14056"/>
                  <a:pt x="26435" y="13987"/>
                </a:cubicBezTo>
                <a:cubicBezTo>
                  <a:pt x="26269" y="13964"/>
                  <a:pt x="25845" y="13956"/>
                  <a:pt x="25353" y="13956"/>
                </a:cubicBezTo>
                <a:cubicBezTo>
                  <a:pt x="24369" y="13956"/>
                  <a:pt x="23115" y="13987"/>
                  <a:pt x="23115" y="13987"/>
                </a:cubicBezTo>
                <a:cubicBezTo>
                  <a:pt x="23115" y="13987"/>
                  <a:pt x="23282" y="13392"/>
                  <a:pt x="22369" y="13289"/>
                </a:cubicBezTo>
                <a:cubicBezTo>
                  <a:pt x="21812" y="13226"/>
                  <a:pt x="21225" y="13124"/>
                  <a:pt x="20552" y="13124"/>
                </a:cubicBezTo>
                <a:cubicBezTo>
                  <a:pt x="20119" y="13124"/>
                  <a:pt x="19650" y="13166"/>
                  <a:pt x="19131" y="13289"/>
                </a:cubicBezTo>
                <a:cubicBezTo>
                  <a:pt x="17802" y="13601"/>
                  <a:pt x="17719" y="14305"/>
                  <a:pt x="16889" y="14748"/>
                </a:cubicBezTo>
                <a:cubicBezTo>
                  <a:pt x="16757" y="14819"/>
                  <a:pt x="16515" y="14849"/>
                  <a:pt x="16202" y="14849"/>
                </a:cubicBezTo>
                <a:cubicBezTo>
                  <a:pt x="14550" y="14849"/>
                  <a:pt x="10912" y="14019"/>
                  <a:pt x="10912" y="14019"/>
                </a:cubicBezTo>
                <a:cubicBezTo>
                  <a:pt x="11159" y="13587"/>
                  <a:pt x="11097" y="13436"/>
                  <a:pt x="10888" y="13436"/>
                </a:cubicBezTo>
                <a:cubicBezTo>
                  <a:pt x="10395" y="13436"/>
                  <a:pt x="9086" y="14278"/>
                  <a:pt x="9086" y="14278"/>
                </a:cubicBezTo>
                <a:cubicBezTo>
                  <a:pt x="9364" y="13546"/>
                  <a:pt x="9140" y="13289"/>
                  <a:pt x="8674" y="13289"/>
                </a:cubicBezTo>
                <a:cubicBezTo>
                  <a:pt x="7750" y="13289"/>
                  <a:pt x="5874" y="14305"/>
                  <a:pt x="5101" y="14636"/>
                </a:cubicBezTo>
                <a:cubicBezTo>
                  <a:pt x="4917" y="14715"/>
                  <a:pt x="4664" y="14748"/>
                  <a:pt x="4368" y="14748"/>
                </a:cubicBezTo>
                <a:cubicBezTo>
                  <a:pt x="2792" y="14748"/>
                  <a:pt x="0" y="13807"/>
                  <a:pt x="0" y="13807"/>
                </a:cubicBezTo>
                <a:lnTo>
                  <a:pt x="0" y="59879"/>
                </a:lnTo>
                <a:lnTo>
                  <a:pt x="203921" y="59879"/>
                </a:lnTo>
                <a:lnTo>
                  <a:pt x="203921" y="7912"/>
                </a:lnTo>
                <a:cubicBezTo>
                  <a:pt x="203921" y="7912"/>
                  <a:pt x="200020" y="7414"/>
                  <a:pt x="197862" y="6998"/>
                </a:cubicBezTo>
                <a:cubicBezTo>
                  <a:pt x="195702" y="6584"/>
                  <a:pt x="188646" y="440"/>
                  <a:pt x="186986" y="26"/>
                </a:cubicBezTo>
                <a:cubicBezTo>
                  <a:pt x="186919" y="9"/>
                  <a:pt x="186846" y="1"/>
                  <a:pt x="186768" y="1"/>
                </a:cubicBezTo>
                <a:close/>
              </a:path>
            </a:pathLst>
          </a:custGeom>
          <a:solidFill>
            <a:srgbClr val="00424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" name="Google Shape;16;p2"/>
          <p:cNvSpPr txBox="1">
            <a:spLocks noGrp="1"/>
          </p:cNvSpPr>
          <p:nvPr>
            <p:ph type="ctrTitle"/>
          </p:nvPr>
        </p:nvSpPr>
        <p:spPr>
          <a:xfrm>
            <a:off x="6153767" y="970333"/>
            <a:ext cx="4593200" cy="143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subTitle" idx="1"/>
          </p:nvPr>
        </p:nvSpPr>
        <p:spPr>
          <a:xfrm>
            <a:off x="6793000" y="3297700"/>
            <a:ext cx="39536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8" name="Google Shape;18;p2"/>
          <p:cNvSpPr txBox="1">
            <a:spLocks noGrp="1"/>
          </p:cNvSpPr>
          <p:nvPr>
            <p:ph type="ctrTitle" idx="2"/>
          </p:nvPr>
        </p:nvSpPr>
        <p:spPr>
          <a:xfrm>
            <a:off x="5211200" y="2347700"/>
            <a:ext cx="5535600" cy="95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15694660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484913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3383585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980148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1082614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-925429" y="419637"/>
            <a:ext cx="4123673" cy="7478540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Google Shape;10;p2"/>
          <p:cNvSpPr/>
          <p:nvPr/>
        </p:nvSpPr>
        <p:spPr>
          <a:xfrm rot="2386329">
            <a:off x="-157479" y="3441946"/>
            <a:ext cx="971853" cy="1720353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" name="Google Shape;11;p2"/>
          <p:cNvSpPr/>
          <p:nvPr/>
        </p:nvSpPr>
        <p:spPr>
          <a:xfrm>
            <a:off x="11013817" y="-3"/>
            <a:ext cx="1403267" cy="651393"/>
          </a:xfrm>
          <a:custGeom>
            <a:avLst/>
            <a:gdLst/>
            <a:ahLst/>
            <a:cxnLst/>
            <a:rect l="l" t="t" r="r" b="b"/>
            <a:pathLst>
              <a:path w="23113" h="10729" extrusionOk="0">
                <a:moveTo>
                  <a:pt x="19503" y="1622"/>
                </a:moveTo>
                <a:cubicBezTo>
                  <a:pt x="19719" y="1668"/>
                  <a:pt x="19932" y="1748"/>
                  <a:pt x="20086" y="1903"/>
                </a:cubicBezTo>
                <a:cubicBezTo>
                  <a:pt x="20368" y="2188"/>
                  <a:pt x="20275" y="2772"/>
                  <a:pt x="19910" y="2772"/>
                </a:cubicBezTo>
                <a:cubicBezTo>
                  <a:pt x="19844" y="2772"/>
                  <a:pt x="19769" y="2752"/>
                  <a:pt x="19685" y="2708"/>
                </a:cubicBezTo>
                <a:cubicBezTo>
                  <a:pt x="19233" y="2471"/>
                  <a:pt x="19292" y="2023"/>
                  <a:pt x="19503" y="1622"/>
                </a:cubicBezTo>
                <a:close/>
                <a:moveTo>
                  <a:pt x="12206" y="5782"/>
                </a:moveTo>
                <a:cubicBezTo>
                  <a:pt x="12273" y="5795"/>
                  <a:pt x="12340" y="5811"/>
                  <a:pt x="12411" y="5831"/>
                </a:cubicBezTo>
                <a:cubicBezTo>
                  <a:pt x="13360" y="6102"/>
                  <a:pt x="14743" y="7207"/>
                  <a:pt x="14111" y="8329"/>
                </a:cubicBezTo>
                <a:cubicBezTo>
                  <a:pt x="13938" y="8637"/>
                  <a:pt x="13674" y="8773"/>
                  <a:pt x="13399" y="8773"/>
                </a:cubicBezTo>
                <a:cubicBezTo>
                  <a:pt x="13135" y="8773"/>
                  <a:pt x="12861" y="8647"/>
                  <a:pt x="12648" y="8426"/>
                </a:cubicBezTo>
                <a:cubicBezTo>
                  <a:pt x="12273" y="8035"/>
                  <a:pt x="12116" y="7480"/>
                  <a:pt x="12079" y="6953"/>
                </a:cubicBezTo>
                <a:cubicBezTo>
                  <a:pt x="12052" y="6556"/>
                  <a:pt x="12102" y="6161"/>
                  <a:pt x="12206" y="5782"/>
                </a:cubicBezTo>
                <a:close/>
                <a:moveTo>
                  <a:pt x="21723" y="1"/>
                </a:moveTo>
                <a:cubicBezTo>
                  <a:pt x="20776" y="1"/>
                  <a:pt x="19803" y="429"/>
                  <a:pt x="19308" y="1226"/>
                </a:cubicBezTo>
                <a:cubicBezTo>
                  <a:pt x="19113" y="1200"/>
                  <a:pt x="18912" y="1191"/>
                  <a:pt x="18718" y="1191"/>
                </a:cubicBezTo>
                <a:cubicBezTo>
                  <a:pt x="18470" y="1191"/>
                  <a:pt x="18233" y="1205"/>
                  <a:pt x="18030" y="1219"/>
                </a:cubicBezTo>
                <a:cubicBezTo>
                  <a:pt x="17050" y="1286"/>
                  <a:pt x="16089" y="1546"/>
                  <a:pt x="15204" y="1977"/>
                </a:cubicBezTo>
                <a:cubicBezTo>
                  <a:pt x="13782" y="2667"/>
                  <a:pt x="12489" y="3878"/>
                  <a:pt x="11980" y="5402"/>
                </a:cubicBezTo>
                <a:cubicBezTo>
                  <a:pt x="11844" y="5385"/>
                  <a:pt x="11711" y="5376"/>
                  <a:pt x="11581" y="5376"/>
                </a:cubicBezTo>
                <a:cubicBezTo>
                  <a:pt x="10091" y="5376"/>
                  <a:pt x="8996" y="6464"/>
                  <a:pt x="8086" y="7660"/>
                </a:cubicBezTo>
                <a:cubicBezTo>
                  <a:pt x="7444" y="8506"/>
                  <a:pt x="6803" y="9321"/>
                  <a:pt x="5860" y="9850"/>
                </a:cubicBezTo>
                <a:cubicBezTo>
                  <a:pt x="5235" y="10199"/>
                  <a:pt x="4511" y="10419"/>
                  <a:pt x="3790" y="10419"/>
                </a:cubicBezTo>
                <a:cubicBezTo>
                  <a:pt x="3431" y="10419"/>
                  <a:pt x="3073" y="10364"/>
                  <a:pt x="2728" y="10244"/>
                </a:cubicBezTo>
                <a:cubicBezTo>
                  <a:pt x="1671" y="9874"/>
                  <a:pt x="755" y="8858"/>
                  <a:pt x="704" y="7706"/>
                </a:cubicBezTo>
                <a:cubicBezTo>
                  <a:pt x="645" y="6359"/>
                  <a:pt x="1758" y="5235"/>
                  <a:pt x="3088" y="5207"/>
                </a:cubicBezTo>
                <a:cubicBezTo>
                  <a:pt x="3098" y="5207"/>
                  <a:pt x="3109" y="5207"/>
                  <a:pt x="3119" y="5207"/>
                </a:cubicBezTo>
                <a:cubicBezTo>
                  <a:pt x="4282" y="5207"/>
                  <a:pt x="5766" y="6369"/>
                  <a:pt x="5142" y="7650"/>
                </a:cubicBezTo>
                <a:cubicBezTo>
                  <a:pt x="4927" y="8089"/>
                  <a:pt x="4445" y="8452"/>
                  <a:pt x="3946" y="8452"/>
                </a:cubicBezTo>
                <a:cubicBezTo>
                  <a:pt x="3855" y="8452"/>
                  <a:pt x="3764" y="8440"/>
                  <a:pt x="3674" y="8415"/>
                </a:cubicBezTo>
                <a:cubicBezTo>
                  <a:pt x="3296" y="8308"/>
                  <a:pt x="2957" y="7930"/>
                  <a:pt x="2974" y="7521"/>
                </a:cubicBezTo>
                <a:cubicBezTo>
                  <a:pt x="2988" y="7140"/>
                  <a:pt x="3318" y="6858"/>
                  <a:pt x="3677" y="6858"/>
                </a:cubicBezTo>
                <a:cubicBezTo>
                  <a:pt x="3736" y="6858"/>
                  <a:pt x="3795" y="6865"/>
                  <a:pt x="3854" y="6881"/>
                </a:cubicBezTo>
                <a:cubicBezTo>
                  <a:pt x="3870" y="6886"/>
                  <a:pt x="3886" y="6888"/>
                  <a:pt x="3901" y="6888"/>
                </a:cubicBezTo>
                <a:cubicBezTo>
                  <a:pt x="4070" y="6888"/>
                  <a:pt x="4127" y="6618"/>
                  <a:pt x="3942" y="6564"/>
                </a:cubicBezTo>
                <a:cubicBezTo>
                  <a:pt x="3848" y="6536"/>
                  <a:pt x="3752" y="6523"/>
                  <a:pt x="3659" y="6523"/>
                </a:cubicBezTo>
                <a:cubicBezTo>
                  <a:pt x="3170" y="6523"/>
                  <a:pt x="2721" y="6881"/>
                  <a:pt x="2643" y="7390"/>
                </a:cubicBezTo>
                <a:cubicBezTo>
                  <a:pt x="2540" y="8055"/>
                  <a:pt x="3091" y="8680"/>
                  <a:pt x="3726" y="8781"/>
                </a:cubicBezTo>
                <a:cubicBezTo>
                  <a:pt x="3797" y="8793"/>
                  <a:pt x="3868" y="8798"/>
                  <a:pt x="3939" y="8798"/>
                </a:cubicBezTo>
                <a:cubicBezTo>
                  <a:pt x="4520" y="8798"/>
                  <a:pt x="5079" y="8423"/>
                  <a:pt x="5371" y="7929"/>
                </a:cubicBezTo>
                <a:cubicBezTo>
                  <a:pt x="5747" y="7290"/>
                  <a:pt x="5621" y="6503"/>
                  <a:pt x="5202" y="5917"/>
                </a:cubicBezTo>
                <a:cubicBezTo>
                  <a:pt x="4707" y="5227"/>
                  <a:pt x="3924" y="4893"/>
                  <a:pt x="3132" y="4893"/>
                </a:cubicBezTo>
                <a:cubicBezTo>
                  <a:pt x="2384" y="4893"/>
                  <a:pt x="1629" y="5191"/>
                  <a:pt x="1103" y="5767"/>
                </a:cubicBezTo>
                <a:cubicBezTo>
                  <a:pt x="0" y="6971"/>
                  <a:pt x="257" y="8745"/>
                  <a:pt x="1411" y="9812"/>
                </a:cubicBezTo>
                <a:cubicBezTo>
                  <a:pt x="2096" y="10446"/>
                  <a:pt x="2946" y="10728"/>
                  <a:pt x="3813" y="10728"/>
                </a:cubicBezTo>
                <a:cubicBezTo>
                  <a:pt x="4546" y="10728"/>
                  <a:pt x="5292" y="10526"/>
                  <a:pt x="5960" y="10164"/>
                </a:cubicBezTo>
                <a:cubicBezTo>
                  <a:pt x="7596" y="9279"/>
                  <a:pt x="8259" y="7511"/>
                  <a:pt x="9670" y="6390"/>
                </a:cubicBezTo>
                <a:cubicBezTo>
                  <a:pt x="10224" y="5949"/>
                  <a:pt x="10890" y="5713"/>
                  <a:pt x="11574" y="5713"/>
                </a:cubicBezTo>
                <a:cubicBezTo>
                  <a:pt x="11678" y="5713"/>
                  <a:pt x="11783" y="5718"/>
                  <a:pt x="11887" y="5729"/>
                </a:cubicBezTo>
                <a:cubicBezTo>
                  <a:pt x="11851" y="5868"/>
                  <a:pt x="11823" y="6007"/>
                  <a:pt x="11800" y="6151"/>
                </a:cubicBezTo>
                <a:cubicBezTo>
                  <a:pt x="11679" y="6953"/>
                  <a:pt x="11782" y="7866"/>
                  <a:pt x="12304" y="8519"/>
                </a:cubicBezTo>
                <a:cubicBezTo>
                  <a:pt x="12582" y="8868"/>
                  <a:pt x="12989" y="9113"/>
                  <a:pt x="13406" y="9113"/>
                </a:cubicBezTo>
                <a:cubicBezTo>
                  <a:pt x="13617" y="9113"/>
                  <a:pt x="13830" y="9050"/>
                  <a:pt x="14031" y="8905"/>
                </a:cubicBezTo>
                <a:cubicBezTo>
                  <a:pt x="14677" y="8439"/>
                  <a:pt x="14690" y="7559"/>
                  <a:pt x="14339" y="6909"/>
                </a:cubicBezTo>
                <a:cubicBezTo>
                  <a:pt x="13941" y="6173"/>
                  <a:pt x="13165" y="5665"/>
                  <a:pt x="12362" y="5474"/>
                </a:cubicBezTo>
                <a:lnTo>
                  <a:pt x="12306" y="5461"/>
                </a:lnTo>
                <a:cubicBezTo>
                  <a:pt x="12453" y="5058"/>
                  <a:pt x="12658" y="4674"/>
                  <a:pt x="12902" y="4322"/>
                </a:cubicBezTo>
                <a:cubicBezTo>
                  <a:pt x="14123" y="2561"/>
                  <a:pt x="16360" y="1538"/>
                  <a:pt x="18499" y="1538"/>
                </a:cubicBezTo>
                <a:cubicBezTo>
                  <a:pt x="18696" y="1538"/>
                  <a:pt x="18892" y="1547"/>
                  <a:pt x="19086" y="1564"/>
                </a:cubicBezTo>
                <a:cubicBezTo>
                  <a:pt x="19102" y="1566"/>
                  <a:pt x="19119" y="1569"/>
                  <a:pt x="19132" y="1569"/>
                </a:cubicBezTo>
                <a:cubicBezTo>
                  <a:pt x="19119" y="1605"/>
                  <a:pt x="19104" y="1640"/>
                  <a:pt x="19091" y="1679"/>
                </a:cubicBezTo>
                <a:cubicBezTo>
                  <a:pt x="18885" y="2294"/>
                  <a:pt x="19168" y="3113"/>
                  <a:pt x="19922" y="3113"/>
                </a:cubicBezTo>
                <a:cubicBezTo>
                  <a:pt x="20621" y="3113"/>
                  <a:pt x="20771" y="2270"/>
                  <a:pt x="20429" y="1790"/>
                </a:cubicBezTo>
                <a:cubicBezTo>
                  <a:pt x="20256" y="1546"/>
                  <a:pt x="19996" y="1399"/>
                  <a:pt x="19699" y="1311"/>
                </a:cubicBezTo>
                <a:cubicBezTo>
                  <a:pt x="19806" y="1170"/>
                  <a:pt x="19917" y="1047"/>
                  <a:pt x="20019" y="959"/>
                </a:cubicBezTo>
                <a:cubicBezTo>
                  <a:pt x="20533" y="506"/>
                  <a:pt x="21190" y="287"/>
                  <a:pt x="21854" y="287"/>
                </a:cubicBezTo>
                <a:cubicBezTo>
                  <a:pt x="22225" y="287"/>
                  <a:pt x="22599" y="355"/>
                  <a:pt x="22951" y="489"/>
                </a:cubicBezTo>
                <a:cubicBezTo>
                  <a:pt x="22961" y="493"/>
                  <a:pt x="22970" y="494"/>
                  <a:pt x="22980" y="494"/>
                </a:cubicBezTo>
                <a:cubicBezTo>
                  <a:pt x="23067" y="494"/>
                  <a:pt x="23112" y="357"/>
                  <a:pt x="23026" y="311"/>
                </a:cubicBezTo>
                <a:cubicBezTo>
                  <a:pt x="22637" y="102"/>
                  <a:pt x="22183" y="1"/>
                  <a:pt x="2172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" name="Google Shape;12;p2"/>
          <p:cNvSpPr/>
          <p:nvPr/>
        </p:nvSpPr>
        <p:spPr>
          <a:xfrm>
            <a:off x="-925439" y="-707151"/>
            <a:ext cx="8501251" cy="4037275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" name="Google Shape;13;p2"/>
          <p:cNvSpPr/>
          <p:nvPr/>
        </p:nvSpPr>
        <p:spPr>
          <a:xfrm rot="-5400000">
            <a:off x="8903387" y="3163451"/>
            <a:ext cx="5624109" cy="225508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" name="Google Shape;14;p2"/>
          <p:cNvSpPr/>
          <p:nvPr/>
        </p:nvSpPr>
        <p:spPr>
          <a:xfrm rot="10800000" flipH="1">
            <a:off x="4241102" y="6070548"/>
            <a:ext cx="3970423" cy="144848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" name="Google Shape;15;p2"/>
          <p:cNvSpPr/>
          <p:nvPr/>
        </p:nvSpPr>
        <p:spPr>
          <a:xfrm>
            <a:off x="11231992" y="719991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" name="Google Shape;16;p2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" name="Google Shape;17;p2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" name="Google Shape;18;p2"/>
          <p:cNvSpPr/>
          <p:nvPr/>
        </p:nvSpPr>
        <p:spPr>
          <a:xfrm>
            <a:off x="2787759" y="5085620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" name="Google Shape;19;p2"/>
          <p:cNvSpPr/>
          <p:nvPr/>
        </p:nvSpPr>
        <p:spPr>
          <a:xfrm>
            <a:off x="2649751" y="494514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" name="Google Shape;20;p2"/>
          <p:cNvSpPr txBox="1">
            <a:spLocks noGrp="1"/>
          </p:cNvSpPr>
          <p:nvPr>
            <p:ph type="subTitle" idx="1"/>
          </p:nvPr>
        </p:nvSpPr>
        <p:spPr>
          <a:xfrm>
            <a:off x="3440400" y="4993033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1" name="Google Shape;21;p2"/>
          <p:cNvSpPr txBox="1">
            <a:spLocks noGrp="1"/>
          </p:cNvSpPr>
          <p:nvPr>
            <p:ph type="ctrTitle"/>
          </p:nvPr>
        </p:nvSpPr>
        <p:spPr>
          <a:xfrm>
            <a:off x="2309000" y="1468633"/>
            <a:ext cx="7574000" cy="304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11333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452825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3"/>
          <p:cNvSpPr/>
          <p:nvPr/>
        </p:nvSpPr>
        <p:spPr>
          <a:xfrm>
            <a:off x="11483877" y="3174057"/>
            <a:ext cx="708140" cy="509875"/>
          </a:xfrm>
          <a:custGeom>
            <a:avLst/>
            <a:gdLst/>
            <a:ahLst/>
            <a:cxnLst/>
            <a:rect l="l" t="t" r="r" b="b"/>
            <a:pathLst>
              <a:path w="18262" h="13149" extrusionOk="0">
                <a:moveTo>
                  <a:pt x="15645" y="746"/>
                </a:moveTo>
                <a:cubicBezTo>
                  <a:pt x="16100" y="951"/>
                  <a:pt x="16517" y="1231"/>
                  <a:pt x="16866" y="1595"/>
                </a:cubicBezTo>
                <a:cubicBezTo>
                  <a:pt x="16460" y="1879"/>
                  <a:pt x="16054" y="2211"/>
                  <a:pt x="15727" y="2572"/>
                </a:cubicBezTo>
                <a:cubicBezTo>
                  <a:pt x="15301" y="2414"/>
                  <a:pt x="14853" y="2324"/>
                  <a:pt x="14431" y="2316"/>
                </a:cubicBezTo>
                <a:cubicBezTo>
                  <a:pt x="14825" y="1784"/>
                  <a:pt x="15241" y="1268"/>
                  <a:pt x="15645" y="746"/>
                </a:cubicBezTo>
                <a:close/>
                <a:moveTo>
                  <a:pt x="13801" y="321"/>
                </a:moveTo>
                <a:cubicBezTo>
                  <a:pt x="14390" y="342"/>
                  <a:pt x="14981" y="465"/>
                  <a:pt x="15524" y="691"/>
                </a:cubicBezTo>
                <a:cubicBezTo>
                  <a:pt x="15023" y="1183"/>
                  <a:pt x="14580" y="1746"/>
                  <a:pt x="14174" y="2317"/>
                </a:cubicBezTo>
                <a:cubicBezTo>
                  <a:pt x="13626" y="2342"/>
                  <a:pt x="13127" y="2476"/>
                  <a:pt x="12673" y="2695"/>
                </a:cubicBezTo>
                <a:cubicBezTo>
                  <a:pt x="13045" y="1901"/>
                  <a:pt x="13420" y="1109"/>
                  <a:pt x="13801" y="321"/>
                </a:cubicBezTo>
                <a:close/>
                <a:moveTo>
                  <a:pt x="16961" y="1699"/>
                </a:moveTo>
                <a:cubicBezTo>
                  <a:pt x="16971" y="1710"/>
                  <a:pt x="16980" y="1720"/>
                  <a:pt x="16989" y="1730"/>
                </a:cubicBezTo>
                <a:cubicBezTo>
                  <a:pt x="17298" y="2085"/>
                  <a:pt x="17529" y="2504"/>
                  <a:pt x="17673" y="2947"/>
                </a:cubicBezTo>
                <a:cubicBezTo>
                  <a:pt x="17619" y="2954"/>
                  <a:pt x="17573" y="2957"/>
                  <a:pt x="17512" y="2975"/>
                </a:cubicBezTo>
                <a:cubicBezTo>
                  <a:pt x="17439" y="2998"/>
                  <a:pt x="17365" y="3021"/>
                  <a:pt x="17295" y="3045"/>
                </a:cubicBezTo>
                <a:cubicBezTo>
                  <a:pt x="17169" y="3086"/>
                  <a:pt x="17021" y="3112"/>
                  <a:pt x="16920" y="3198"/>
                </a:cubicBezTo>
                <a:cubicBezTo>
                  <a:pt x="16902" y="3214"/>
                  <a:pt x="16894" y="3237"/>
                  <a:pt x="16894" y="3260"/>
                </a:cubicBezTo>
                <a:cubicBezTo>
                  <a:pt x="16604" y="3008"/>
                  <a:pt x="16267" y="2803"/>
                  <a:pt x="15907" y="2648"/>
                </a:cubicBezTo>
                <a:cubicBezTo>
                  <a:pt x="16267" y="2347"/>
                  <a:pt x="16616" y="2018"/>
                  <a:pt x="16961" y="1699"/>
                </a:cubicBezTo>
                <a:close/>
                <a:moveTo>
                  <a:pt x="14352" y="2709"/>
                </a:moveTo>
                <a:cubicBezTo>
                  <a:pt x="14548" y="2709"/>
                  <a:pt x="14750" y="2726"/>
                  <a:pt x="14956" y="2761"/>
                </a:cubicBezTo>
                <a:cubicBezTo>
                  <a:pt x="14997" y="2767"/>
                  <a:pt x="15040" y="2777"/>
                  <a:pt x="15081" y="2785"/>
                </a:cubicBezTo>
                <a:cubicBezTo>
                  <a:pt x="15025" y="3000"/>
                  <a:pt x="15102" y="3266"/>
                  <a:pt x="15164" y="3468"/>
                </a:cubicBezTo>
                <a:cubicBezTo>
                  <a:pt x="15195" y="3566"/>
                  <a:pt x="15233" y="3680"/>
                  <a:pt x="15282" y="3790"/>
                </a:cubicBezTo>
                <a:cubicBezTo>
                  <a:pt x="15233" y="3785"/>
                  <a:pt x="15185" y="3783"/>
                  <a:pt x="15136" y="3783"/>
                </a:cubicBezTo>
                <a:cubicBezTo>
                  <a:pt x="15118" y="3783"/>
                  <a:pt x="15099" y="3783"/>
                  <a:pt x="15081" y="3783"/>
                </a:cubicBezTo>
                <a:cubicBezTo>
                  <a:pt x="14869" y="3783"/>
                  <a:pt x="14662" y="3809"/>
                  <a:pt x="14464" y="3854"/>
                </a:cubicBezTo>
                <a:cubicBezTo>
                  <a:pt x="14264" y="3715"/>
                  <a:pt x="14040" y="3612"/>
                  <a:pt x="13843" y="3469"/>
                </a:cubicBezTo>
                <a:cubicBezTo>
                  <a:pt x="13616" y="3301"/>
                  <a:pt x="13410" y="3108"/>
                  <a:pt x="13212" y="2906"/>
                </a:cubicBezTo>
                <a:cubicBezTo>
                  <a:pt x="13568" y="2780"/>
                  <a:pt x="13949" y="2709"/>
                  <a:pt x="14352" y="2709"/>
                </a:cubicBezTo>
                <a:close/>
                <a:moveTo>
                  <a:pt x="15221" y="2818"/>
                </a:moveTo>
                <a:lnTo>
                  <a:pt x="15221" y="2818"/>
                </a:lnTo>
                <a:cubicBezTo>
                  <a:pt x="15603" y="2914"/>
                  <a:pt x="15985" y="3078"/>
                  <a:pt x="16318" y="3306"/>
                </a:cubicBezTo>
                <a:cubicBezTo>
                  <a:pt x="16251" y="3518"/>
                  <a:pt x="16198" y="3760"/>
                  <a:pt x="16190" y="3994"/>
                </a:cubicBezTo>
                <a:cubicBezTo>
                  <a:pt x="15997" y="3919"/>
                  <a:pt x="15794" y="3859"/>
                  <a:pt x="15586" y="3824"/>
                </a:cubicBezTo>
                <a:cubicBezTo>
                  <a:pt x="15521" y="3682"/>
                  <a:pt x="15424" y="3544"/>
                  <a:pt x="15372" y="3400"/>
                </a:cubicBezTo>
                <a:cubicBezTo>
                  <a:pt x="15303" y="3216"/>
                  <a:pt x="15290" y="3004"/>
                  <a:pt x="15221" y="2818"/>
                </a:cubicBezTo>
                <a:close/>
                <a:moveTo>
                  <a:pt x="13592" y="319"/>
                </a:moveTo>
                <a:cubicBezTo>
                  <a:pt x="13611" y="319"/>
                  <a:pt x="13630" y="319"/>
                  <a:pt x="13649" y="319"/>
                </a:cubicBezTo>
                <a:cubicBezTo>
                  <a:pt x="13159" y="1131"/>
                  <a:pt x="12724" y="1990"/>
                  <a:pt x="12362" y="2862"/>
                </a:cubicBezTo>
                <a:cubicBezTo>
                  <a:pt x="11863" y="3157"/>
                  <a:pt x="11423" y="3551"/>
                  <a:pt x="11035" y="4004"/>
                </a:cubicBezTo>
                <a:cubicBezTo>
                  <a:pt x="11143" y="3510"/>
                  <a:pt x="11183" y="2985"/>
                  <a:pt x="11264" y="2491"/>
                </a:cubicBezTo>
                <a:cubicBezTo>
                  <a:pt x="11363" y="1895"/>
                  <a:pt x="11457" y="1301"/>
                  <a:pt x="11551" y="705"/>
                </a:cubicBezTo>
                <a:cubicBezTo>
                  <a:pt x="11944" y="561"/>
                  <a:pt x="12346" y="452"/>
                  <a:pt x="12757" y="386"/>
                </a:cubicBezTo>
                <a:cubicBezTo>
                  <a:pt x="13031" y="342"/>
                  <a:pt x="13310" y="319"/>
                  <a:pt x="13592" y="319"/>
                </a:cubicBezTo>
                <a:close/>
                <a:moveTo>
                  <a:pt x="13055" y="2970"/>
                </a:moveTo>
                <a:cubicBezTo>
                  <a:pt x="13339" y="3315"/>
                  <a:pt x="13726" y="3718"/>
                  <a:pt x="14148" y="3947"/>
                </a:cubicBezTo>
                <a:cubicBezTo>
                  <a:pt x="13804" y="4068"/>
                  <a:pt x="13487" y="4255"/>
                  <a:pt x="13204" y="4489"/>
                </a:cubicBezTo>
                <a:cubicBezTo>
                  <a:pt x="13192" y="4477"/>
                  <a:pt x="13181" y="4467"/>
                  <a:pt x="13163" y="4464"/>
                </a:cubicBezTo>
                <a:cubicBezTo>
                  <a:pt x="12909" y="4412"/>
                  <a:pt x="12647" y="4410"/>
                  <a:pt x="12389" y="4374"/>
                </a:cubicBezTo>
                <a:cubicBezTo>
                  <a:pt x="12066" y="4330"/>
                  <a:pt x="11749" y="4256"/>
                  <a:pt x="11431" y="4181"/>
                </a:cubicBezTo>
                <a:cubicBezTo>
                  <a:pt x="11423" y="4178"/>
                  <a:pt x="11415" y="4178"/>
                  <a:pt x="11407" y="4178"/>
                </a:cubicBezTo>
                <a:cubicBezTo>
                  <a:pt x="11880" y="3652"/>
                  <a:pt x="12430" y="3225"/>
                  <a:pt x="13055" y="2970"/>
                </a:cubicBezTo>
                <a:close/>
                <a:moveTo>
                  <a:pt x="16462" y="3405"/>
                </a:moveTo>
                <a:cubicBezTo>
                  <a:pt x="16866" y="3715"/>
                  <a:pt x="17185" y="4120"/>
                  <a:pt x="17316" y="4618"/>
                </a:cubicBezTo>
                <a:cubicBezTo>
                  <a:pt x="17331" y="4674"/>
                  <a:pt x="17340" y="4729"/>
                  <a:pt x="17350" y="4787"/>
                </a:cubicBezTo>
                <a:cubicBezTo>
                  <a:pt x="17092" y="4497"/>
                  <a:pt x="16778" y="4268"/>
                  <a:pt x="16432" y="4099"/>
                </a:cubicBezTo>
                <a:cubicBezTo>
                  <a:pt x="16424" y="4017"/>
                  <a:pt x="16416" y="3936"/>
                  <a:pt x="16418" y="3854"/>
                </a:cubicBezTo>
                <a:cubicBezTo>
                  <a:pt x="16422" y="3703"/>
                  <a:pt x="16437" y="3554"/>
                  <a:pt x="16462" y="3405"/>
                </a:cubicBezTo>
                <a:close/>
                <a:moveTo>
                  <a:pt x="17715" y="3078"/>
                </a:moveTo>
                <a:cubicBezTo>
                  <a:pt x="17876" y="3646"/>
                  <a:pt x="17900" y="4255"/>
                  <a:pt x="17764" y="4829"/>
                </a:cubicBezTo>
                <a:cubicBezTo>
                  <a:pt x="17704" y="4243"/>
                  <a:pt x="17409" y="3741"/>
                  <a:pt x="16987" y="3342"/>
                </a:cubicBezTo>
                <a:cubicBezTo>
                  <a:pt x="17115" y="3342"/>
                  <a:pt x="17241" y="3274"/>
                  <a:pt x="17360" y="3234"/>
                </a:cubicBezTo>
                <a:cubicBezTo>
                  <a:pt x="17422" y="3211"/>
                  <a:pt x="17488" y="3186"/>
                  <a:pt x="17552" y="3162"/>
                </a:cubicBezTo>
                <a:cubicBezTo>
                  <a:pt x="17619" y="3135"/>
                  <a:pt x="17664" y="3111"/>
                  <a:pt x="17715" y="3078"/>
                </a:cubicBezTo>
                <a:close/>
                <a:moveTo>
                  <a:pt x="11343" y="4248"/>
                </a:moveTo>
                <a:cubicBezTo>
                  <a:pt x="11343" y="4269"/>
                  <a:pt x="11358" y="4292"/>
                  <a:pt x="11387" y="4305"/>
                </a:cubicBezTo>
                <a:cubicBezTo>
                  <a:pt x="11850" y="4490"/>
                  <a:pt x="12428" y="4661"/>
                  <a:pt x="12951" y="4661"/>
                </a:cubicBezTo>
                <a:cubicBezTo>
                  <a:pt x="12969" y="4661"/>
                  <a:pt x="12988" y="4661"/>
                  <a:pt x="13007" y="4661"/>
                </a:cubicBezTo>
                <a:lnTo>
                  <a:pt x="13007" y="4661"/>
                </a:lnTo>
                <a:cubicBezTo>
                  <a:pt x="12860" y="4800"/>
                  <a:pt x="12721" y="4952"/>
                  <a:pt x="12593" y="5115"/>
                </a:cubicBezTo>
                <a:cubicBezTo>
                  <a:pt x="12398" y="5364"/>
                  <a:pt x="12230" y="5657"/>
                  <a:pt x="12071" y="5971"/>
                </a:cubicBezTo>
                <a:cubicBezTo>
                  <a:pt x="12052" y="5951"/>
                  <a:pt x="12028" y="5938"/>
                  <a:pt x="11997" y="5938"/>
                </a:cubicBezTo>
                <a:cubicBezTo>
                  <a:pt x="11988" y="5938"/>
                  <a:pt x="11978" y="5939"/>
                  <a:pt x="11968" y="5942"/>
                </a:cubicBezTo>
                <a:cubicBezTo>
                  <a:pt x="11694" y="5997"/>
                  <a:pt x="11419" y="6029"/>
                  <a:pt x="11140" y="6029"/>
                </a:cubicBezTo>
                <a:cubicBezTo>
                  <a:pt x="11082" y="6029"/>
                  <a:pt x="11025" y="6028"/>
                  <a:pt x="10967" y="6025"/>
                </a:cubicBezTo>
                <a:cubicBezTo>
                  <a:pt x="10742" y="6014"/>
                  <a:pt x="10513" y="5948"/>
                  <a:pt x="10288" y="5948"/>
                </a:cubicBezTo>
                <a:cubicBezTo>
                  <a:pt x="10257" y="5948"/>
                  <a:pt x="10226" y="5949"/>
                  <a:pt x="10196" y="5952"/>
                </a:cubicBezTo>
                <a:cubicBezTo>
                  <a:pt x="10366" y="5657"/>
                  <a:pt x="10538" y="5364"/>
                  <a:pt x="10724" y="5078"/>
                </a:cubicBezTo>
                <a:cubicBezTo>
                  <a:pt x="10913" y="4785"/>
                  <a:pt x="11119" y="4505"/>
                  <a:pt x="11343" y="4248"/>
                </a:cubicBezTo>
                <a:close/>
                <a:moveTo>
                  <a:pt x="11415" y="756"/>
                </a:moveTo>
                <a:lnTo>
                  <a:pt x="11415" y="756"/>
                </a:lnTo>
                <a:cubicBezTo>
                  <a:pt x="11286" y="1265"/>
                  <a:pt x="11171" y="1777"/>
                  <a:pt x="11073" y="2293"/>
                </a:cubicBezTo>
                <a:cubicBezTo>
                  <a:pt x="10950" y="2942"/>
                  <a:pt x="10765" y="3643"/>
                  <a:pt x="10769" y="4304"/>
                </a:cubicBezTo>
                <a:cubicBezTo>
                  <a:pt x="10769" y="4312"/>
                  <a:pt x="10770" y="4317"/>
                  <a:pt x="10773" y="4325"/>
                </a:cubicBezTo>
                <a:cubicBezTo>
                  <a:pt x="10598" y="4552"/>
                  <a:pt x="10438" y="4790"/>
                  <a:pt x="10286" y="5035"/>
                </a:cubicBezTo>
                <a:cubicBezTo>
                  <a:pt x="9963" y="5559"/>
                  <a:pt x="9679" y="6104"/>
                  <a:pt x="9386" y="6645"/>
                </a:cubicBezTo>
                <a:cubicBezTo>
                  <a:pt x="9361" y="5878"/>
                  <a:pt x="9288" y="5111"/>
                  <a:pt x="9278" y="4345"/>
                </a:cubicBezTo>
                <a:cubicBezTo>
                  <a:pt x="9268" y="3562"/>
                  <a:pt x="9292" y="2782"/>
                  <a:pt x="9301" y="2000"/>
                </a:cubicBezTo>
                <a:cubicBezTo>
                  <a:pt x="9944" y="1483"/>
                  <a:pt x="10659" y="1052"/>
                  <a:pt x="11415" y="756"/>
                </a:cubicBezTo>
                <a:close/>
                <a:moveTo>
                  <a:pt x="10148" y="6038"/>
                </a:moveTo>
                <a:cubicBezTo>
                  <a:pt x="10152" y="6040"/>
                  <a:pt x="10152" y="6042"/>
                  <a:pt x="10153" y="6043"/>
                </a:cubicBezTo>
                <a:cubicBezTo>
                  <a:pt x="10382" y="6215"/>
                  <a:pt x="10736" y="6235"/>
                  <a:pt x="11014" y="6253"/>
                </a:cubicBezTo>
                <a:cubicBezTo>
                  <a:pt x="11085" y="6257"/>
                  <a:pt x="11155" y="6259"/>
                  <a:pt x="11226" y="6259"/>
                </a:cubicBezTo>
                <a:cubicBezTo>
                  <a:pt x="11475" y="6259"/>
                  <a:pt x="11723" y="6233"/>
                  <a:pt x="11970" y="6186"/>
                </a:cubicBezTo>
                <a:lnTo>
                  <a:pt x="11970" y="6186"/>
                </a:lnTo>
                <a:cubicBezTo>
                  <a:pt x="11777" y="6596"/>
                  <a:pt x="11603" y="7040"/>
                  <a:pt x="11425" y="7487"/>
                </a:cubicBezTo>
                <a:cubicBezTo>
                  <a:pt x="10621" y="7693"/>
                  <a:pt x="9824" y="7876"/>
                  <a:pt x="9011" y="8043"/>
                </a:cubicBezTo>
                <a:cubicBezTo>
                  <a:pt x="9410" y="7385"/>
                  <a:pt x="9769" y="6706"/>
                  <a:pt x="10148" y="6038"/>
                </a:cubicBezTo>
                <a:close/>
                <a:moveTo>
                  <a:pt x="9140" y="2131"/>
                </a:moveTo>
                <a:lnTo>
                  <a:pt x="9140" y="2131"/>
                </a:lnTo>
                <a:cubicBezTo>
                  <a:pt x="9063" y="2890"/>
                  <a:pt x="9042" y="3659"/>
                  <a:pt x="9044" y="4418"/>
                </a:cubicBezTo>
                <a:cubicBezTo>
                  <a:pt x="9047" y="5281"/>
                  <a:pt x="9039" y="6179"/>
                  <a:pt x="9173" y="7033"/>
                </a:cubicBezTo>
                <a:cubicBezTo>
                  <a:pt x="9085" y="7194"/>
                  <a:pt x="8998" y="7351"/>
                  <a:pt x="8903" y="7508"/>
                </a:cubicBezTo>
                <a:cubicBezTo>
                  <a:pt x="8713" y="7832"/>
                  <a:pt x="8509" y="8146"/>
                  <a:pt x="8294" y="8454"/>
                </a:cubicBezTo>
                <a:cubicBezTo>
                  <a:pt x="8132" y="7744"/>
                  <a:pt x="7929" y="7050"/>
                  <a:pt x="7813" y="6328"/>
                </a:cubicBezTo>
                <a:cubicBezTo>
                  <a:pt x="7677" y="5500"/>
                  <a:pt x="7609" y="4665"/>
                  <a:pt x="7563" y="3829"/>
                </a:cubicBezTo>
                <a:cubicBezTo>
                  <a:pt x="8016" y="3209"/>
                  <a:pt x="8545" y="2631"/>
                  <a:pt x="9140" y="2131"/>
                </a:cubicBezTo>
                <a:close/>
                <a:moveTo>
                  <a:pt x="11305" y="7789"/>
                </a:moveTo>
                <a:cubicBezTo>
                  <a:pt x="11122" y="8241"/>
                  <a:pt x="10932" y="8691"/>
                  <a:pt x="10711" y="9102"/>
                </a:cubicBezTo>
                <a:cubicBezTo>
                  <a:pt x="9816" y="9256"/>
                  <a:pt x="8926" y="9370"/>
                  <a:pt x="8021" y="9463"/>
                </a:cubicBezTo>
                <a:cubicBezTo>
                  <a:pt x="8052" y="9427"/>
                  <a:pt x="8083" y="9388"/>
                  <a:pt x="8114" y="9352"/>
                </a:cubicBezTo>
                <a:cubicBezTo>
                  <a:pt x="8406" y="8984"/>
                  <a:pt x="8666" y="8601"/>
                  <a:pt x="8910" y="8207"/>
                </a:cubicBezTo>
                <a:cubicBezTo>
                  <a:pt x="9705" y="8177"/>
                  <a:pt x="10538" y="8032"/>
                  <a:pt x="11305" y="7789"/>
                </a:cubicBezTo>
                <a:close/>
                <a:moveTo>
                  <a:pt x="7445" y="3998"/>
                </a:moveTo>
                <a:lnTo>
                  <a:pt x="7445" y="3998"/>
                </a:lnTo>
                <a:cubicBezTo>
                  <a:pt x="7388" y="5544"/>
                  <a:pt x="7563" y="7259"/>
                  <a:pt x="8122" y="8696"/>
                </a:cubicBezTo>
                <a:cubicBezTo>
                  <a:pt x="7893" y="9010"/>
                  <a:pt x="7651" y="9310"/>
                  <a:pt x="7398" y="9604"/>
                </a:cubicBezTo>
                <a:cubicBezTo>
                  <a:pt x="6843" y="8590"/>
                  <a:pt x="6398" y="7629"/>
                  <a:pt x="6273" y="6459"/>
                </a:cubicBezTo>
                <a:cubicBezTo>
                  <a:pt x="6424" y="5888"/>
                  <a:pt x="6653" y="5336"/>
                  <a:pt x="6936" y="4819"/>
                </a:cubicBezTo>
                <a:cubicBezTo>
                  <a:pt x="7087" y="4539"/>
                  <a:pt x="7258" y="4266"/>
                  <a:pt x="7445" y="3998"/>
                </a:cubicBezTo>
                <a:close/>
                <a:moveTo>
                  <a:pt x="6159" y="6948"/>
                </a:moveTo>
                <a:cubicBezTo>
                  <a:pt x="6273" y="7958"/>
                  <a:pt x="6602" y="9007"/>
                  <a:pt x="7236" y="9789"/>
                </a:cubicBezTo>
                <a:cubicBezTo>
                  <a:pt x="7116" y="9923"/>
                  <a:pt x="6993" y="10054"/>
                  <a:pt x="6867" y="10183"/>
                </a:cubicBezTo>
                <a:cubicBezTo>
                  <a:pt x="6810" y="10241"/>
                  <a:pt x="6751" y="10303"/>
                  <a:pt x="6692" y="10362"/>
                </a:cubicBezTo>
                <a:cubicBezTo>
                  <a:pt x="6259" y="9807"/>
                  <a:pt x="6082" y="8987"/>
                  <a:pt x="6056" y="8259"/>
                </a:cubicBezTo>
                <a:cubicBezTo>
                  <a:pt x="6039" y="7817"/>
                  <a:pt x="6077" y="7379"/>
                  <a:pt x="6159" y="6948"/>
                </a:cubicBezTo>
                <a:close/>
                <a:moveTo>
                  <a:pt x="10585" y="9329"/>
                </a:moveTo>
                <a:lnTo>
                  <a:pt x="10585" y="9329"/>
                </a:lnTo>
                <a:cubicBezTo>
                  <a:pt x="10040" y="10255"/>
                  <a:pt x="9310" y="10949"/>
                  <a:pt x="8109" y="11000"/>
                </a:cubicBezTo>
                <a:cubicBezTo>
                  <a:pt x="8079" y="11001"/>
                  <a:pt x="8049" y="11002"/>
                  <a:pt x="8020" y="11002"/>
                </a:cubicBezTo>
                <a:cubicBezTo>
                  <a:pt x="7589" y="11002"/>
                  <a:pt x="7245" y="10869"/>
                  <a:pt x="6972" y="10648"/>
                </a:cubicBezTo>
                <a:cubicBezTo>
                  <a:pt x="7322" y="10293"/>
                  <a:pt x="7650" y="9920"/>
                  <a:pt x="7956" y="9545"/>
                </a:cubicBezTo>
                <a:cubicBezTo>
                  <a:pt x="7962" y="9570"/>
                  <a:pt x="7980" y="9589"/>
                  <a:pt x="8010" y="9589"/>
                </a:cubicBezTo>
                <a:cubicBezTo>
                  <a:pt x="8044" y="9590"/>
                  <a:pt x="8078" y="9590"/>
                  <a:pt x="8112" y="9590"/>
                </a:cubicBezTo>
                <a:cubicBezTo>
                  <a:pt x="8934" y="9590"/>
                  <a:pt x="9776" y="9496"/>
                  <a:pt x="10585" y="9329"/>
                </a:cubicBezTo>
                <a:close/>
                <a:moveTo>
                  <a:pt x="13627" y="0"/>
                </a:moveTo>
                <a:cubicBezTo>
                  <a:pt x="12069" y="0"/>
                  <a:pt x="10552" y="661"/>
                  <a:pt x="9289" y="1618"/>
                </a:cubicBezTo>
                <a:cubicBezTo>
                  <a:pt x="9279" y="1604"/>
                  <a:pt x="9263" y="1597"/>
                  <a:pt x="9247" y="1597"/>
                </a:cubicBezTo>
                <a:cubicBezTo>
                  <a:pt x="9224" y="1597"/>
                  <a:pt x="9201" y="1612"/>
                  <a:pt x="9196" y="1643"/>
                </a:cubicBezTo>
                <a:cubicBezTo>
                  <a:pt x="9193" y="1659"/>
                  <a:pt x="9191" y="1679"/>
                  <a:pt x="9189" y="1695"/>
                </a:cubicBezTo>
                <a:cubicBezTo>
                  <a:pt x="8806" y="1993"/>
                  <a:pt x="8448" y="2319"/>
                  <a:pt x="8121" y="2661"/>
                </a:cubicBezTo>
                <a:cubicBezTo>
                  <a:pt x="6411" y="4449"/>
                  <a:pt x="5216" y="7081"/>
                  <a:pt x="5928" y="9571"/>
                </a:cubicBezTo>
                <a:cubicBezTo>
                  <a:pt x="6041" y="9963"/>
                  <a:pt x="6218" y="10308"/>
                  <a:pt x="6448" y="10589"/>
                </a:cubicBezTo>
                <a:cubicBezTo>
                  <a:pt x="5351" y="11630"/>
                  <a:pt x="3762" y="12803"/>
                  <a:pt x="2269" y="12803"/>
                </a:cubicBezTo>
                <a:cubicBezTo>
                  <a:pt x="1602" y="12803"/>
                  <a:pt x="955" y="12569"/>
                  <a:pt x="379" y="11983"/>
                </a:cubicBezTo>
                <a:cubicBezTo>
                  <a:pt x="341" y="11945"/>
                  <a:pt x="296" y="11929"/>
                  <a:pt x="253" y="11929"/>
                </a:cubicBezTo>
                <a:cubicBezTo>
                  <a:pt x="120" y="11929"/>
                  <a:pt x="0" y="12081"/>
                  <a:pt x="114" y="12209"/>
                </a:cubicBezTo>
                <a:cubicBezTo>
                  <a:pt x="699" y="12876"/>
                  <a:pt x="1499" y="13149"/>
                  <a:pt x="2322" y="13149"/>
                </a:cubicBezTo>
                <a:cubicBezTo>
                  <a:pt x="2975" y="13149"/>
                  <a:pt x="3644" y="12977"/>
                  <a:pt x="4231" y="12694"/>
                </a:cubicBezTo>
                <a:cubicBezTo>
                  <a:pt x="5147" y="12252"/>
                  <a:pt x="5987" y="11610"/>
                  <a:pt x="6735" y="10881"/>
                </a:cubicBezTo>
                <a:cubicBezTo>
                  <a:pt x="7081" y="11167"/>
                  <a:pt x="7516" y="11335"/>
                  <a:pt x="8027" y="11335"/>
                </a:cubicBezTo>
                <a:cubicBezTo>
                  <a:pt x="8096" y="11335"/>
                  <a:pt x="8167" y="11332"/>
                  <a:pt x="8239" y="11326"/>
                </a:cubicBezTo>
                <a:cubicBezTo>
                  <a:pt x="9499" y="11219"/>
                  <a:pt x="10415" y="10332"/>
                  <a:pt x="10989" y="9265"/>
                </a:cubicBezTo>
                <a:cubicBezTo>
                  <a:pt x="11263" y="8758"/>
                  <a:pt x="11472" y="8208"/>
                  <a:pt x="11685" y="7657"/>
                </a:cubicBezTo>
                <a:cubicBezTo>
                  <a:pt x="11687" y="7657"/>
                  <a:pt x="11688" y="7655"/>
                  <a:pt x="11693" y="7655"/>
                </a:cubicBezTo>
                <a:cubicBezTo>
                  <a:pt x="11760" y="7631"/>
                  <a:pt x="11770" y="7559"/>
                  <a:pt x="11746" y="7501"/>
                </a:cubicBezTo>
                <a:cubicBezTo>
                  <a:pt x="12112" y="6555"/>
                  <a:pt x="12500" y="5618"/>
                  <a:pt x="13238" y="4906"/>
                </a:cubicBezTo>
                <a:cubicBezTo>
                  <a:pt x="13770" y="4393"/>
                  <a:pt x="14448" y="4144"/>
                  <a:pt x="15121" y="4144"/>
                </a:cubicBezTo>
                <a:cubicBezTo>
                  <a:pt x="15503" y="4144"/>
                  <a:pt x="15883" y="4224"/>
                  <a:pt x="16234" y="4381"/>
                </a:cubicBezTo>
                <a:cubicBezTo>
                  <a:pt x="16246" y="4423"/>
                  <a:pt x="16260" y="4466"/>
                  <a:pt x="16277" y="4507"/>
                </a:cubicBezTo>
                <a:cubicBezTo>
                  <a:pt x="16293" y="4543"/>
                  <a:pt x="16324" y="4559"/>
                  <a:pt x="16356" y="4559"/>
                </a:cubicBezTo>
                <a:cubicBezTo>
                  <a:pt x="16396" y="4559"/>
                  <a:pt x="16438" y="4533"/>
                  <a:pt x="16449" y="4489"/>
                </a:cubicBezTo>
                <a:cubicBezTo>
                  <a:pt x="16799" y="4685"/>
                  <a:pt x="17111" y="4962"/>
                  <a:pt x="17357" y="5317"/>
                </a:cubicBezTo>
                <a:cubicBezTo>
                  <a:pt x="17316" y="5615"/>
                  <a:pt x="17198" y="5898"/>
                  <a:pt x="16995" y="6125"/>
                </a:cubicBezTo>
                <a:cubicBezTo>
                  <a:pt x="16797" y="6346"/>
                  <a:pt x="16465" y="6476"/>
                  <a:pt x="16164" y="6476"/>
                </a:cubicBezTo>
                <a:cubicBezTo>
                  <a:pt x="15766" y="6476"/>
                  <a:pt x="15424" y="6247"/>
                  <a:pt x="15529" y="5698"/>
                </a:cubicBezTo>
                <a:cubicBezTo>
                  <a:pt x="15545" y="5611"/>
                  <a:pt x="15466" y="5558"/>
                  <a:pt x="15390" y="5558"/>
                </a:cubicBezTo>
                <a:cubicBezTo>
                  <a:pt x="15337" y="5558"/>
                  <a:pt x="15285" y="5585"/>
                  <a:pt x="15269" y="5644"/>
                </a:cubicBezTo>
                <a:cubicBezTo>
                  <a:pt x="15093" y="6303"/>
                  <a:pt x="15604" y="6872"/>
                  <a:pt x="16257" y="6872"/>
                </a:cubicBezTo>
                <a:cubicBezTo>
                  <a:pt x="16289" y="6872"/>
                  <a:pt x="16322" y="6871"/>
                  <a:pt x="16355" y="6868"/>
                </a:cubicBezTo>
                <a:cubicBezTo>
                  <a:pt x="17046" y="6809"/>
                  <a:pt x="17545" y="6230"/>
                  <a:pt x="17709" y="5587"/>
                </a:cubicBezTo>
                <a:cubicBezTo>
                  <a:pt x="18242" y="4682"/>
                  <a:pt x="18262" y="3589"/>
                  <a:pt x="17880" y="2612"/>
                </a:cubicBezTo>
                <a:cubicBezTo>
                  <a:pt x="17421" y="1427"/>
                  <a:pt x="16367" y="592"/>
                  <a:pt x="15169" y="227"/>
                </a:cubicBezTo>
                <a:cubicBezTo>
                  <a:pt x="14656" y="72"/>
                  <a:pt x="14139" y="0"/>
                  <a:pt x="13627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4;p3"/>
          <p:cNvSpPr/>
          <p:nvPr/>
        </p:nvSpPr>
        <p:spPr>
          <a:xfrm>
            <a:off x="-344009" y="49587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" name="Google Shape;25;p3"/>
          <p:cNvSpPr/>
          <p:nvPr/>
        </p:nvSpPr>
        <p:spPr>
          <a:xfrm>
            <a:off x="3360177" y="5403328"/>
            <a:ext cx="5079847" cy="2412477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>
            <a:off x="3360177" y="-955605"/>
            <a:ext cx="5079847" cy="2412477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" name="Google Shape;27;p3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" name="Google Shape;28;p3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" name="Google Shape;29;p3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" name="Google Shape;30;p3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" name="Google Shape;31;p3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32" name="Google Shape;32;p3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44132660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/>
          <p:nvPr/>
        </p:nvSpPr>
        <p:spPr>
          <a:xfrm rot="388163">
            <a:off x="9308136" y="-195533"/>
            <a:ext cx="3204936" cy="130552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" name="Google Shape;35;p4"/>
          <p:cNvSpPr/>
          <p:nvPr/>
        </p:nvSpPr>
        <p:spPr>
          <a:xfrm>
            <a:off x="145467" y="5786972"/>
            <a:ext cx="814527" cy="879656"/>
          </a:xfrm>
          <a:custGeom>
            <a:avLst/>
            <a:gdLst/>
            <a:ahLst/>
            <a:cxnLst/>
            <a:rect l="l" t="t" r="r" b="b"/>
            <a:pathLst>
              <a:path w="8942" h="9657" extrusionOk="0">
                <a:moveTo>
                  <a:pt x="3337" y="215"/>
                </a:moveTo>
                <a:cubicBezTo>
                  <a:pt x="3806" y="215"/>
                  <a:pt x="4176" y="599"/>
                  <a:pt x="4335" y="1032"/>
                </a:cubicBezTo>
                <a:cubicBezTo>
                  <a:pt x="4502" y="1490"/>
                  <a:pt x="4426" y="1942"/>
                  <a:pt x="4228" y="2374"/>
                </a:cubicBezTo>
                <a:cubicBezTo>
                  <a:pt x="4192" y="2450"/>
                  <a:pt x="4254" y="2519"/>
                  <a:pt x="4319" y="2519"/>
                </a:cubicBezTo>
                <a:cubicBezTo>
                  <a:pt x="4327" y="2519"/>
                  <a:pt x="4334" y="2518"/>
                  <a:pt x="4341" y="2516"/>
                </a:cubicBezTo>
                <a:lnTo>
                  <a:pt x="4341" y="2516"/>
                </a:lnTo>
                <a:cubicBezTo>
                  <a:pt x="4336" y="2563"/>
                  <a:pt x="4382" y="2615"/>
                  <a:pt x="4434" y="2615"/>
                </a:cubicBezTo>
                <a:cubicBezTo>
                  <a:pt x="4447" y="2615"/>
                  <a:pt x="4461" y="2612"/>
                  <a:pt x="4474" y="2604"/>
                </a:cubicBezTo>
                <a:cubicBezTo>
                  <a:pt x="4726" y="2463"/>
                  <a:pt x="5087" y="2327"/>
                  <a:pt x="5398" y="2327"/>
                </a:cubicBezTo>
                <a:cubicBezTo>
                  <a:pt x="5742" y="2327"/>
                  <a:pt x="6025" y="2494"/>
                  <a:pt x="6030" y="3005"/>
                </a:cubicBezTo>
                <a:cubicBezTo>
                  <a:pt x="6035" y="3506"/>
                  <a:pt x="5736" y="4018"/>
                  <a:pt x="5490" y="4437"/>
                </a:cubicBezTo>
                <a:cubicBezTo>
                  <a:pt x="5179" y="4971"/>
                  <a:pt x="4746" y="5462"/>
                  <a:pt x="4850" y="6106"/>
                </a:cubicBezTo>
                <a:cubicBezTo>
                  <a:pt x="4844" y="6123"/>
                  <a:pt x="4837" y="6137"/>
                  <a:pt x="4832" y="6152"/>
                </a:cubicBezTo>
                <a:cubicBezTo>
                  <a:pt x="4815" y="6207"/>
                  <a:pt x="4863" y="6248"/>
                  <a:pt x="4910" y="6248"/>
                </a:cubicBezTo>
                <a:cubicBezTo>
                  <a:pt x="4934" y="6248"/>
                  <a:pt x="4958" y="6237"/>
                  <a:pt x="4973" y="6211"/>
                </a:cubicBezTo>
                <a:cubicBezTo>
                  <a:pt x="5037" y="6052"/>
                  <a:pt x="5138" y="5973"/>
                  <a:pt x="5276" y="5973"/>
                </a:cubicBezTo>
                <a:cubicBezTo>
                  <a:pt x="5415" y="5973"/>
                  <a:pt x="5592" y="6053"/>
                  <a:pt x="5808" y="6213"/>
                </a:cubicBezTo>
                <a:cubicBezTo>
                  <a:pt x="5826" y="6299"/>
                  <a:pt x="5842" y="6386"/>
                  <a:pt x="5857" y="6474"/>
                </a:cubicBezTo>
                <a:cubicBezTo>
                  <a:pt x="5896" y="6700"/>
                  <a:pt x="5922" y="6926"/>
                  <a:pt x="5938" y="7154"/>
                </a:cubicBezTo>
                <a:cubicBezTo>
                  <a:pt x="5963" y="7496"/>
                  <a:pt x="5947" y="7841"/>
                  <a:pt x="5988" y="8183"/>
                </a:cubicBezTo>
                <a:cubicBezTo>
                  <a:pt x="6047" y="8682"/>
                  <a:pt x="6240" y="9140"/>
                  <a:pt x="6695" y="9369"/>
                </a:cubicBezTo>
                <a:cubicBezTo>
                  <a:pt x="6526" y="9322"/>
                  <a:pt x="6361" y="9261"/>
                  <a:pt x="6205" y="9184"/>
                </a:cubicBezTo>
                <a:cubicBezTo>
                  <a:pt x="5340" y="8767"/>
                  <a:pt x="4670" y="8014"/>
                  <a:pt x="4219" y="7180"/>
                </a:cubicBezTo>
                <a:cubicBezTo>
                  <a:pt x="3186" y="5273"/>
                  <a:pt x="3337" y="3064"/>
                  <a:pt x="3392" y="970"/>
                </a:cubicBezTo>
                <a:cubicBezTo>
                  <a:pt x="3393" y="931"/>
                  <a:pt x="3365" y="912"/>
                  <a:pt x="3336" y="912"/>
                </a:cubicBezTo>
                <a:cubicBezTo>
                  <a:pt x="3307" y="912"/>
                  <a:pt x="3276" y="932"/>
                  <a:pt x="3273" y="970"/>
                </a:cubicBezTo>
                <a:cubicBezTo>
                  <a:pt x="3032" y="3688"/>
                  <a:pt x="3006" y="7073"/>
                  <a:pt x="5392" y="8927"/>
                </a:cubicBezTo>
                <a:cubicBezTo>
                  <a:pt x="5544" y="9045"/>
                  <a:pt x="5716" y="9158"/>
                  <a:pt x="5899" y="9261"/>
                </a:cubicBezTo>
                <a:cubicBezTo>
                  <a:pt x="5815" y="9259"/>
                  <a:pt x="5731" y="9258"/>
                  <a:pt x="5647" y="9258"/>
                </a:cubicBezTo>
                <a:cubicBezTo>
                  <a:pt x="5139" y="9258"/>
                  <a:pt x="4630" y="9295"/>
                  <a:pt x="4121" y="9295"/>
                </a:cubicBezTo>
                <a:cubicBezTo>
                  <a:pt x="3894" y="9295"/>
                  <a:pt x="3667" y="9288"/>
                  <a:pt x="3440" y="9266"/>
                </a:cubicBezTo>
                <a:cubicBezTo>
                  <a:pt x="2936" y="9220"/>
                  <a:pt x="2389" y="9107"/>
                  <a:pt x="1967" y="8813"/>
                </a:cubicBezTo>
                <a:cubicBezTo>
                  <a:pt x="1628" y="8577"/>
                  <a:pt x="1307" y="8111"/>
                  <a:pt x="1676" y="7741"/>
                </a:cubicBezTo>
                <a:cubicBezTo>
                  <a:pt x="1814" y="7602"/>
                  <a:pt x="1994" y="7538"/>
                  <a:pt x="2178" y="7538"/>
                </a:cubicBezTo>
                <a:cubicBezTo>
                  <a:pt x="2299" y="7538"/>
                  <a:pt x="2421" y="7566"/>
                  <a:pt x="2535" y="7617"/>
                </a:cubicBezTo>
                <a:cubicBezTo>
                  <a:pt x="2542" y="7620"/>
                  <a:pt x="2549" y="7621"/>
                  <a:pt x="2556" y="7621"/>
                </a:cubicBezTo>
                <a:cubicBezTo>
                  <a:pt x="2597" y="7621"/>
                  <a:pt x="2627" y="7572"/>
                  <a:pt x="2600" y="7540"/>
                </a:cubicBezTo>
                <a:cubicBezTo>
                  <a:pt x="2659" y="7522"/>
                  <a:pt x="2656" y="7422"/>
                  <a:pt x="2592" y="7399"/>
                </a:cubicBezTo>
                <a:cubicBezTo>
                  <a:pt x="1779" y="7103"/>
                  <a:pt x="897" y="6938"/>
                  <a:pt x="430" y="6111"/>
                </a:cubicBezTo>
                <a:cubicBezTo>
                  <a:pt x="188" y="5682"/>
                  <a:pt x="142" y="5121"/>
                  <a:pt x="417" y="4696"/>
                </a:cubicBezTo>
                <a:cubicBezTo>
                  <a:pt x="613" y="4394"/>
                  <a:pt x="923" y="4242"/>
                  <a:pt x="1242" y="4242"/>
                </a:cubicBezTo>
                <a:cubicBezTo>
                  <a:pt x="1427" y="4242"/>
                  <a:pt x="1614" y="4293"/>
                  <a:pt x="1784" y="4396"/>
                </a:cubicBezTo>
                <a:cubicBezTo>
                  <a:pt x="1792" y="4403"/>
                  <a:pt x="1802" y="4409"/>
                  <a:pt x="1810" y="4414"/>
                </a:cubicBezTo>
                <a:cubicBezTo>
                  <a:pt x="1833" y="4429"/>
                  <a:pt x="1856" y="4444"/>
                  <a:pt x="1877" y="4460"/>
                </a:cubicBezTo>
                <a:cubicBezTo>
                  <a:pt x="1882" y="4463"/>
                  <a:pt x="1888" y="4467"/>
                  <a:pt x="1895" y="4468"/>
                </a:cubicBezTo>
                <a:cubicBezTo>
                  <a:pt x="1915" y="4480"/>
                  <a:pt x="1937" y="4494"/>
                  <a:pt x="1959" y="4506"/>
                </a:cubicBezTo>
                <a:cubicBezTo>
                  <a:pt x="1972" y="4514"/>
                  <a:pt x="1986" y="4517"/>
                  <a:pt x="2000" y="4517"/>
                </a:cubicBezTo>
                <a:cubicBezTo>
                  <a:pt x="2067" y="4517"/>
                  <a:pt x="2120" y="4431"/>
                  <a:pt x="2060" y="4373"/>
                </a:cubicBezTo>
                <a:cubicBezTo>
                  <a:pt x="1645" y="3982"/>
                  <a:pt x="1147" y="3684"/>
                  <a:pt x="890" y="3151"/>
                </a:cubicBezTo>
                <a:cubicBezTo>
                  <a:pt x="743" y="2843"/>
                  <a:pt x="669" y="2442"/>
                  <a:pt x="808" y="2123"/>
                </a:cubicBezTo>
                <a:cubicBezTo>
                  <a:pt x="913" y="1880"/>
                  <a:pt x="1061" y="1788"/>
                  <a:pt x="1219" y="1788"/>
                </a:cubicBezTo>
                <a:cubicBezTo>
                  <a:pt x="1517" y="1788"/>
                  <a:pt x="1848" y="2118"/>
                  <a:pt x="1987" y="2370"/>
                </a:cubicBezTo>
                <a:cubicBezTo>
                  <a:pt x="1996" y="2392"/>
                  <a:pt x="2018" y="2398"/>
                  <a:pt x="2037" y="2398"/>
                </a:cubicBezTo>
                <a:cubicBezTo>
                  <a:pt x="2051" y="2425"/>
                  <a:pt x="2076" y="2436"/>
                  <a:pt x="2102" y="2436"/>
                </a:cubicBezTo>
                <a:cubicBezTo>
                  <a:pt x="2149" y="2436"/>
                  <a:pt x="2200" y="2396"/>
                  <a:pt x="2189" y="2334"/>
                </a:cubicBezTo>
                <a:cubicBezTo>
                  <a:pt x="2054" y="1529"/>
                  <a:pt x="2198" y="410"/>
                  <a:pt x="3176" y="230"/>
                </a:cubicBezTo>
                <a:cubicBezTo>
                  <a:pt x="3231" y="220"/>
                  <a:pt x="3284" y="215"/>
                  <a:pt x="3337" y="215"/>
                </a:cubicBezTo>
                <a:close/>
                <a:moveTo>
                  <a:pt x="3334" y="0"/>
                </a:moveTo>
                <a:cubicBezTo>
                  <a:pt x="2208" y="0"/>
                  <a:pt x="1872" y="1201"/>
                  <a:pt x="1988" y="2136"/>
                </a:cubicBezTo>
                <a:cubicBezTo>
                  <a:pt x="1793" y="1825"/>
                  <a:pt x="1463" y="1598"/>
                  <a:pt x="1164" y="1598"/>
                </a:cubicBezTo>
                <a:cubicBezTo>
                  <a:pt x="922" y="1598"/>
                  <a:pt x="700" y="1747"/>
                  <a:pt x="587" y="2122"/>
                </a:cubicBezTo>
                <a:cubicBezTo>
                  <a:pt x="365" y="2866"/>
                  <a:pt x="797" y="3568"/>
                  <a:pt x="1358" y="4069"/>
                </a:cubicBezTo>
                <a:cubicBezTo>
                  <a:pt x="1313" y="4062"/>
                  <a:pt x="1267" y="4058"/>
                  <a:pt x="1222" y="4058"/>
                </a:cubicBezTo>
                <a:cubicBezTo>
                  <a:pt x="587" y="4058"/>
                  <a:pt x="0" y="4732"/>
                  <a:pt x="24" y="5444"/>
                </a:cubicBezTo>
                <a:cubicBezTo>
                  <a:pt x="60" y="6455"/>
                  <a:pt x="980" y="7137"/>
                  <a:pt x="1913" y="7415"/>
                </a:cubicBezTo>
                <a:cubicBezTo>
                  <a:pt x="1366" y="7559"/>
                  <a:pt x="1093" y="8296"/>
                  <a:pt x="1666" y="8829"/>
                </a:cubicBezTo>
                <a:cubicBezTo>
                  <a:pt x="2281" y="9399"/>
                  <a:pt x="3119" y="9523"/>
                  <a:pt x="3988" y="9523"/>
                </a:cubicBezTo>
                <a:cubicBezTo>
                  <a:pt x="4653" y="9523"/>
                  <a:pt x="5335" y="9451"/>
                  <a:pt x="5949" y="9451"/>
                </a:cubicBezTo>
                <a:cubicBezTo>
                  <a:pt x="6074" y="9451"/>
                  <a:pt x="6197" y="9454"/>
                  <a:pt x="6317" y="9461"/>
                </a:cubicBezTo>
                <a:cubicBezTo>
                  <a:pt x="6618" y="9581"/>
                  <a:pt x="6935" y="9657"/>
                  <a:pt x="7243" y="9657"/>
                </a:cubicBezTo>
                <a:cubicBezTo>
                  <a:pt x="7653" y="9657"/>
                  <a:pt x="8047" y="9521"/>
                  <a:pt x="8362" y="9176"/>
                </a:cubicBezTo>
                <a:cubicBezTo>
                  <a:pt x="8941" y="8545"/>
                  <a:pt x="8621" y="7434"/>
                  <a:pt x="7754" y="7434"/>
                </a:cubicBezTo>
                <a:cubicBezTo>
                  <a:pt x="7695" y="7434"/>
                  <a:pt x="7634" y="7439"/>
                  <a:pt x="7570" y="7450"/>
                </a:cubicBezTo>
                <a:cubicBezTo>
                  <a:pt x="7499" y="7462"/>
                  <a:pt x="7513" y="7581"/>
                  <a:pt x="7583" y="7581"/>
                </a:cubicBezTo>
                <a:cubicBezTo>
                  <a:pt x="7585" y="7581"/>
                  <a:pt x="7587" y="7581"/>
                  <a:pt x="7590" y="7581"/>
                </a:cubicBezTo>
                <a:cubicBezTo>
                  <a:pt x="7624" y="7577"/>
                  <a:pt x="7657" y="7576"/>
                  <a:pt x="7690" y="7576"/>
                </a:cubicBezTo>
                <a:cubicBezTo>
                  <a:pt x="8572" y="7576"/>
                  <a:pt x="8673" y="8748"/>
                  <a:pt x="8013" y="9199"/>
                </a:cubicBezTo>
                <a:cubicBezTo>
                  <a:pt x="7767" y="9367"/>
                  <a:pt x="7490" y="9435"/>
                  <a:pt x="7208" y="9435"/>
                </a:cubicBezTo>
                <a:cubicBezTo>
                  <a:pt x="7080" y="9435"/>
                  <a:pt x="6950" y="9421"/>
                  <a:pt x="6822" y="9396"/>
                </a:cubicBezTo>
                <a:cubicBezTo>
                  <a:pt x="6855" y="9376"/>
                  <a:pt x="6870" y="9327"/>
                  <a:pt x="6824" y="9302"/>
                </a:cubicBezTo>
                <a:cubicBezTo>
                  <a:pt x="5701" y="8716"/>
                  <a:pt x="6354" y="7000"/>
                  <a:pt x="5960" y="6010"/>
                </a:cubicBezTo>
                <a:cubicBezTo>
                  <a:pt x="5858" y="5756"/>
                  <a:pt x="5668" y="5648"/>
                  <a:pt x="5472" y="5648"/>
                </a:cubicBezTo>
                <a:cubicBezTo>
                  <a:pt x="5284" y="5648"/>
                  <a:pt x="5090" y="5746"/>
                  <a:pt x="4958" y="5912"/>
                </a:cubicBezTo>
                <a:cubicBezTo>
                  <a:pt x="5011" y="5262"/>
                  <a:pt x="5603" y="4674"/>
                  <a:pt x="5880" y="4118"/>
                </a:cubicBezTo>
                <a:cubicBezTo>
                  <a:pt x="6071" y="3733"/>
                  <a:pt x="6284" y="3274"/>
                  <a:pt x="6215" y="2832"/>
                </a:cubicBezTo>
                <a:cubicBezTo>
                  <a:pt x="6133" y="2313"/>
                  <a:pt x="5766" y="2114"/>
                  <a:pt x="5354" y="2114"/>
                </a:cubicBezTo>
                <a:cubicBezTo>
                  <a:pt x="5032" y="2114"/>
                  <a:pt x="4683" y="2236"/>
                  <a:pt x="4423" y="2423"/>
                </a:cubicBezTo>
                <a:cubicBezTo>
                  <a:pt x="4901" y="1572"/>
                  <a:pt x="4520" y="34"/>
                  <a:pt x="3379" y="1"/>
                </a:cubicBezTo>
                <a:cubicBezTo>
                  <a:pt x="3364" y="0"/>
                  <a:pt x="3349" y="0"/>
                  <a:pt x="3334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4"/>
          <p:cNvSpPr/>
          <p:nvPr/>
        </p:nvSpPr>
        <p:spPr>
          <a:xfrm>
            <a:off x="8180533" y="-557791"/>
            <a:ext cx="2468675" cy="96984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4"/>
          <p:cNvSpPr/>
          <p:nvPr/>
        </p:nvSpPr>
        <p:spPr>
          <a:xfrm>
            <a:off x="11280499" y="-373801"/>
            <a:ext cx="547877" cy="969841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4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4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4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4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2" name="Google Shape;42;p4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650000" cy="752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4"/>
          <p:cNvSpPr txBox="1">
            <a:spLocks noGrp="1"/>
          </p:cNvSpPr>
          <p:nvPr>
            <p:ph type="body" idx="1"/>
          </p:nvPr>
        </p:nvSpPr>
        <p:spPr>
          <a:xfrm>
            <a:off x="960000" y="1855100"/>
            <a:ext cx="10272000" cy="428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393690" rtl="0">
              <a:spcBef>
                <a:spcPts val="0"/>
              </a:spcBef>
              <a:spcAft>
                <a:spcPts val="0"/>
              </a:spcAft>
              <a:buSzPts val="1050"/>
              <a:buChar char="●"/>
              <a:defRPr sz="1333"/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23571883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5"/>
          <p:cNvSpPr/>
          <p:nvPr/>
        </p:nvSpPr>
        <p:spPr>
          <a:xfrm>
            <a:off x="-472552" y="4624725"/>
            <a:ext cx="1537029" cy="2787500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6" name="Google Shape;46;p5"/>
          <p:cNvSpPr/>
          <p:nvPr/>
        </p:nvSpPr>
        <p:spPr>
          <a:xfrm>
            <a:off x="4734392" y="6427200"/>
            <a:ext cx="2723193" cy="695744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5"/>
          <p:cNvSpPr/>
          <p:nvPr/>
        </p:nvSpPr>
        <p:spPr>
          <a:xfrm>
            <a:off x="544333" y="1648367"/>
            <a:ext cx="5531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8" name="Google Shape;48;p5"/>
          <p:cNvSpPr/>
          <p:nvPr/>
        </p:nvSpPr>
        <p:spPr>
          <a:xfrm rot="7199942">
            <a:off x="-422739" y="-684023"/>
            <a:ext cx="2765472" cy="2439651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9" name="Google Shape;49;p5"/>
          <p:cNvSpPr/>
          <p:nvPr/>
        </p:nvSpPr>
        <p:spPr>
          <a:xfrm>
            <a:off x="10396665" y="-1207561"/>
            <a:ext cx="3132191" cy="3188645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0" name="Google Shape;50;p5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1" name="Google Shape;51;p5"/>
          <p:cNvSpPr/>
          <p:nvPr/>
        </p:nvSpPr>
        <p:spPr>
          <a:xfrm rot="-3006881">
            <a:off x="11706402" y="5218544"/>
            <a:ext cx="485581" cy="862441"/>
          </a:xfrm>
          <a:custGeom>
            <a:avLst/>
            <a:gdLst/>
            <a:ahLst/>
            <a:cxnLst/>
            <a:rect l="l" t="t" r="r" b="b"/>
            <a:pathLst>
              <a:path w="8946" h="15889" extrusionOk="0">
                <a:moveTo>
                  <a:pt x="7564" y="2088"/>
                </a:moveTo>
                <a:cubicBezTo>
                  <a:pt x="7608" y="2196"/>
                  <a:pt x="7649" y="2306"/>
                  <a:pt x="7685" y="2414"/>
                </a:cubicBezTo>
                <a:cubicBezTo>
                  <a:pt x="7674" y="2414"/>
                  <a:pt x="7661" y="2415"/>
                  <a:pt x="7649" y="2420"/>
                </a:cubicBezTo>
                <a:cubicBezTo>
                  <a:pt x="7644" y="2397"/>
                  <a:pt x="7638" y="2374"/>
                  <a:pt x="7635" y="2351"/>
                </a:cubicBezTo>
                <a:cubicBezTo>
                  <a:pt x="7626" y="2309"/>
                  <a:pt x="7605" y="2276"/>
                  <a:pt x="7579" y="2256"/>
                </a:cubicBezTo>
                <a:cubicBezTo>
                  <a:pt x="7566" y="2224"/>
                  <a:pt x="7543" y="2196"/>
                  <a:pt x="7513" y="2183"/>
                </a:cubicBezTo>
                <a:cubicBezTo>
                  <a:pt x="7530" y="2152"/>
                  <a:pt x="7546" y="2119"/>
                  <a:pt x="7564" y="2088"/>
                </a:cubicBezTo>
                <a:close/>
                <a:moveTo>
                  <a:pt x="6275" y="3440"/>
                </a:moveTo>
                <a:cubicBezTo>
                  <a:pt x="6258" y="3448"/>
                  <a:pt x="6239" y="3459"/>
                  <a:pt x="6222" y="3467"/>
                </a:cubicBezTo>
                <a:cubicBezTo>
                  <a:pt x="6064" y="3500"/>
                  <a:pt x="5903" y="3534"/>
                  <a:pt x="5744" y="3567"/>
                </a:cubicBezTo>
                <a:cubicBezTo>
                  <a:pt x="5920" y="3525"/>
                  <a:pt x="6098" y="3480"/>
                  <a:pt x="6275" y="3440"/>
                </a:cubicBezTo>
                <a:close/>
                <a:moveTo>
                  <a:pt x="6666" y="2196"/>
                </a:moveTo>
                <a:cubicBezTo>
                  <a:pt x="6832" y="2196"/>
                  <a:pt x="7003" y="2217"/>
                  <a:pt x="7180" y="2261"/>
                </a:cubicBezTo>
                <a:cubicBezTo>
                  <a:pt x="7014" y="2566"/>
                  <a:pt x="6849" y="2873"/>
                  <a:pt x="6685" y="3178"/>
                </a:cubicBezTo>
                <a:cubicBezTo>
                  <a:pt x="6682" y="3178"/>
                  <a:pt x="6680" y="3177"/>
                  <a:pt x="6677" y="3177"/>
                </a:cubicBezTo>
                <a:cubicBezTo>
                  <a:pt x="6675" y="3177"/>
                  <a:pt x="6674" y="3177"/>
                  <a:pt x="6672" y="3178"/>
                </a:cubicBezTo>
                <a:cubicBezTo>
                  <a:pt x="5890" y="3323"/>
                  <a:pt x="5110" y="3502"/>
                  <a:pt x="4340" y="3708"/>
                </a:cubicBezTo>
                <a:cubicBezTo>
                  <a:pt x="4906" y="2906"/>
                  <a:pt x="5695" y="2196"/>
                  <a:pt x="6666" y="2196"/>
                </a:cubicBezTo>
                <a:close/>
                <a:moveTo>
                  <a:pt x="6111" y="4261"/>
                </a:moveTo>
                <a:lnTo>
                  <a:pt x="6111" y="4261"/>
                </a:lnTo>
                <a:cubicBezTo>
                  <a:pt x="6106" y="4271"/>
                  <a:pt x="6100" y="4279"/>
                  <a:pt x="6096" y="4289"/>
                </a:cubicBezTo>
                <a:cubicBezTo>
                  <a:pt x="6049" y="4299"/>
                  <a:pt x="6000" y="4307"/>
                  <a:pt x="5952" y="4317"/>
                </a:cubicBezTo>
                <a:cubicBezTo>
                  <a:pt x="5956" y="4312"/>
                  <a:pt x="5957" y="4305"/>
                  <a:pt x="5957" y="4297"/>
                </a:cubicBezTo>
                <a:cubicBezTo>
                  <a:pt x="6013" y="4290"/>
                  <a:pt x="6064" y="4279"/>
                  <a:pt x="6111" y="4261"/>
                </a:cubicBezTo>
                <a:close/>
                <a:moveTo>
                  <a:pt x="8035" y="4754"/>
                </a:moveTo>
                <a:lnTo>
                  <a:pt x="8035" y="4754"/>
                </a:lnTo>
                <a:cubicBezTo>
                  <a:pt x="8034" y="4813"/>
                  <a:pt x="8034" y="4875"/>
                  <a:pt x="8031" y="4934"/>
                </a:cubicBezTo>
                <a:cubicBezTo>
                  <a:pt x="8019" y="4893"/>
                  <a:pt x="8004" y="4850"/>
                  <a:pt x="7990" y="4804"/>
                </a:cubicBezTo>
                <a:cubicBezTo>
                  <a:pt x="8011" y="4793"/>
                  <a:pt x="8027" y="4773"/>
                  <a:pt x="8035" y="4754"/>
                </a:cubicBezTo>
                <a:close/>
                <a:moveTo>
                  <a:pt x="7045" y="3058"/>
                </a:moveTo>
                <a:cubicBezTo>
                  <a:pt x="7332" y="3829"/>
                  <a:pt x="7710" y="4567"/>
                  <a:pt x="8004" y="5341"/>
                </a:cubicBezTo>
                <a:cubicBezTo>
                  <a:pt x="7954" y="5848"/>
                  <a:pt x="7854" y="6352"/>
                  <a:pt x="7715" y="6851"/>
                </a:cubicBezTo>
                <a:cubicBezTo>
                  <a:pt x="7600" y="6426"/>
                  <a:pt x="7384" y="6005"/>
                  <a:pt x="7225" y="5605"/>
                </a:cubicBezTo>
                <a:cubicBezTo>
                  <a:pt x="7008" y="5058"/>
                  <a:pt x="6802" y="4506"/>
                  <a:pt x="6566" y="3968"/>
                </a:cubicBezTo>
                <a:cubicBezTo>
                  <a:pt x="6564" y="3963"/>
                  <a:pt x="6563" y="3962"/>
                  <a:pt x="6561" y="3960"/>
                </a:cubicBezTo>
                <a:lnTo>
                  <a:pt x="7045" y="3058"/>
                </a:lnTo>
                <a:close/>
                <a:moveTo>
                  <a:pt x="6000" y="4474"/>
                </a:moveTo>
                <a:lnTo>
                  <a:pt x="6000" y="4474"/>
                </a:lnTo>
                <a:cubicBezTo>
                  <a:pt x="5895" y="4672"/>
                  <a:pt x="5792" y="4868"/>
                  <a:pt x="5687" y="5066"/>
                </a:cubicBezTo>
                <a:cubicBezTo>
                  <a:pt x="4862" y="5346"/>
                  <a:pt x="4036" y="5606"/>
                  <a:pt x="3200" y="5843"/>
                </a:cubicBezTo>
                <a:cubicBezTo>
                  <a:pt x="3109" y="5868"/>
                  <a:pt x="3144" y="6020"/>
                  <a:pt x="3228" y="6020"/>
                </a:cubicBezTo>
                <a:cubicBezTo>
                  <a:pt x="3235" y="6020"/>
                  <a:pt x="3242" y="6019"/>
                  <a:pt x="3249" y="6017"/>
                </a:cubicBezTo>
                <a:cubicBezTo>
                  <a:pt x="4046" y="5796"/>
                  <a:pt x="4836" y="5533"/>
                  <a:pt x="5605" y="5227"/>
                </a:cubicBezTo>
                <a:lnTo>
                  <a:pt x="5605" y="5227"/>
                </a:lnTo>
                <a:cubicBezTo>
                  <a:pt x="5345" y="5726"/>
                  <a:pt x="5085" y="6226"/>
                  <a:pt x="4830" y="6727"/>
                </a:cubicBezTo>
                <a:cubicBezTo>
                  <a:pt x="4002" y="6892"/>
                  <a:pt x="3187" y="7121"/>
                  <a:pt x="2393" y="7406"/>
                </a:cubicBezTo>
                <a:cubicBezTo>
                  <a:pt x="2781" y="6626"/>
                  <a:pt x="3161" y="5837"/>
                  <a:pt x="3563" y="5063"/>
                </a:cubicBezTo>
                <a:cubicBezTo>
                  <a:pt x="3566" y="5063"/>
                  <a:pt x="3568" y="5064"/>
                  <a:pt x="3570" y="5064"/>
                </a:cubicBezTo>
                <a:cubicBezTo>
                  <a:pt x="3572" y="5064"/>
                  <a:pt x="3573" y="5063"/>
                  <a:pt x="3575" y="5063"/>
                </a:cubicBezTo>
                <a:cubicBezTo>
                  <a:pt x="4381" y="4940"/>
                  <a:pt x="5206" y="4705"/>
                  <a:pt x="6000" y="4474"/>
                </a:cubicBezTo>
                <a:close/>
                <a:moveTo>
                  <a:pt x="6451" y="4161"/>
                </a:moveTo>
                <a:cubicBezTo>
                  <a:pt x="6641" y="4672"/>
                  <a:pt x="6852" y="5174"/>
                  <a:pt x="7055" y="5680"/>
                </a:cubicBezTo>
                <a:cubicBezTo>
                  <a:pt x="7237" y="6136"/>
                  <a:pt x="7384" y="6655"/>
                  <a:pt x="7651" y="7074"/>
                </a:cubicBezTo>
                <a:cubicBezTo>
                  <a:pt x="7571" y="7338"/>
                  <a:pt x="7481" y="7596"/>
                  <a:pt x="7381" y="7856"/>
                </a:cubicBezTo>
                <a:cubicBezTo>
                  <a:pt x="7062" y="6801"/>
                  <a:pt x="6643" y="5771"/>
                  <a:pt x="6160" y="4781"/>
                </a:cubicBezTo>
                <a:cubicBezTo>
                  <a:pt x="6154" y="4768"/>
                  <a:pt x="6145" y="4759"/>
                  <a:pt x="6134" y="4752"/>
                </a:cubicBezTo>
                <a:cubicBezTo>
                  <a:pt x="6239" y="4554"/>
                  <a:pt x="6345" y="4359"/>
                  <a:pt x="6451" y="4161"/>
                </a:cubicBezTo>
                <a:close/>
                <a:moveTo>
                  <a:pt x="5699" y="7943"/>
                </a:moveTo>
                <a:cubicBezTo>
                  <a:pt x="5704" y="7951"/>
                  <a:pt x="5707" y="7959"/>
                  <a:pt x="5712" y="7964"/>
                </a:cubicBezTo>
                <a:cubicBezTo>
                  <a:pt x="5681" y="8000"/>
                  <a:pt x="5653" y="8038"/>
                  <a:pt x="5625" y="8079"/>
                </a:cubicBezTo>
                <a:cubicBezTo>
                  <a:pt x="5617" y="8085"/>
                  <a:pt x="5609" y="8092"/>
                  <a:pt x="5602" y="8098"/>
                </a:cubicBezTo>
                <a:lnTo>
                  <a:pt x="5591" y="8074"/>
                </a:lnTo>
                <a:cubicBezTo>
                  <a:pt x="5610" y="8044"/>
                  <a:pt x="5641" y="8005"/>
                  <a:pt x="5684" y="7953"/>
                </a:cubicBezTo>
                <a:cubicBezTo>
                  <a:pt x="5689" y="7951"/>
                  <a:pt x="5695" y="7946"/>
                  <a:pt x="5699" y="7943"/>
                </a:cubicBezTo>
                <a:close/>
                <a:moveTo>
                  <a:pt x="6139" y="8036"/>
                </a:moveTo>
                <a:cubicBezTo>
                  <a:pt x="6235" y="8224"/>
                  <a:pt x="6327" y="8414"/>
                  <a:pt x="6419" y="8606"/>
                </a:cubicBezTo>
                <a:cubicBezTo>
                  <a:pt x="6334" y="8431"/>
                  <a:pt x="6245" y="8257"/>
                  <a:pt x="6157" y="8085"/>
                </a:cubicBezTo>
                <a:cubicBezTo>
                  <a:pt x="6154" y="8069"/>
                  <a:pt x="6147" y="8053"/>
                  <a:pt x="6139" y="8036"/>
                </a:cubicBezTo>
                <a:close/>
                <a:moveTo>
                  <a:pt x="4746" y="6887"/>
                </a:moveTo>
                <a:lnTo>
                  <a:pt x="4746" y="6887"/>
                </a:lnTo>
                <a:cubicBezTo>
                  <a:pt x="4591" y="7190"/>
                  <a:pt x="4435" y="7493"/>
                  <a:pt x="4281" y="7796"/>
                </a:cubicBezTo>
                <a:cubicBezTo>
                  <a:pt x="4260" y="7833"/>
                  <a:pt x="4241" y="7874"/>
                  <a:pt x="4219" y="7914"/>
                </a:cubicBezTo>
                <a:cubicBezTo>
                  <a:pt x="3399" y="8231"/>
                  <a:pt x="2578" y="8503"/>
                  <a:pt x="1724" y="8712"/>
                </a:cubicBezTo>
                <a:cubicBezTo>
                  <a:pt x="1860" y="8460"/>
                  <a:pt x="1990" y="8208"/>
                  <a:pt x="2118" y="7956"/>
                </a:cubicBezTo>
                <a:cubicBezTo>
                  <a:pt x="2180" y="7830"/>
                  <a:pt x="2244" y="7702"/>
                  <a:pt x="2308" y="7575"/>
                </a:cubicBezTo>
                <a:cubicBezTo>
                  <a:pt x="2325" y="7588"/>
                  <a:pt x="2345" y="7597"/>
                  <a:pt x="2368" y="7597"/>
                </a:cubicBezTo>
                <a:cubicBezTo>
                  <a:pt x="2376" y="7597"/>
                  <a:pt x="2385" y="7595"/>
                  <a:pt x="2395" y="7593"/>
                </a:cubicBezTo>
                <a:cubicBezTo>
                  <a:pt x="3170" y="7329"/>
                  <a:pt x="3954" y="7097"/>
                  <a:pt x="4746" y="6887"/>
                </a:cubicBezTo>
                <a:close/>
                <a:moveTo>
                  <a:pt x="3673" y="9000"/>
                </a:moveTo>
                <a:lnTo>
                  <a:pt x="3673" y="9000"/>
                </a:lnTo>
                <a:cubicBezTo>
                  <a:pt x="3660" y="9026"/>
                  <a:pt x="3645" y="9052"/>
                  <a:pt x="3633" y="9077"/>
                </a:cubicBezTo>
                <a:cubicBezTo>
                  <a:pt x="3625" y="9059"/>
                  <a:pt x="3617" y="9043"/>
                  <a:pt x="3604" y="9028"/>
                </a:cubicBezTo>
                <a:cubicBezTo>
                  <a:pt x="3625" y="9020"/>
                  <a:pt x="3648" y="9010"/>
                  <a:pt x="3673" y="9000"/>
                </a:cubicBezTo>
                <a:close/>
                <a:moveTo>
                  <a:pt x="6034" y="4934"/>
                </a:moveTo>
                <a:cubicBezTo>
                  <a:pt x="6520" y="5948"/>
                  <a:pt x="6931" y="6984"/>
                  <a:pt x="7306" y="8044"/>
                </a:cubicBezTo>
                <a:cubicBezTo>
                  <a:pt x="7163" y="8398"/>
                  <a:pt x="7006" y="8742"/>
                  <a:pt x="6836" y="9082"/>
                </a:cubicBezTo>
                <a:cubicBezTo>
                  <a:pt x="6646" y="8599"/>
                  <a:pt x="6430" y="8125"/>
                  <a:pt x="6201" y="7660"/>
                </a:cubicBezTo>
                <a:cubicBezTo>
                  <a:pt x="5967" y="7187"/>
                  <a:pt x="5736" y="6660"/>
                  <a:pt x="5407" y="6246"/>
                </a:cubicBezTo>
                <a:cubicBezTo>
                  <a:pt x="5393" y="6228"/>
                  <a:pt x="5375" y="6220"/>
                  <a:pt x="5355" y="6213"/>
                </a:cubicBezTo>
                <a:cubicBezTo>
                  <a:pt x="5581" y="5786"/>
                  <a:pt x="5808" y="5361"/>
                  <a:pt x="6034" y="4934"/>
                </a:cubicBezTo>
                <a:close/>
                <a:moveTo>
                  <a:pt x="4119" y="8115"/>
                </a:moveTo>
                <a:lnTo>
                  <a:pt x="3751" y="8838"/>
                </a:lnTo>
                <a:lnTo>
                  <a:pt x="3743" y="8838"/>
                </a:lnTo>
                <a:cubicBezTo>
                  <a:pt x="2897" y="9092"/>
                  <a:pt x="2064" y="9388"/>
                  <a:pt x="1233" y="9684"/>
                </a:cubicBezTo>
                <a:cubicBezTo>
                  <a:pt x="1359" y="9429"/>
                  <a:pt x="1490" y="9174"/>
                  <a:pt x="1621" y="8918"/>
                </a:cubicBezTo>
                <a:lnTo>
                  <a:pt x="1629" y="8918"/>
                </a:lnTo>
                <a:cubicBezTo>
                  <a:pt x="2481" y="8733"/>
                  <a:pt x="3323" y="8472"/>
                  <a:pt x="4119" y="8115"/>
                </a:cubicBezTo>
                <a:close/>
                <a:moveTo>
                  <a:pt x="5952" y="10515"/>
                </a:moveTo>
                <a:lnTo>
                  <a:pt x="5952" y="10515"/>
                </a:lnTo>
                <a:cubicBezTo>
                  <a:pt x="5969" y="10533"/>
                  <a:pt x="5985" y="10550"/>
                  <a:pt x="6005" y="10563"/>
                </a:cubicBezTo>
                <a:cubicBezTo>
                  <a:pt x="5992" y="10586"/>
                  <a:pt x="5980" y="10605"/>
                  <a:pt x="5965" y="10627"/>
                </a:cubicBezTo>
                <a:cubicBezTo>
                  <a:pt x="5964" y="10589"/>
                  <a:pt x="5959" y="10553"/>
                  <a:pt x="5952" y="10515"/>
                </a:cubicBezTo>
                <a:close/>
                <a:moveTo>
                  <a:pt x="2809" y="11250"/>
                </a:moveTo>
                <a:cubicBezTo>
                  <a:pt x="2819" y="11286"/>
                  <a:pt x="2832" y="11324"/>
                  <a:pt x="2843" y="11360"/>
                </a:cubicBezTo>
                <a:cubicBezTo>
                  <a:pt x="2821" y="11350"/>
                  <a:pt x="2796" y="11343"/>
                  <a:pt x="2773" y="11343"/>
                </a:cubicBezTo>
                <a:cubicBezTo>
                  <a:pt x="2770" y="11343"/>
                  <a:pt x="2767" y="11343"/>
                  <a:pt x="2765" y="11343"/>
                </a:cubicBezTo>
                <a:cubicBezTo>
                  <a:pt x="2778" y="11314"/>
                  <a:pt x="2794" y="11283"/>
                  <a:pt x="2809" y="11250"/>
                </a:cubicBezTo>
                <a:close/>
                <a:moveTo>
                  <a:pt x="3251" y="9833"/>
                </a:moveTo>
                <a:lnTo>
                  <a:pt x="2773" y="10784"/>
                </a:lnTo>
                <a:cubicBezTo>
                  <a:pt x="2765" y="10784"/>
                  <a:pt x="2756" y="10785"/>
                  <a:pt x="2745" y="10790"/>
                </a:cubicBezTo>
                <a:cubicBezTo>
                  <a:pt x="2015" y="11111"/>
                  <a:pt x="1279" y="11396"/>
                  <a:pt x="526" y="11654"/>
                </a:cubicBezTo>
                <a:cubicBezTo>
                  <a:pt x="595" y="11324"/>
                  <a:pt x="694" y="10998"/>
                  <a:pt x="811" y="10679"/>
                </a:cubicBezTo>
                <a:cubicBezTo>
                  <a:pt x="1629" y="10573"/>
                  <a:pt x="2488" y="10180"/>
                  <a:pt x="3251" y="9833"/>
                </a:cubicBezTo>
                <a:close/>
                <a:moveTo>
                  <a:pt x="2671" y="10987"/>
                </a:moveTo>
                <a:lnTo>
                  <a:pt x="2671" y="10987"/>
                </a:lnTo>
                <a:cubicBezTo>
                  <a:pt x="2490" y="11352"/>
                  <a:pt x="2310" y="11720"/>
                  <a:pt x="2131" y="12086"/>
                </a:cubicBezTo>
                <a:cubicBezTo>
                  <a:pt x="2128" y="12086"/>
                  <a:pt x="2123" y="12086"/>
                  <a:pt x="2120" y="12088"/>
                </a:cubicBezTo>
                <a:cubicBezTo>
                  <a:pt x="1562" y="12266"/>
                  <a:pt x="938" y="12407"/>
                  <a:pt x="405" y="12664"/>
                </a:cubicBezTo>
                <a:cubicBezTo>
                  <a:pt x="416" y="12396"/>
                  <a:pt x="442" y="12126"/>
                  <a:pt x="490" y="11854"/>
                </a:cubicBezTo>
                <a:cubicBezTo>
                  <a:pt x="502" y="11860"/>
                  <a:pt x="517" y="11863"/>
                  <a:pt x="533" y="11863"/>
                </a:cubicBezTo>
                <a:cubicBezTo>
                  <a:pt x="544" y="11863"/>
                  <a:pt x="556" y="11861"/>
                  <a:pt x="568" y="11857"/>
                </a:cubicBezTo>
                <a:cubicBezTo>
                  <a:pt x="1293" y="11630"/>
                  <a:pt x="1999" y="11334"/>
                  <a:pt x="2671" y="10987"/>
                </a:cubicBezTo>
                <a:close/>
                <a:moveTo>
                  <a:pt x="4542" y="7776"/>
                </a:moveTo>
                <a:cubicBezTo>
                  <a:pt x="4560" y="7825"/>
                  <a:pt x="4584" y="7873"/>
                  <a:pt x="4606" y="7920"/>
                </a:cubicBezTo>
                <a:cubicBezTo>
                  <a:pt x="4646" y="8017"/>
                  <a:pt x="4684" y="8112"/>
                  <a:pt x="4730" y="8208"/>
                </a:cubicBezTo>
                <a:cubicBezTo>
                  <a:pt x="4733" y="8216"/>
                  <a:pt x="4740" y="8223"/>
                  <a:pt x="4746" y="8229"/>
                </a:cubicBezTo>
                <a:cubicBezTo>
                  <a:pt x="4905" y="8616"/>
                  <a:pt x="5110" y="8982"/>
                  <a:pt x="5301" y="9355"/>
                </a:cubicBezTo>
                <a:cubicBezTo>
                  <a:pt x="5532" y="9822"/>
                  <a:pt x="5677" y="10304"/>
                  <a:pt x="5874" y="10779"/>
                </a:cubicBezTo>
                <a:cubicBezTo>
                  <a:pt x="5605" y="11219"/>
                  <a:pt x="5327" y="11661"/>
                  <a:pt x="5026" y="12093"/>
                </a:cubicBezTo>
                <a:cubicBezTo>
                  <a:pt x="4843" y="11145"/>
                  <a:pt x="4396" y="10169"/>
                  <a:pt x="3956" y="9337"/>
                </a:cubicBezTo>
                <a:cubicBezTo>
                  <a:pt x="3938" y="9303"/>
                  <a:pt x="3908" y="9289"/>
                  <a:pt x="3878" y="9289"/>
                </a:cubicBezTo>
                <a:cubicBezTo>
                  <a:pt x="3824" y="9289"/>
                  <a:pt x="3770" y="9338"/>
                  <a:pt x="3799" y="9404"/>
                </a:cubicBezTo>
                <a:cubicBezTo>
                  <a:pt x="4018" y="9899"/>
                  <a:pt x="4241" y="10389"/>
                  <a:pt x="4437" y="10892"/>
                </a:cubicBezTo>
                <a:cubicBezTo>
                  <a:pt x="4610" y="11335"/>
                  <a:pt x="4740" y="11802"/>
                  <a:pt x="4920" y="12243"/>
                </a:cubicBezTo>
                <a:cubicBezTo>
                  <a:pt x="4754" y="12478"/>
                  <a:pt x="4584" y="12707"/>
                  <a:pt x="4406" y="12929"/>
                </a:cubicBezTo>
                <a:cubicBezTo>
                  <a:pt x="4151" y="11977"/>
                  <a:pt x="3845" y="10980"/>
                  <a:pt x="3367" y="10115"/>
                </a:cubicBezTo>
                <a:cubicBezTo>
                  <a:pt x="3723" y="9391"/>
                  <a:pt x="4083" y="8668"/>
                  <a:pt x="4452" y="7951"/>
                </a:cubicBezTo>
                <a:cubicBezTo>
                  <a:pt x="4479" y="7894"/>
                  <a:pt x="4511" y="7837"/>
                  <a:pt x="4542" y="7776"/>
                </a:cubicBezTo>
                <a:close/>
                <a:moveTo>
                  <a:pt x="3273" y="10303"/>
                </a:moveTo>
                <a:cubicBezTo>
                  <a:pt x="3588" y="11232"/>
                  <a:pt x="3980" y="12137"/>
                  <a:pt x="4295" y="13068"/>
                </a:cubicBezTo>
                <a:cubicBezTo>
                  <a:pt x="4095" y="13312"/>
                  <a:pt x="3887" y="13549"/>
                  <a:pt x="3668" y="13772"/>
                </a:cubicBezTo>
                <a:cubicBezTo>
                  <a:pt x="3660" y="13363"/>
                  <a:pt x="3545" y="12934"/>
                  <a:pt x="3447" y="12551"/>
                </a:cubicBezTo>
                <a:cubicBezTo>
                  <a:pt x="3323" y="12062"/>
                  <a:pt x="3187" y="11546"/>
                  <a:pt x="2948" y="11101"/>
                </a:cubicBezTo>
                <a:cubicBezTo>
                  <a:pt x="2938" y="11080"/>
                  <a:pt x="2922" y="11069"/>
                  <a:pt x="2900" y="11060"/>
                </a:cubicBezTo>
                <a:cubicBezTo>
                  <a:pt x="3023" y="10808"/>
                  <a:pt x="3149" y="10555"/>
                  <a:pt x="3273" y="10303"/>
                </a:cubicBezTo>
                <a:close/>
                <a:moveTo>
                  <a:pt x="2049" y="12258"/>
                </a:moveTo>
                <a:cubicBezTo>
                  <a:pt x="1866" y="12641"/>
                  <a:pt x="1684" y="13021"/>
                  <a:pt x="1506" y="13405"/>
                </a:cubicBezTo>
                <a:cubicBezTo>
                  <a:pt x="1424" y="13430"/>
                  <a:pt x="1344" y="13474"/>
                  <a:pt x="1275" y="13502"/>
                </a:cubicBezTo>
                <a:cubicBezTo>
                  <a:pt x="994" y="13610"/>
                  <a:pt x="703" y="13708"/>
                  <a:pt x="428" y="13837"/>
                </a:cubicBezTo>
                <a:cubicBezTo>
                  <a:pt x="403" y="13495"/>
                  <a:pt x="390" y="13157"/>
                  <a:pt x="397" y="12816"/>
                </a:cubicBezTo>
                <a:cubicBezTo>
                  <a:pt x="956" y="12707"/>
                  <a:pt x="1514" y="12460"/>
                  <a:pt x="2049" y="12258"/>
                </a:cubicBezTo>
                <a:close/>
                <a:moveTo>
                  <a:pt x="2400" y="12083"/>
                </a:moveTo>
                <a:cubicBezTo>
                  <a:pt x="2431" y="12356"/>
                  <a:pt x="2535" y="12626"/>
                  <a:pt x="2617" y="12887"/>
                </a:cubicBezTo>
                <a:cubicBezTo>
                  <a:pt x="2729" y="13245"/>
                  <a:pt x="2809" y="13667"/>
                  <a:pt x="2989" y="14008"/>
                </a:cubicBezTo>
                <a:cubicBezTo>
                  <a:pt x="2982" y="14120"/>
                  <a:pt x="3010" y="14238"/>
                  <a:pt x="3072" y="14330"/>
                </a:cubicBezTo>
                <a:cubicBezTo>
                  <a:pt x="2733" y="14616"/>
                  <a:pt x="2373" y="14875"/>
                  <a:pt x="1986" y="15089"/>
                </a:cubicBezTo>
                <a:cubicBezTo>
                  <a:pt x="1981" y="14764"/>
                  <a:pt x="1945" y="14436"/>
                  <a:pt x="1909" y="14114"/>
                </a:cubicBezTo>
                <a:cubicBezTo>
                  <a:pt x="1889" y="13929"/>
                  <a:pt x="1917" y="13556"/>
                  <a:pt x="1750" y="13428"/>
                </a:cubicBezTo>
                <a:cubicBezTo>
                  <a:pt x="1747" y="13427"/>
                  <a:pt x="1743" y="13425"/>
                  <a:pt x="1742" y="13422"/>
                </a:cubicBezTo>
                <a:cubicBezTo>
                  <a:pt x="1963" y="12977"/>
                  <a:pt x="2180" y="12530"/>
                  <a:pt x="2400" y="12083"/>
                </a:cubicBezTo>
                <a:close/>
                <a:moveTo>
                  <a:pt x="8495" y="1"/>
                </a:moveTo>
                <a:cubicBezTo>
                  <a:pt x="8464" y="1"/>
                  <a:pt x="8434" y="14"/>
                  <a:pt x="8415" y="47"/>
                </a:cubicBezTo>
                <a:cubicBezTo>
                  <a:pt x="8035" y="710"/>
                  <a:pt x="7662" y="1378"/>
                  <a:pt x="7297" y="2049"/>
                </a:cubicBezTo>
                <a:cubicBezTo>
                  <a:pt x="7095" y="1994"/>
                  <a:pt x="6895" y="1969"/>
                  <a:pt x="6698" y="1969"/>
                </a:cubicBezTo>
                <a:cubicBezTo>
                  <a:pt x="5755" y="1969"/>
                  <a:pt x="4901" y="2553"/>
                  <a:pt x="4319" y="3312"/>
                </a:cubicBezTo>
                <a:cubicBezTo>
                  <a:pt x="3897" y="3862"/>
                  <a:pt x="3591" y="4492"/>
                  <a:pt x="3277" y="5109"/>
                </a:cubicBezTo>
                <a:cubicBezTo>
                  <a:pt x="2913" y="5829"/>
                  <a:pt x="2549" y="6547"/>
                  <a:pt x="2187" y="7267"/>
                </a:cubicBezTo>
                <a:cubicBezTo>
                  <a:pt x="1526" y="8576"/>
                  <a:pt x="735" y="9900"/>
                  <a:pt x="364" y="11330"/>
                </a:cubicBezTo>
                <a:cubicBezTo>
                  <a:pt x="1" y="12739"/>
                  <a:pt x="117" y="14336"/>
                  <a:pt x="451" y="15744"/>
                </a:cubicBezTo>
                <a:cubicBezTo>
                  <a:pt x="451" y="15759"/>
                  <a:pt x="452" y="15770"/>
                  <a:pt x="459" y="15783"/>
                </a:cubicBezTo>
                <a:cubicBezTo>
                  <a:pt x="451" y="15801"/>
                  <a:pt x="442" y="15819"/>
                  <a:pt x="436" y="15839"/>
                </a:cubicBezTo>
                <a:cubicBezTo>
                  <a:pt x="424" y="15868"/>
                  <a:pt x="448" y="15889"/>
                  <a:pt x="472" y="15889"/>
                </a:cubicBezTo>
                <a:cubicBezTo>
                  <a:pt x="486" y="15889"/>
                  <a:pt x="500" y="15882"/>
                  <a:pt x="508" y="15867"/>
                </a:cubicBezTo>
                <a:cubicBezTo>
                  <a:pt x="513" y="15853"/>
                  <a:pt x="523" y="15840"/>
                  <a:pt x="528" y="15827"/>
                </a:cubicBezTo>
                <a:cubicBezTo>
                  <a:pt x="539" y="15827"/>
                  <a:pt x="549" y="15824"/>
                  <a:pt x="557" y="15817"/>
                </a:cubicBezTo>
                <a:cubicBezTo>
                  <a:pt x="1909" y="15647"/>
                  <a:pt x="3054" y="14804"/>
                  <a:pt x="3956" y="13826"/>
                </a:cubicBezTo>
                <a:cubicBezTo>
                  <a:pt x="4974" y="12718"/>
                  <a:pt x="5818" y="11404"/>
                  <a:pt x="6572" y="10108"/>
                </a:cubicBezTo>
                <a:cubicBezTo>
                  <a:pt x="7980" y="7698"/>
                  <a:pt x="8945" y="4650"/>
                  <a:pt x="7747" y="1950"/>
                </a:cubicBezTo>
                <a:cubicBezTo>
                  <a:pt x="7731" y="1914"/>
                  <a:pt x="7703" y="1896"/>
                  <a:pt x="7675" y="1890"/>
                </a:cubicBezTo>
                <a:cubicBezTo>
                  <a:pt x="7988" y="1312"/>
                  <a:pt x="8299" y="736"/>
                  <a:pt x="8610" y="157"/>
                </a:cubicBezTo>
                <a:cubicBezTo>
                  <a:pt x="8650" y="77"/>
                  <a:pt x="8569" y="1"/>
                  <a:pt x="8495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2" name="Google Shape;52;p5"/>
          <p:cNvSpPr/>
          <p:nvPr/>
        </p:nvSpPr>
        <p:spPr>
          <a:xfrm>
            <a:off x="6352535" y="1648367"/>
            <a:ext cx="5437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3" name="Google Shape;53;p5"/>
          <p:cNvSpPr/>
          <p:nvPr/>
        </p:nvSpPr>
        <p:spPr>
          <a:xfrm>
            <a:off x="6239277" y="1529467"/>
            <a:ext cx="5408400" cy="4950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4" name="Google Shape;54;p5"/>
          <p:cNvSpPr/>
          <p:nvPr/>
        </p:nvSpPr>
        <p:spPr>
          <a:xfrm>
            <a:off x="402067" y="1529467"/>
            <a:ext cx="5531600" cy="4950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>
            <a:off x="402067" y="1529472"/>
            <a:ext cx="55316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2"/>
          </p:nvPr>
        </p:nvSpPr>
        <p:spPr>
          <a:xfrm>
            <a:off x="1285867" y="3024867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5"/>
          <p:cNvSpPr txBox="1">
            <a:spLocks noGrp="1"/>
          </p:cNvSpPr>
          <p:nvPr>
            <p:ph type="subTitle" idx="3"/>
          </p:nvPr>
        </p:nvSpPr>
        <p:spPr>
          <a:xfrm>
            <a:off x="6947400" y="3568067"/>
            <a:ext cx="3976000" cy="218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" name="Google Shape;58;p5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59" name="Google Shape;59;p5"/>
          <p:cNvSpPr txBox="1">
            <a:spLocks noGrp="1"/>
          </p:cNvSpPr>
          <p:nvPr>
            <p:ph type="title" idx="4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60" name="Google Shape;60;p5"/>
          <p:cNvSpPr txBox="1">
            <a:spLocks noGrp="1"/>
          </p:cNvSpPr>
          <p:nvPr>
            <p:ph type="title" idx="5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61" name="Google Shape;61;p5"/>
          <p:cNvSpPr txBox="1">
            <a:spLocks noGrp="1"/>
          </p:cNvSpPr>
          <p:nvPr>
            <p:ph type="subTitle" idx="6"/>
          </p:nvPr>
        </p:nvSpPr>
        <p:spPr>
          <a:xfrm>
            <a:off x="6239267" y="1529472"/>
            <a:ext cx="54040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62" name="Google Shape;62;p5"/>
          <p:cNvSpPr txBox="1">
            <a:spLocks noGrp="1"/>
          </p:cNvSpPr>
          <p:nvPr>
            <p:ph type="title" idx="7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Pathway Gothic One"/>
              <a:buNone/>
              <a:defRPr sz="4133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63" name="Google Shape;63;p5"/>
          <p:cNvSpPr txBox="1">
            <a:spLocks noGrp="1"/>
          </p:cNvSpPr>
          <p:nvPr>
            <p:ph type="subTitle" idx="8"/>
          </p:nvPr>
        </p:nvSpPr>
        <p:spPr>
          <a:xfrm>
            <a:off x="1285867" y="3735251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5"/>
          <p:cNvSpPr txBox="1">
            <a:spLocks noGrp="1"/>
          </p:cNvSpPr>
          <p:nvPr>
            <p:ph type="subTitle" idx="9"/>
          </p:nvPr>
        </p:nvSpPr>
        <p:spPr>
          <a:xfrm>
            <a:off x="1285867" y="4445633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" name="Google Shape;65;p5"/>
          <p:cNvSpPr txBox="1">
            <a:spLocks noGrp="1"/>
          </p:cNvSpPr>
          <p:nvPr>
            <p:ph type="subTitle" idx="13"/>
          </p:nvPr>
        </p:nvSpPr>
        <p:spPr>
          <a:xfrm>
            <a:off x="1285867" y="5156017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5"/>
          <p:cNvSpPr txBox="1">
            <a:spLocks noGrp="1"/>
          </p:cNvSpPr>
          <p:nvPr>
            <p:ph type="subTitle" idx="14"/>
          </p:nvPr>
        </p:nvSpPr>
        <p:spPr>
          <a:xfrm>
            <a:off x="1285867" y="5866400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5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12425682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6"/>
          <p:cNvSpPr/>
          <p:nvPr/>
        </p:nvSpPr>
        <p:spPr>
          <a:xfrm>
            <a:off x="105887" y="2546451"/>
            <a:ext cx="712133" cy="523524"/>
          </a:xfrm>
          <a:custGeom>
            <a:avLst/>
            <a:gdLst/>
            <a:ahLst/>
            <a:cxnLst/>
            <a:rect l="l" t="t" r="r" b="b"/>
            <a:pathLst>
              <a:path w="18365" h="13501" extrusionOk="0">
                <a:moveTo>
                  <a:pt x="12856" y="5895"/>
                </a:moveTo>
                <a:cubicBezTo>
                  <a:pt x="13692" y="5895"/>
                  <a:pt x="14772" y="6310"/>
                  <a:pt x="14779" y="7258"/>
                </a:cubicBezTo>
                <a:cubicBezTo>
                  <a:pt x="14782" y="7705"/>
                  <a:pt x="14515" y="7873"/>
                  <a:pt x="14198" y="7873"/>
                </a:cubicBezTo>
                <a:cubicBezTo>
                  <a:pt x="13907" y="7873"/>
                  <a:pt x="13574" y="7730"/>
                  <a:pt x="13372" y="7532"/>
                </a:cubicBezTo>
                <a:cubicBezTo>
                  <a:pt x="12982" y="7152"/>
                  <a:pt x="12711" y="6620"/>
                  <a:pt x="12526" y="6116"/>
                </a:cubicBezTo>
                <a:cubicBezTo>
                  <a:pt x="12505" y="6056"/>
                  <a:pt x="12482" y="5992"/>
                  <a:pt x="12464" y="5930"/>
                </a:cubicBezTo>
                <a:cubicBezTo>
                  <a:pt x="12490" y="5926"/>
                  <a:pt x="12521" y="5918"/>
                  <a:pt x="12549" y="5915"/>
                </a:cubicBezTo>
                <a:cubicBezTo>
                  <a:pt x="12645" y="5902"/>
                  <a:pt x="12748" y="5895"/>
                  <a:pt x="12856" y="5895"/>
                </a:cubicBezTo>
                <a:close/>
                <a:moveTo>
                  <a:pt x="6882" y="9733"/>
                </a:moveTo>
                <a:cubicBezTo>
                  <a:pt x="7055" y="9733"/>
                  <a:pt x="7237" y="9877"/>
                  <a:pt x="7340" y="10003"/>
                </a:cubicBezTo>
                <a:cubicBezTo>
                  <a:pt x="7528" y="10235"/>
                  <a:pt x="7608" y="10556"/>
                  <a:pt x="7616" y="10850"/>
                </a:cubicBezTo>
                <a:cubicBezTo>
                  <a:pt x="7618" y="10919"/>
                  <a:pt x="7615" y="10990"/>
                  <a:pt x="7608" y="11058"/>
                </a:cubicBezTo>
                <a:cubicBezTo>
                  <a:pt x="7214" y="10999"/>
                  <a:pt x="6842" y="10734"/>
                  <a:pt x="6674" y="10371"/>
                </a:cubicBezTo>
                <a:cubicBezTo>
                  <a:pt x="6594" y="10199"/>
                  <a:pt x="6437" y="9747"/>
                  <a:pt x="6874" y="9733"/>
                </a:cubicBezTo>
                <a:cubicBezTo>
                  <a:pt x="6876" y="9733"/>
                  <a:pt x="6879" y="9733"/>
                  <a:pt x="6882" y="9733"/>
                </a:cubicBezTo>
                <a:close/>
                <a:moveTo>
                  <a:pt x="1976" y="10229"/>
                </a:moveTo>
                <a:cubicBezTo>
                  <a:pt x="2187" y="10229"/>
                  <a:pt x="2307" y="10660"/>
                  <a:pt x="2287" y="10816"/>
                </a:cubicBezTo>
                <a:cubicBezTo>
                  <a:pt x="2249" y="11096"/>
                  <a:pt x="2064" y="11333"/>
                  <a:pt x="1820" y="11477"/>
                </a:cubicBezTo>
                <a:cubicBezTo>
                  <a:pt x="1734" y="11299"/>
                  <a:pt x="1665" y="11106"/>
                  <a:pt x="1644" y="10914"/>
                </a:cubicBezTo>
                <a:cubicBezTo>
                  <a:pt x="1630" y="10780"/>
                  <a:pt x="1622" y="10571"/>
                  <a:pt x="1699" y="10451"/>
                </a:cubicBezTo>
                <a:cubicBezTo>
                  <a:pt x="1803" y="10290"/>
                  <a:pt x="1896" y="10229"/>
                  <a:pt x="1976" y="10229"/>
                </a:cubicBezTo>
                <a:close/>
                <a:moveTo>
                  <a:pt x="15599" y="0"/>
                </a:moveTo>
                <a:cubicBezTo>
                  <a:pt x="15515" y="0"/>
                  <a:pt x="15430" y="4"/>
                  <a:pt x="15345" y="11"/>
                </a:cubicBezTo>
                <a:cubicBezTo>
                  <a:pt x="13576" y="161"/>
                  <a:pt x="12338" y="1770"/>
                  <a:pt x="12014" y="3416"/>
                </a:cubicBezTo>
                <a:cubicBezTo>
                  <a:pt x="11863" y="4174"/>
                  <a:pt x="11892" y="4961"/>
                  <a:pt x="12081" y="5710"/>
                </a:cubicBezTo>
                <a:cubicBezTo>
                  <a:pt x="11264" y="5989"/>
                  <a:pt x="10536" y="6620"/>
                  <a:pt x="10084" y="7363"/>
                </a:cubicBezTo>
                <a:cubicBezTo>
                  <a:pt x="9561" y="8222"/>
                  <a:pt x="9425" y="9204"/>
                  <a:pt x="8998" y="10098"/>
                </a:cubicBezTo>
                <a:cubicBezTo>
                  <a:pt x="8782" y="10551"/>
                  <a:pt x="8430" y="10999"/>
                  <a:pt x="7898" y="11063"/>
                </a:cubicBezTo>
                <a:cubicBezTo>
                  <a:pt x="7939" y="10628"/>
                  <a:pt x="7849" y="10183"/>
                  <a:pt x="7579" y="9837"/>
                </a:cubicBezTo>
                <a:cubicBezTo>
                  <a:pt x="7413" y="9625"/>
                  <a:pt x="7084" y="9453"/>
                  <a:pt x="6800" y="9453"/>
                </a:cubicBezTo>
                <a:cubicBezTo>
                  <a:pt x="6567" y="9453"/>
                  <a:pt x="6364" y="9568"/>
                  <a:pt x="6304" y="9870"/>
                </a:cubicBezTo>
                <a:cubicBezTo>
                  <a:pt x="6173" y="10523"/>
                  <a:pt x="6806" y="11137"/>
                  <a:pt x="7378" y="11302"/>
                </a:cubicBezTo>
                <a:cubicBezTo>
                  <a:pt x="7441" y="11320"/>
                  <a:pt x="7502" y="11335"/>
                  <a:pt x="7564" y="11345"/>
                </a:cubicBezTo>
                <a:cubicBezTo>
                  <a:pt x="7436" y="11826"/>
                  <a:pt x="7112" y="12241"/>
                  <a:pt x="6713" y="12546"/>
                </a:cubicBezTo>
                <a:cubicBezTo>
                  <a:pt x="6128" y="12992"/>
                  <a:pt x="5383" y="13232"/>
                  <a:pt x="4642" y="13232"/>
                </a:cubicBezTo>
                <a:cubicBezTo>
                  <a:pt x="4216" y="13232"/>
                  <a:pt x="3791" y="13153"/>
                  <a:pt x="3399" y="12988"/>
                </a:cubicBezTo>
                <a:cubicBezTo>
                  <a:pt x="2822" y="12744"/>
                  <a:pt x="2321" y="12318"/>
                  <a:pt x="1990" y="11786"/>
                </a:cubicBezTo>
                <a:cubicBezTo>
                  <a:pt x="1974" y="11760"/>
                  <a:pt x="1958" y="11732"/>
                  <a:pt x="1938" y="11703"/>
                </a:cubicBezTo>
                <a:cubicBezTo>
                  <a:pt x="2043" y="11642"/>
                  <a:pt x="2138" y="11569"/>
                  <a:pt x="2221" y="11482"/>
                </a:cubicBezTo>
                <a:cubicBezTo>
                  <a:pt x="2573" y="11119"/>
                  <a:pt x="2761" y="10230"/>
                  <a:pt x="2126" y="10016"/>
                </a:cubicBezTo>
                <a:cubicBezTo>
                  <a:pt x="2055" y="9991"/>
                  <a:pt x="1989" y="9980"/>
                  <a:pt x="1929" y="9980"/>
                </a:cubicBezTo>
                <a:cubicBezTo>
                  <a:pt x="1429" y="9980"/>
                  <a:pt x="1320" y="10757"/>
                  <a:pt x="1418" y="11153"/>
                </a:cubicBezTo>
                <a:cubicBezTo>
                  <a:pt x="1455" y="11309"/>
                  <a:pt x="1508" y="11458"/>
                  <a:pt x="1567" y="11598"/>
                </a:cubicBezTo>
                <a:cubicBezTo>
                  <a:pt x="1469" y="11629"/>
                  <a:pt x="1367" y="11645"/>
                  <a:pt x="1266" y="11645"/>
                </a:cubicBezTo>
                <a:cubicBezTo>
                  <a:pt x="1138" y="11645"/>
                  <a:pt x="1010" y="11618"/>
                  <a:pt x="894" y="11561"/>
                </a:cubicBezTo>
                <a:cubicBezTo>
                  <a:pt x="374" y="11302"/>
                  <a:pt x="192" y="10633"/>
                  <a:pt x="446" y="10132"/>
                </a:cubicBezTo>
                <a:cubicBezTo>
                  <a:pt x="478" y="10068"/>
                  <a:pt x="423" y="10018"/>
                  <a:pt x="368" y="10018"/>
                </a:cubicBezTo>
                <a:cubicBezTo>
                  <a:pt x="339" y="10018"/>
                  <a:pt x="309" y="10031"/>
                  <a:pt x="292" y="10063"/>
                </a:cubicBezTo>
                <a:cubicBezTo>
                  <a:pt x="1" y="10580"/>
                  <a:pt x="123" y="11282"/>
                  <a:pt x="595" y="11659"/>
                </a:cubicBezTo>
                <a:cubicBezTo>
                  <a:pt x="794" y="11818"/>
                  <a:pt x="1032" y="11889"/>
                  <a:pt x="1273" y="11889"/>
                </a:cubicBezTo>
                <a:cubicBezTo>
                  <a:pt x="1408" y="11889"/>
                  <a:pt x="1544" y="11867"/>
                  <a:pt x="1675" y="11824"/>
                </a:cubicBezTo>
                <a:cubicBezTo>
                  <a:pt x="2255" y="12896"/>
                  <a:pt x="3487" y="13500"/>
                  <a:pt x="4703" y="13500"/>
                </a:cubicBezTo>
                <a:cubicBezTo>
                  <a:pt x="4964" y="13500"/>
                  <a:pt x="5226" y="13472"/>
                  <a:pt x="5479" y="13415"/>
                </a:cubicBezTo>
                <a:cubicBezTo>
                  <a:pt x="6314" y="13227"/>
                  <a:pt x="7142" y="12744"/>
                  <a:pt x="7590" y="11996"/>
                </a:cubicBezTo>
                <a:cubicBezTo>
                  <a:pt x="7703" y="11808"/>
                  <a:pt x="7787" y="11597"/>
                  <a:pt x="7841" y="11374"/>
                </a:cubicBezTo>
                <a:cubicBezTo>
                  <a:pt x="9335" y="11361"/>
                  <a:pt x="9619" y="8887"/>
                  <a:pt x="10145" y="7867"/>
                </a:cubicBezTo>
                <a:cubicBezTo>
                  <a:pt x="10575" y="7038"/>
                  <a:pt x="11253" y="6280"/>
                  <a:pt x="12156" y="6008"/>
                </a:cubicBezTo>
                <a:cubicBezTo>
                  <a:pt x="12387" y="6753"/>
                  <a:pt x="12820" y="7669"/>
                  <a:pt x="13531" y="8060"/>
                </a:cubicBezTo>
                <a:cubicBezTo>
                  <a:pt x="13715" y="8162"/>
                  <a:pt x="13926" y="8213"/>
                  <a:pt x="14132" y="8213"/>
                </a:cubicBezTo>
                <a:cubicBezTo>
                  <a:pt x="14572" y="8213"/>
                  <a:pt x="14990" y="7977"/>
                  <a:pt x="15084" y="7483"/>
                </a:cubicBezTo>
                <a:cubicBezTo>
                  <a:pt x="15208" y="6823"/>
                  <a:pt x="14717" y="6205"/>
                  <a:pt x="14179" y="5895"/>
                </a:cubicBezTo>
                <a:cubicBezTo>
                  <a:pt x="13778" y="5666"/>
                  <a:pt x="13363" y="5566"/>
                  <a:pt x="12954" y="5566"/>
                </a:cubicBezTo>
                <a:cubicBezTo>
                  <a:pt x="12759" y="5566"/>
                  <a:pt x="12564" y="5589"/>
                  <a:pt x="12374" y="5632"/>
                </a:cubicBezTo>
                <a:cubicBezTo>
                  <a:pt x="12174" y="4845"/>
                  <a:pt x="12172" y="4002"/>
                  <a:pt x="12379" y="3217"/>
                </a:cubicBezTo>
                <a:cubicBezTo>
                  <a:pt x="12680" y="2071"/>
                  <a:pt x="13468" y="981"/>
                  <a:pt x="14601" y="548"/>
                </a:cubicBezTo>
                <a:cubicBezTo>
                  <a:pt x="14917" y="426"/>
                  <a:pt x="15264" y="363"/>
                  <a:pt x="15612" y="363"/>
                </a:cubicBezTo>
                <a:cubicBezTo>
                  <a:pt x="16333" y="363"/>
                  <a:pt x="17056" y="634"/>
                  <a:pt x="17509" y="1210"/>
                </a:cubicBezTo>
                <a:cubicBezTo>
                  <a:pt x="18152" y="2025"/>
                  <a:pt x="18117" y="3415"/>
                  <a:pt x="17177" y="4000"/>
                </a:cubicBezTo>
                <a:cubicBezTo>
                  <a:pt x="16973" y="4126"/>
                  <a:pt x="16716" y="4194"/>
                  <a:pt x="16463" y="4194"/>
                </a:cubicBezTo>
                <a:cubicBezTo>
                  <a:pt x="16000" y="4194"/>
                  <a:pt x="15550" y="3966"/>
                  <a:pt x="15470" y="3444"/>
                </a:cubicBezTo>
                <a:cubicBezTo>
                  <a:pt x="15395" y="2954"/>
                  <a:pt x="15821" y="2596"/>
                  <a:pt x="16200" y="2596"/>
                </a:cubicBezTo>
                <a:cubicBezTo>
                  <a:pt x="16439" y="2596"/>
                  <a:pt x="16660" y="2740"/>
                  <a:pt x="16720" y="3086"/>
                </a:cubicBezTo>
                <a:cubicBezTo>
                  <a:pt x="16737" y="3184"/>
                  <a:pt x="16818" y="3230"/>
                  <a:pt x="16896" y="3230"/>
                </a:cubicBezTo>
                <a:cubicBezTo>
                  <a:pt x="16987" y="3230"/>
                  <a:pt x="17075" y="3169"/>
                  <a:pt x="17055" y="3055"/>
                </a:cubicBezTo>
                <a:cubicBezTo>
                  <a:pt x="16973" y="2590"/>
                  <a:pt x="16556" y="2248"/>
                  <a:pt x="16108" y="2248"/>
                </a:cubicBezTo>
                <a:cubicBezTo>
                  <a:pt x="15976" y="2248"/>
                  <a:pt x="15841" y="2278"/>
                  <a:pt x="15712" y="2343"/>
                </a:cubicBezTo>
                <a:cubicBezTo>
                  <a:pt x="15102" y="2644"/>
                  <a:pt x="14969" y="3470"/>
                  <a:pt x="15354" y="3997"/>
                </a:cubicBezTo>
                <a:cubicBezTo>
                  <a:pt x="15626" y="4371"/>
                  <a:pt x="16046" y="4545"/>
                  <a:pt x="16475" y="4545"/>
                </a:cubicBezTo>
                <a:cubicBezTo>
                  <a:pt x="16747" y="4545"/>
                  <a:pt x="17022" y="4476"/>
                  <a:pt x="17268" y="4344"/>
                </a:cubicBezTo>
                <a:cubicBezTo>
                  <a:pt x="17910" y="3997"/>
                  <a:pt x="18270" y="3315"/>
                  <a:pt x="18299" y="2598"/>
                </a:cubicBezTo>
                <a:cubicBezTo>
                  <a:pt x="18364" y="1050"/>
                  <a:pt x="17048" y="0"/>
                  <a:pt x="1559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0" name="Google Shape;70;p6"/>
          <p:cNvSpPr/>
          <p:nvPr/>
        </p:nvSpPr>
        <p:spPr>
          <a:xfrm>
            <a:off x="11363920" y="4313385"/>
            <a:ext cx="712133" cy="523524"/>
          </a:xfrm>
          <a:custGeom>
            <a:avLst/>
            <a:gdLst/>
            <a:ahLst/>
            <a:cxnLst/>
            <a:rect l="l" t="t" r="r" b="b"/>
            <a:pathLst>
              <a:path w="18365" h="13501" extrusionOk="0">
                <a:moveTo>
                  <a:pt x="12856" y="5895"/>
                </a:moveTo>
                <a:cubicBezTo>
                  <a:pt x="13692" y="5895"/>
                  <a:pt x="14772" y="6310"/>
                  <a:pt x="14779" y="7258"/>
                </a:cubicBezTo>
                <a:cubicBezTo>
                  <a:pt x="14782" y="7705"/>
                  <a:pt x="14515" y="7873"/>
                  <a:pt x="14198" y="7873"/>
                </a:cubicBezTo>
                <a:cubicBezTo>
                  <a:pt x="13907" y="7873"/>
                  <a:pt x="13574" y="7730"/>
                  <a:pt x="13372" y="7532"/>
                </a:cubicBezTo>
                <a:cubicBezTo>
                  <a:pt x="12982" y="7152"/>
                  <a:pt x="12711" y="6620"/>
                  <a:pt x="12526" y="6116"/>
                </a:cubicBezTo>
                <a:cubicBezTo>
                  <a:pt x="12505" y="6056"/>
                  <a:pt x="12482" y="5992"/>
                  <a:pt x="12464" y="5930"/>
                </a:cubicBezTo>
                <a:cubicBezTo>
                  <a:pt x="12490" y="5926"/>
                  <a:pt x="12521" y="5918"/>
                  <a:pt x="12549" y="5915"/>
                </a:cubicBezTo>
                <a:cubicBezTo>
                  <a:pt x="12645" y="5902"/>
                  <a:pt x="12748" y="5895"/>
                  <a:pt x="12856" y="5895"/>
                </a:cubicBezTo>
                <a:close/>
                <a:moveTo>
                  <a:pt x="6882" y="9733"/>
                </a:moveTo>
                <a:cubicBezTo>
                  <a:pt x="7055" y="9733"/>
                  <a:pt x="7237" y="9877"/>
                  <a:pt x="7340" y="10003"/>
                </a:cubicBezTo>
                <a:cubicBezTo>
                  <a:pt x="7528" y="10235"/>
                  <a:pt x="7608" y="10556"/>
                  <a:pt x="7616" y="10850"/>
                </a:cubicBezTo>
                <a:cubicBezTo>
                  <a:pt x="7618" y="10919"/>
                  <a:pt x="7615" y="10990"/>
                  <a:pt x="7608" y="11058"/>
                </a:cubicBezTo>
                <a:cubicBezTo>
                  <a:pt x="7214" y="10999"/>
                  <a:pt x="6842" y="10734"/>
                  <a:pt x="6674" y="10371"/>
                </a:cubicBezTo>
                <a:cubicBezTo>
                  <a:pt x="6594" y="10199"/>
                  <a:pt x="6437" y="9747"/>
                  <a:pt x="6874" y="9733"/>
                </a:cubicBezTo>
                <a:cubicBezTo>
                  <a:pt x="6876" y="9733"/>
                  <a:pt x="6879" y="9733"/>
                  <a:pt x="6882" y="9733"/>
                </a:cubicBezTo>
                <a:close/>
                <a:moveTo>
                  <a:pt x="1976" y="10229"/>
                </a:moveTo>
                <a:cubicBezTo>
                  <a:pt x="2187" y="10229"/>
                  <a:pt x="2307" y="10660"/>
                  <a:pt x="2287" y="10816"/>
                </a:cubicBezTo>
                <a:cubicBezTo>
                  <a:pt x="2249" y="11096"/>
                  <a:pt x="2064" y="11333"/>
                  <a:pt x="1820" y="11477"/>
                </a:cubicBezTo>
                <a:cubicBezTo>
                  <a:pt x="1734" y="11299"/>
                  <a:pt x="1665" y="11106"/>
                  <a:pt x="1644" y="10914"/>
                </a:cubicBezTo>
                <a:cubicBezTo>
                  <a:pt x="1630" y="10780"/>
                  <a:pt x="1622" y="10571"/>
                  <a:pt x="1699" y="10451"/>
                </a:cubicBezTo>
                <a:cubicBezTo>
                  <a:pt x="1803" y="10290"/>
                  <a:pt x="1896" y="10229"/>
                  <a:pt x="1976" y="10229"/>
                </a:cubicBezTo>
                <a:close/>
                <a:moveTo>
                  <a:pt x="15599" y="0"/>
                </a:moveTo>
                <a:cubicBezTo>
                  <a:pt x="15515" y="0"/>
                  <a:pt x="15430" y="4"/>
                  <a:pt x="15345" y="11"/>
                </a:cubicBezTo>
                <a:cubicBezTo>
                  <a:pt x="13576" y="161"/>
                  <a:pt x="12338" y="1770"/>
                  <a:pt x="12014" y="3416"/>
                </a:cubicBezTo>
                <a:cubicBezTo>
                  <a:pt x="11863" y="4174"/>
                  <a:pt x="11892" y="4961"/>
                  <a:pt x="12081" y="5710"/>
                </a:cubicBezTo>
                <a:cubicBezTo>
                  <a:pt x="11264" y="5989"/>
                  <a:pt x="10536" y="6620"/>
                  <a:pt x="10084" y="7363"/>
                </a:cubicBezTo>
                <a:cubicBezTo>
                  <a:pt x="9561" y="8222"/>
                  <a:pt x="9425" y="9204"/>
                  <a:pt x="8998" y="10098"/>
                </a:cubicBezTo>
                <a:cubicBezTo>
                  <a:pt x="8782" y="10551"/>
                  <a:pt x="8430" y="10999"/>
                  <a:pt x="7898" y="11063"/>
                </a:cubicBezTo>
                <a:cubicBezTo>
                  <a:pt x="7939" y="10628"/>
                  <a:pt x="7849" y="10183"/>
                  <a:pt x="7579" y="9837"/>
                </a:cubicBezTo>
                <a:cubicBezTo>
                  <a:pt x="7413" y="9625"/>
                  <a:pt x="7084" y="9453"/>
                  <a:pt x="6800" y="9453"/>
                </a:cubicBezTo>
                <a:cubicBezTo>
                  <a:pt x="6567" y="9453"/>
                  <a:pt x="6364" y="9568"/>
                  <a:pt x="6304" y="9870"/>
                </a:cubicBezTo>
                <a:cubicBezTo>
                  <a:pt x="6173" y="10523"/>
                  <a:pt x="6806" y="11137"/>
                  <a:pt x="7378" y="11302"/>
                </a:cubicBezTo>
                <a:cubicBezTo>
                  <a:pt x="7441" y="11320"/>
                  <a:pt x="7502" y="11335"/>
                  <a:pt x="7564" y="11345"/>
                </a:cubicBezTo>
                <a:cubicBezTo>
                  <a:pt x="7436" y="11826"/>
                  <a:pt x="7112" y="12241"/>
                  <a:pt x="6713" y="12546"/>
                </a:cubicBezTo>
                <a:cubicBezTo>
                  <a:pt x="6128" y="12992"/>
                  <a:pt x="5383" y="13232"/>
                  <a:pt x="4642" y="13232"/>
                </a:cubicBezTo>
                <a:cubicBezTo>
                  <a:pt x="4216" y="13232"/>
                  <a:pt x="3791" y="13153"/>
                  <a:pt x="3399" y="12988"/>
                </a:cubicBezTo>
                <a:cubicBezTo>
                  <a:pt x="2822" y="12744"/>
                  <a:pt x="2321" y="12318"/>
                  <a:pt x="1990" y="11786"/>
                </a:cubicBezTo>
                <a:cubicBezTo>
                  <a:pt x="1974" y="11760"/>
                  <a:pt x="1958" y="11732"/>
                  <a:pt x="1938" y="11703"/>
                </a:cubicBezTo>
                <a:cubicBezTo>
                  <a:pt x="2043" y="11642"/>
                  <a:pt x="2138" y="11569"/>
                  <a:pt x="2221" y="11482"/>
                </a:cubicBezTo>
                <a:cubicBezTo>
                  <a:pt x="2573" y="11119"/>
                  <a:pt x="2761" y="10230"/>
                  <a:pt x="2126" y="10016"/>
                </a:cubicBezTo>
                <a:cubicBezTo>
                  <a:pt x="2055" y="9991"/>
                  <a:pt x="1989" y="9980"/>
                  <a:pt x="1929" y="9980"/>
                </a:cubicBezTo>
                <a:cubicBezTo>
                  <a:pt x="1429" y="9980"/>
                  <a:pt x="1320" y="10757"/>
                  <a:pt x="1418" y="11153"/>
                </a:cubicBezTo>
                <a:cubicBezTo>
                  <a:pt x="1455" y="11309"/>
                  <a:pt x="1508" y="11458"/>
                  <a:pt x="1567" y="11598"/>
                </a:cubicBezTo>
                <a:cubicBezTo>
                  <a:pt x="1469" y="11629"/>
                  <a:pt x="1367" y="11645"/>
                  <a:pt x="1266" y="11645"/>
                </a:cubicBezTo>
                <a:cubicBezTo>
                  <a:pt x="1138" y="11645"/>
                  <a:pt x="1010" y="11618"/>
                  <a:pt x="894" y="11561"/>
                </a:cubicBezTo>
                <a:cubicBezTo>
                  <a:pt x="374" y="11302"/>
                  <a:pt x="192" y="10633"/>
                  <a:pt x="446" y="10132"/>
                </a:cubicBezTo>
                <a:cubicBezTo>
                  <a:pt x="478" y="10068"/>
                  <a:pt x="423" y="10018"/>
                  <a:pt x="368" y="10018"/>
                </a:cubicBezTo>
                <a:cubicBezTo>
                  <a:pt x="339" y="10018"/>
                  <a:pt x="309" y="10031"/>
                  <a:pt x="292" y="10063"/>
                </a:cubicBezTo>
                <a:cubicBezTo>
                  <a:pt x="1" y="10580"/>
                  <a:pt x="123" y="11282"/>
                  <a:pt x="595" y="11659"/>
                </a:cubicBezTo>
                <a:cubicBezTo>
                  <a:pt x="794" y="11818"/>
                  <a:pt x="1032" y="11889"/>
                  <a:pt x="1273" y="11889"/>
                </a:cubicBezTo>
                <a:cubicBezTo>
                  <a:pt x="1408" y="11889"/>
                  <a:pt x="1544" y="11867"/>
                  <a:pt x="1675" y="11824"/>
                </a:cubicBezTo>
                <a:cubicBezTo>
                  <a:pt x="2255" y="12896"/>
                  <a:pt x="3487" y="13500"/>
                  <a:pt x="4703" y="13500"/>
                </a:cubicBezTo>
                <a:cubicBezTo>
                  <a:pt x="4964" y="13500"/>
                  <a:pt x="5226" y="13472"/>
                  <a:pt x="5479" y="13415"/>
                </a:cubicBezTo>
                <a:cubicBezTo>
                  <a:pt x="6314" y="13227"/>
                  <a:pt x="7142" y="12744"/>
                  <a:pt x="7590" y="11996"/>
                </a:cubicBezTo>
                <a:cubicBezTo>
                  <a:pt x="7703" y="11808"/>
                  <a:pt x="7787" y="11597"/>
                  <a:pt x="7841" y="11374"/>
                </a:cubicBezTo>
                <a:cubicBezTo>
                  <a:pt x="9335" y="11361"/>
                  <a:pt x="9619" y="8887"/>
                  <a:pt x="10145" y="7867"/>
                </a:cubicBezTo>
                <a:cubicBezTo>
                  <a:pt x="10575" y="7038"/>
                  <a:pt x="11253" y="6280"/>
                  <a:pt x="12156" y="6008"/>
                </a:cubicBezTo>
                <a:cubicBezTo>
                  <a:pt x="12387" y="6753"/>
                  <a:pt x="12820" y="7669"/>
                  <a:pt x="13531" y="8060"/>
                </a:cubicBezTo>
                <a:cubicBezTo>
                  <a:pt x="13715" y="8162"/>
                  <a:pt x="13926" y="8213"/>
                  <a:pt x="14132" y="8213"/>
                </a:cubicBezTo>
                <a:cubicBezTo>
                  <a:pt x="14572" y="8213"/>
                  <a:pt x="14990" y="7977"/>
                  <a:pt x="15084" y="7483"/>
                </a:cubicBezTo>
                <a:cubicBezTo>
                  <a:pt x="15208" y="6823"/>
                  <a:pt x="14717" y="6205"/>
                  <a:pt x="14179" y="5895"/>
                </a:cubicBezTo>
                <a:cubicBezTo>
                  <a:pt x="13778" y="5666"/>
                  <a:pt x="13363" y="5566"/>
                  <a:pt x="12954" y="5566"/>
                </a:cubicBezTo>
                <a:cubicBezTo>
                  <a:pt x="12759" y="5566"/>
                  <a:pt x="12564" y="5589"/>
                  <a:pt x="12374" y="5632"/>
                </a:cubicBezTo>
                <a:cubicBezTo>
                  <a:pt x="12174" y="4845"/>
                  <a:pt x="12172" y="4002"/>
                  <a:pt x="12379" y="3217"/>
                </a:cubicBezTo>
                <a:cubicBezTo>
                  <a:pt x="12680" y="2071"/>
                  <a:pt x="13468" y="981"/>
                  <a:pt x="14601" y="548"/>
                </a:cubicBezTo>
                <a:cubicBezTo>
                  <a:pt x="14917" y="426"/>
                  <a:pt x="15264" y="363"/>
                  <a:pt x="15612" y="363"/>
                </a:cubicBezTo>
                <a:cubicBezTo>
                  <a:pt x="16333" y="363"/>
                  <a:pt x="17056" y="634"/>
                  <a:pt x="17509" y="1210"/>
                </a:cubicBezTo>
                <a:cubicBezTo>
                  <a:pt x="18152" y="2025"/>
                  <a:pt x="18117" y="3415"/>
                  <a:pt x="17177" y="4000"/>
                </a:cubicBezTo>
                <a:cubicBezTo>
                  <a:pt x="16973" y="4126"/>
                  <a:pt x="16716" y="4194"/>
                  <a:pt x="16463" y="4194"/>
                </a:cubicBezTo>
                <a:cubicBezTo>
                  <a:pt x="16000" y="4194"/>
                  <a:pt x="15550" y="3966"/>
                  <a:pt x="15470" y="3444"/>
                </a:cubicBezTo>
                <a:cubicBezTo>
                  <a:pt x="15395" y="2954"/>
                  <a:pt x="15821" y="2596"/>
                  <a:pt x="16200" y="2596"/>
                </a:cubicBezTo>
                <a:cubicBezTo>
                  <a:pt x="16439" y="2596"/>
                  <a:pt x="16660" y="2740"/>
                  <a:pt x="16720" y="3086"/>
                </a:cubicBezTo>
                <a:cubicBezTo>
                  <a:pt x="16737" y="3184"/>
                  <a:pt x="16818" y="3230"/>
                  <a:pt x="16896" y="3230"/>
                </a:cubicBezTo>
                <a:cubicBezTo>
                  <a:pt x="16987" y="3230"/>
                  <a:pt x="17075" y="3169"/>
                  <a:pt x="17055" y="3055"/>
                </a:cubicBezTo>
                <a:cubicBezTo>
                  <a:pt x="16973" y="2590"/>
                  <a:pt x="16556" y="2248"/>
                  <a:pt x="16108" y="2248"/>
                </a:cubicBezTo>
                <a:cubicBezTo>
                  <a:pt x="15976" y="2248"/>
                  <a:pt x="15841" y="2278"/>
                  <a:pt x="15712" y="2343"/>
                </a:cubicBezTo>
                <a:cubicBezTo>
                  <a:pt x="15102" y="2644"/>
                  <a:pt x="14969" y="3470"/>
                  <a:pt x="15354" y="3997"/>
                </a:cubicBezTo>
                <a:cubicBezTo>
                  <a:pt x="15626" y="4371"/>
                  <a:pt x="16046" y="4545"/>
                  <a:pt x="16475" y="4545"/>
                </a:cubicBezTo>
                <a:cubicBezTo>
                  <a:pt x="16747" y="4545"/>
                  <a:pt x="17022" y="4476"/>
                  <a:pt x="17268" y="4344"/>
                </a:cubicBezTo>
                <a:cubicBezTo>
                  <a:pt x="17910" y="3997"/>
                  <a:pt x="18270" y="3315"/>
                  <a:pt x="18299" y="2598"/>
                </a:cubicBezTo>
                <a:cubicBezTo>
                  <a:pt x="18364" y="1050"/>
                  <a:pt x="17048" y="0"/>
                  <a:pt x="1559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1" name="Google Shape;71;p6"/>
          <p:cNvSpPr/>
          <p:nvPr/>
        </p:nvSpPr>
        <p:spPr>
          <a:xfrm>
            <a:off x="-263160" y="5266108"/>
            <a:ext cx="4546403" cy="2159051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2" name="Google Shape;72;p6"/>
          <p:cNvSpPr/>
          <p:nvPr/>
        </p:nvSpPr>
        <p:spPr>
          <a:xfrm>
            <a:off x="10368453" y="-337678"/>
            <a:ext cx="2209495" cy="2249319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3" name="Google Shape;73;p6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4" name="Google Shape;74;p6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5" name="Google Shape;75;p6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6" name="Google Shape;76;p6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6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7110394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7"/>
          <p:cNvSpPr/>
          <p:nvPr/>
        </p:nvSpPr>
        <p:spPr>
          <a:xfrm>
            <a:off x="-539493" y="5461612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0" name="Google Shape;80;p7"/>
          <p:cNvSpPr/>
          <p:nvPr/>
        </p:nvSpPr>
        <p:spPr>
          <a:xfrm rot="1854784">
            <a:off x="11433867" y="5216909"/>
            <a:ext cx="971811" cy="1720279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1" name="Google Shape;81;p7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2" name="Google Shape;82;p7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3" name="Google Shape;83;p7"/>
          <p:cNvSpPr/>
          <p:nvPr/>
        </p:nvSpPr>
        <p:spPr>
          <a:xfrm>
            <a:off x="3432266" y="-1097401"/>
            <a:ext cx="4885449" cy="2320060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4" name="Google Shape;84;p7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5" name="Google Shape;85;p7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6" name="Google Shape;86;p7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7" name="Google Shape;87;p7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8" name="Google Shape;88;p7"/>
          <p:cNvSpPr txBox="1">
            <a:spLocks noGrp="1"/>
          </p:cNvSpPr>
          <p:nvPr>
            <p:ph type="subTitle" idx="1"/>
          </p:nvPr>
        </p:nvSpPr>
        <p:spPr>
          <a:xfrm>
            <a:off x="2711884" y="25480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" name="Google Shape;89;p7"/>
          <p:cNvSpPr txBox="1">
            <a:spLocks noGrp="1"/>
          </p:cNvSpPr>
          <p:nvPr>
            <p:ph type="subTitle" idx="4"/>
          </p:nvPr>
        </p:nvSpPr>
        <p:spPr>
          <a:xfrm>
            <a:off x="2711884" y="30336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7"/>
          <p:cNvSpPr txBox="1">
            <a:spLocks noGrp="1"/>
          </p:cNvSpPr>
          <p:nvPr>
            <p:ph type="subTitle" idx="5"/>
          </p:nvPr>
        </p:nvSpPr>
        <p:spPr>
          <a:xfrm>
            <a:off x="2711884" y="35192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7"/>
          <p:cNvSpPr txBox="1">
            <a:spLocks noGrp="1"/>
          </p:cNvSpPr>
          <p:nvPr>
            <p:ph type="subTitle" idx="6"/>
          </p:nvPr>
        </p:nvSpPr>
        <p:spPr>
          <a:xfrm>
            <a:off x="2711884" y="40048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2" name="Google Shape;92;p7"/>
          <p:cNvSpPr txBox="1">
            <a:spLocks noGrp="1"/>
          </p:cNvSpPr>
          <p:nvPr>
            <p:ph type="subTitle" idx="7"/>
          </p:nvPr>
        </p:nvSpPr>
        <p:spPr>
          <a:xfrm>
            <a:off x="2711884" y="44904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7"/>
          <p:cNvSpPr txBox="1">
            <a:spLocks noGrp="1"/>
          </p:cNvSpPr>
          <p:nvPr>
            <p:ph type="subTitle" idx="8"/>
          </p:nvPr>
        </p:nvSpPr>
        <p:spPr>
          <a:xfrm>
            <a:off x="2711884" y="49760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7"/>
          <p:cNvSpPr txBox="1">
            <a:spLocks noGrp="1"/>
          </p:cNvSpPr>
          <p:nvPr>
            <p:ph type="title" idx="9" hasCustomPrompt="1"/>
          </p:nvPr>
        </p:nvSpPr>
        <p:spPr>
          <a:xfrm>
            <a:off x="2226117" y="25480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5" name="Google Shape;95;p7"/>
          <p:cNvSpPr txBox="1">
            <a:spLocks noGrp="1"/>
          </p:cNvSpPr>
          <p:nvPr>
            <p:ph type="title" idx="13" hasCustomPrompt="1"/>
          </p:nvPr>
        </p:nvSpPr>
        <p:spPr>
          <a:xfrm>
            <a:off x="2226117" y="30336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6" name="Google Shape;96;p7"/>
          <p:cNvSpPr txBox="1">
            <a:spLocks noGrp="1"/>
          </p:cNvSpPr>
          <p:nvPr>
            <p:ph type="title" idx="14" hasCustomPrompt="1"/>
          </p:nvPr>
        </p:nvSpPr>
        <p:spPr>
          <a:xfrm>
            <a:off x="2226117" y="35192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7" name="Google Shape;97;p7"/>
          <p:cNvSpPr txBox="1">
            <a:spLocks noGrp="1"/>
          </p:cNvSpPr>
          <p:nvPr>
            <p:ph type="title" idx="15" hasCustomPrompt="1"/>
          </p:nvPr>
        </p:nvSpPr>
        <p:spPr>
          <a:xfrm>
            <a:off x="2226117" y="40048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8" name="Google Shape;98;p7"/>
          <p:cNvSpPr txBox="1">
            <a:spLocks noGrp="1"/>
          </p:cNvSpPr>
          <p:nvPr>
            <p:ph type="title" idx="16" hasCustomPrompt="1"/>
          </p:nvPr>
        </p:nvSpPr>
        <p:spPr>
          <a:xfrm>
            <a:off x="2226117" y="44904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9" name="Google Shape;99;p7"/>
          <p:cNvSpPr txBox="1">
            <a:spLocks noGrp="1"/>
          </p:cNvSpPr>
          <p:nvPr>
            <p:ph type="title" idx="17" hasCustomPrompt="1"/>
          </p:nvPr>
        </p:nvSpPr>
        <p:spPr>
          <a:xfrm>
            <a:off x="2226117" y="49760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00" name="Google Shape;100;p7"/>
          <p:cNvSpPr txBox="1">
            <a:spLocks noGrp="1"/>
          </p:cNvSpPr>
          <p:nvPr>
            <p:ph type="title" idx="18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Pathway Gothic One"/>
              <a:buNone/>
              <a:defRPr sz="4133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01" name="Google Shape;101;p7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614115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chemeClr val="accent5"/>
        </a:solidFill>
        <a:effectLst/>
      </p:bgPr>
    </p:bg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3"/>
          <p:cNvSpPr txBox="1">
            <a:spLocks noGrp="1"/>
          </p:cNvSpPr>
          <p:nvPr>
            <p:ph type="title"/>
          </p:nvPr>
        </p:nvSpPr>
        <p:spPr>
          <a:xfrm>
            <a:off x="6341867" y="3225333"/>
            <a:ext cx="48280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6341867" y="4203300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22" name="Google Shape;22;p3"/>
          <p:cNvSpPr txBox="1">
            <a:spLocks noGrp="1"/>
          </p:cNvSpPr>
          <p:nvPr>
            <p:ph type="title" idx="2" hasCustomPrompt="1"/>
          </p:nvPr>
        </p:nvSpPr>
        <p:spPr>
          <a:xfrm>
            <a:off x="6341867" y="1789033"/>
            <a:ext cx="58356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3" name="Google Shape;23;p3"/>
          <p:cNvSpPr/>
          <p:nvPr/>
        </p:nvSpPr>
        <p:spPr>
          <a:xfrm rot="-9430979">
            <a:off x="-312021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2868826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8"/>
          <p:cNvSpPr/>
          <p:nvPr/>
        </p:nvSpPr>
        <p:spPr>
          <a:xfrm rot="-5400000">
            <a:off x="9185189" y="2073878"/>
            <a:ext cx="6657188" cy="3161643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4" name="Google Shape;104;p8"/>
          <p:cNvSpPr/>
          <p:nvPr/>
        </p:nvSpPr>
        <p:spPr>
          <a:xfrm>
            <a:off x="5397909" y="6482391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5" name="Google Shape;105;p8"/>
          <p:cNvSpPr/>
          <p:nvPr/>
        </p:nvSpPr>
        <p:spPr>
          <a:xfrm rot="-5400000">
            <a:off x="-3498938" y="1572997"/>
            <a:ext cx="6657188" cy="3161644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6" name="Google Shape;106;p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7" name="Google Shape;107;p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8" name="Google Shape;108;p8"/>
          <p:cNvSpPr/>
          <p:nvPr/>
        </p:nvSpPr>
        <p:spPr>
          <a:xfrm>
            <a:off x="2821492" y="4793953"/>
            <a:ext cx="6806400" cy="5492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9" name="Google Shape;109;p8"/>
          <p:cNvSpPr/>
          <p:nvPr/>
        </p:nvSpPr>
        <p:spPr>
          <a:xfrm>
            <a:off x="2683484" y="4653483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0" name="Google Shape;110;p8"/>
          <p:cNvSpPr txBox="1">
            <a:spLocks noGrp="1"/>
          </p:cNvSpPr>
          <p:nvPr>
            <p:ph type="title"/>
          </p:nvPr>
        </p:nvSpPr>
        <p:spPr>
          <a:xfrm>
            <a:off x="2752500" y="1514844"/>
            <a:ext cx="6668400" cy="291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9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11" name="Google Shape;111;p8"/>
          <p:cNvSpPr txBox="1">
            <a:spLocks noGrp="1"/>
          </p:cNvSpPr>
          <p:nvPr>
            <p:ph type="subTitle" idx="1"/>
          </p:nvPr>
        </p:nvSpPr>
        <p:spPr>
          <a:xfrm>
            <a:off x="3474133" y="4701367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112" name="Google Shape;112;p8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13" name="Google Shape;113;p8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14" name="Google Shape;114;p8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280473716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9"/>
          <p:cNvSpPr/>
          <p:nvPr/>
        </p:nvSpPr>
        <p:spPr>
          <a:xfrm>
            <a:off x="-1064591" y="3572295"/>
            <a:ext cx="5057443" cy="4461587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7" name="Google Shape;117;p9"/>
          <p:cNvSpPr/>
          <p:nvPr/>
        </p:nvSpPr>
        <p:spPr>
          <a:xfrm>
            <a:off x="1844396" y="-392800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8" name="Google Shape;118;p9"/>
          <p:cNvSpPr/>
          <p:nvPr/>
        </p:nvSpPr>
        <p:spPr>
          <a:xfrm rot="9192076">
            <a:off x="5300109" y="-2530144"/>
            <a:ext cx="5057392" cy="4461541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9" name="Google Shape;119;p9"/>
          <p:cNvSpPr/>
          <p:nvPr/>
        </p:nvSpPr>
        <p:spPr>
          <a:xfrm>
            <a:off x="11554397" y="3129273"/>
            <a:ext cx="872632" cy="861935"/>
          </a:xfrm>
          <a:custGeom>
            <a:avLst/>
            <a:gdLst/>
            <a:ahLst/>
            <a:cxnLst/>
            <a:rect l="l" t="t" r="r" b="b"/>
            <a:pathLst>
              <a:path w="16232" h="16033" extrusionOk="0">
                <a:moveTo>
                  <a:pt x="7947" y="3022"/>
                </a:moveTo>
                <a:lnTo>
                  <a:pt x="7947" y="3022"/>
                </a:lnTo>
                <a:cubicBezTo>
                  <a:pt x="8016" y="3176"/>
                  <a:pt x="8081" y="3333"/>
                  <a:pt x="8142" y="3495"/>
                </a:cubicBezTo>
                <a:cubicBezTo>
                  <a:pt x="8131" y="3491"/>
                  <a:pt x="8122" y="3489"/>
                  <a:pt x="8113" y="3487"/>
                </a:cubicBezTo>
                <a:cubicBezTo>
                  <a:pt x="8060" y="3351"/>
                  <a:pt x="8006" y="3217"/>
                  <a:pt x="7954" y="3085"/>
                </a:cubicBezTo>
                <a:lnTo>
                  <a:pt x="7947" y="3022"/>
                </a:lnTo>
                <a:close/>
                <a:moveTo>
                  <a:pt x="7995" y="4402"/>
                </a:moveTo>
                <a:lnTo>
                  <a:pt x="7995" y="4402"/>
                </a:lnTo>
                <a:cubicBezTo>
                  <a:pt x="8021" y="4472"/>
                  <a:pt x="8047" y="4543"/>
                  <a:pt x="8072" y="4615"/>
                </a:cubicBezTo>
                <a:cubicBezTo>
                  <a:pt x="8065" y="4614"/>
                  <a:pt x="8059" y="4613"/>
                  <a:pt x="8052" y="4613"/>
                </a:cubicBezTo>
                <a:cubicBezTo>
                  <a:pt x="8035" y="4613"/>
                  <a:pt x="8017" y="4616"/>
                  <a:pt x="8000" y="4620"/>
                </a:cubicBezTo>
                <a:cubicBezTo>
                  <a:pt x="7998" y="4546"/>
                  <a:pt x="7996" y="4472"/>
                  <a:pt x="7995" y="4402"/>
                </a:cubicBezTo>
                <a:close/>
                <a:moveTo>
                  <a:pt x="3222" y="6763"/>
                </a:moveTo>
                <a:cubicBezTo>
                  <a:pt x="3227" y="6763"/>
                  <a:pt x="3231" y="6763"/>
                  <a:pt x="3236" y="6763"/>
                </a:cubicBezTo>
                <a:cubicBezTo>
                  <a:pt x="3177" y="6768"/>
                  <a:pt x="3118" y="6780"/>
                  <a:pt x="3058" y="6804"/>
                </a:cubicBezTo>
                <a:cubicBezTo>
                  <a:pt x="3020" y="6821"/>
                  <a:pt x="2984" y="6842"/>
                  <a:pt x="2951" y="6866"/>
                </a:cubicBezTo>
                <a:cubicBezTo>
                  <a:pt x="2946" y="6868"/>
                  <a:pt x="2941" y="6870"/>
                  <a:pt x="2935" y="6873"/>
                </a:cubicBezTo>
                <a:cubicBezTo>
                  <a:pt x="2918" y="6881"/>
                  <a:pt x="2902" y="6891"/>
                  <a:pt x="2886" y="6901"/>
                </a:cubicBezTo>
                <a:cubicBezTo>
                  <a:pt x="2964" y="6815"/>
                  <a:pt x="3075" y="6763"/>
                  <a:pt x="3222" y="6763"/>
                </a:cubicBezTo>
                <a:close/>
                <a:moveTo>
                  <a:pt x="9661" y="11108"/>
                </a:moveTo>
                <a:cubicBezTo>
                  <a:pt x="9721" y="11228"/>
                  <a:pt x="9782" y="11344"/>
                  <a:pt x="9849" y="11458"/>
                </a:cubicBezTo>
                <a:cubicBezTo>
                  <a:pt x="9775" y="11350"/>
                  <a:pt x="9701" y="11237"/>
                  <a:pt x="9633" y="11124"/>
                </a:cubicBezTo>
                <a:cubicBezTo>
                  <a:pt x="9643" y="11121"/>
                  <a:pt x="9652" y="11115"/>
                  <a:pt x="9661" y="11108"/>
                </a:cubicBezTo>
                <a:close/>
                <a:moveTo>
                  <a:pt x="12986" y="14042"/>
                </a:moveTo>
                <a:lnTo>
                  <a:pt x="12986" y="14042"/>
                </a:lnTo>
                <a:cubicBezTo>
                  <a:pt x="13063" y="14044"/>
                  <a:pt x="13138" y="14049"/>
                  <a:pt x="13212" y="14052"/>
                </a:cubicBezTo>
                <a:cubicBezTo>
                  <a:pt x="13166" y="14070"/>
                  <a:pt x="13118" y="14090"/>
                  <a:pt x="13069" y="14108"/>
                </a:cubicBezTo>
                <a:cubicBezTo>
                  <a:pt x="13040" y="14085"/>
                  <a:pt x="13014" y="14062"/>
                  <a:pt x="12986" y="14042"/>
                </a:cubicBezTo>
                <a:close/>
                <a:moveTo>
                  <a:pt x="15391" y="14160"/>
                </a:moveTo>
                <a:cubicBezTo>
                  <a:pt x="15306" y="14279"/>
                  <a:pt x="15211" y="14387"/>
                  <a:pt x="15102" y="14487"/>
                </a:cubicBezTo>
                <a:cubicBezTo>
                  <a:pt x="15110" y="14468"/>
                  <a:pt x="15116" y="14445"/>
                  <a:pt x="15116" y="14422"/>
                </a:cubicBezTo>
                <a:cubicBezTo>
                  <a:pt x="15215" y="14347"/>
                  <a:pt x="15306" y="14258"/>
                  <a:pt x="15391" y="14160"/>
                </a:cubicBezTo>
                <a:close/>
                <a:moveTo>
                  <a:pt x="4351" y="1"/>
                </a:moveTo>
                <a:cubicBezTo>
                  <a:pt x="4175" y="1"/>
                  <a:pt x="3998" y="15"/>
                  <a:pt x="3820" y="44"/>
                </a:cubicBezTo>
                <a:cubicBezTo>
                  <a:pt x="2671" y="236"/>
                  <a:pt x="1708" y="1020"/>
                  <a:pt x="1069" y="1965"/>
                </a:cubicBezTo>
                <a:cubicBezTo>
                  <a:pt x="377" y="2986"/>
                  <a:pt x="1" y="4274"/>
                  <a:pt x="125" y="5500"/>
                </a:cubicBezTo>
                <a:cubicBezTo>
                  <a:pt x="254" y="6767"/>
                  <a:pt x="1081" y="8038"/>
                  <a:pt x="2383" y="8321"/>
                </a:cubicBezTo>
                <a:cubicBezTo>
                  <a:pt x="2529" y="8352"/>
                  <a:pt x="2682" y="8370"/>
                  <a:pt x="2835" y="8370"/>
                </a:cubicBezTo>
                <a:cubicBezTo>
                  <a:pt x="3259" y="8370"/>
                  <a:pt x="3681" y="8234"/>
                  <a:pt x="3945" y="7876"/>
                </a:cubicBezTo>
                <a:cubicBezTo>
                  <a:pt x="4244" y="7465"/>
                  <a:pt x="4206" y="6902"/>
                  <a:pt x="3781" y="6600"/>
                </a:cubicBezTo>
                <a:cubicBezTo>
                  <a:pt x="3601" y="6472"/>
                  <a:pt x="3423" y="6418"/>
                  <a:pt x="3257" y="6418"/>
                </a:cubicBezTo>
                <a:cubicBezTo>
                  <a:pt x="2529" y="6418"/>
                  <a:pt x="2047" y="7476"/>
                  <a:pt x="2794" y="8027"/>
                </a:cubicBezTo>
                <a:cubicBezTo>
                  <a:pt x="2377" y="7997"/>
                  <a:pt x="1932" y="7811"/>
                  <a:pt x="1663" y="7622"/>
                </a:cubicBezTo>
                <a:cubicBezTo>
                  <a:pt x="591" y="6870"/>
                  <a:pt x="321" y="5503"/>
                  <a:pt x="521" y="4281"/>
                </a:cubicBezTo>
                <a:cubicBezTo>
                  <a:pt x="833" y="2392"/>
                  <a:pt x="2349" y="348"/>
                  <a:pt x="4364" y="348"/>
                </a:cubicBezTo>
                <a:cubicBezTo>
                  <a:pt x="4591" y="348"/>
                  <a:pt x="4824" y="374"/>
                  <a:pt x="5062" y="429"/>
                </a:cubicBezTo>
                <a:cubicBezTo>
                  <a:pt x="5491" y="527"/>
                  <a:pt x="5869" y="689"/>
                  <a:pt x="6206" y="897"/>
                </a:cubicBezTo>
                <a:cubicBezTo>
                  <a:pt x="6203" y="951"/>
                  <a:pt x="6222" y="1006"/>
                  <a:pt x="6286" y="1044"/>
                </a:cubicBezTo>
                <a:cubicBezTo>
                  <a:pt x="7577" y="1857"/>
                  <a:pt x="7186" y="3558"/>
                  <a:pt x="6985" y="4803"/>
                </a:cubicBezTo>
                <a:cubicBezTo>
                  <a:pt x="6902" y="5327"/>
                  <a:pt x="6695" y="6803"/>
                  <a:pt x="7424" y="6984"/>
                </a:cubicBezTo>
                <a:cubicBezTo>
                  <a:pt x="6884" y="7858"/>
                  <a:pt x="6339" y="9046"/>
                  <a:pt x="6609" y="10026"/>
                </a:cubicBezTo>
                <a:cubicBezTo>
                  <a:pt x="6742" y="10511"/>
                  <a:pt x="7196" y="10862"/>
                  <a:pt x="7649" y="10862"/>
                </a:cubicBezTo>
                <a:cubicBezTo>
                  <a:pt x="7731" y="10862"/>
                  <a:pt x="7812" y="10851"/>
                  <a:pt x="7892" y="10827"/>
                </a:cubicBezTo>
                <a:lnTo>
                  <a:pt x="7892" y="10827"/>
                </a:lnTo>
                <a:cubicBezTo>
                  <a:pt x="7718" y="11880"/>
                  <a:pt x="7481" y="13165"/>
                  <a:pt x="8320" y="13946"/>
                </a:cubicBezTo>
                <a:cubicBezTo>
                  <a:pt x="8563" y="14171"/>
                  <a:pt x="8880" y="14282"/>
                  <a:pt x="9188" y="14282"/>
                </a:cubicBezTo>
                <a:cubicBezTo>
                  <a:pt x="9528" y="14282"/>
                  <a:pt x="9856" y="14146"/>
                  <a:pt x="10058" y="13877"/>
                </a:cubicBezTo>
                <a:cubicBezTo>
                  <a:pt x="10390" y="14790"/>
                  <a:pt x="10986" y="15841"/>
                  <a:pt x="11952" y="16017"/>
                </a:cubicBezTo>
                <a:cubicBezTo>
                  <a:pt x="12008" y="16028"/>
                  <a:pt x="12065" y="16033"/>
                  <a:pt x="12122" y="16033"/>
                </a:cubicBezTo>
                <a:cubicBezTo>
                  <a:pt x="12650" y="16033"/>
                  <a:pt x="13196" y="15609"/>
                  <a:pt x="13236" y="15106"/>
                </a:cubicBezTo>
                <a:cubicBezTo>
                  <a:pt x="13473" y="15223"/>
                  <a:pt x="13733" y="15280"/>
                  <a:pt x="13996" y="15280"/>
                </a:cubicBezTo>
                <a:cubicBezTo>
                  <a:pt x="14348" y="15280"/>
                  <a:pt x="14706" y="15178"/>
                  <a:pt x="15022" y="14985"/>
                </a:cubicBezTo>
                <a:cubicBezTo>
                  <a:pt x="15920" y="14435"/>
                  <a:pt x="16208" y="13329"/>
                  <a:pt x="16231" y="12342"/>
                </a:cubicBezTo>
                <a:cubicBezTo>
                  <a:pt x="16232" y="12270"/>
                  <a:pt x="16181" y="12234"/>
                  <a:pt x="16129" y="12234"/>
                </a:cubicBezTo>
                <a:cubicBezTo>
                  <a:pt x="16092" y="12234"/>
                  <a:pt x="16054" y="12252"/>
                  <a:pt x="16034" y="12290"/>
                </a:cubicBezTo>
                <a:cubicBezTo>
                  <a:pt x="15391" y="12975"/>
                  <a:pt x="14511" y="13297"/>
                  <a:pt x="13615" y="13297"/>
                </a:cubicBezTo>
                <a:cubicBezTo>
                  <a:pt x="13038" y="13297"/>
                  <a:pt x="12454" y="13164"/>
                  <a:pt x="11924" y="12908"/>
                </a:cubicBezTo>
                <a:cubicBezTo>
                  <a:pt x="10444" y="12196"/>
                  <a:pt x="9716" y="10738"/>
                  <a:pt x="9428" y="9192"/>
                </a:cubicBezTo>
                <a:cubicBezTo>
                  <a:pt x="8924" y="6498"/>
                  <a:pt x="9309" y="3335"/>
                  <a:pt x="7167" y="1244"/>
                </a:cubicBezTo>
                <a:cubicBezTo>
                  <a:pt x="6413" y="507"/>
                  <a:pt x="5407" y="1"/>
                  <a:pt x="435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0" name="Google Shape;120;p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1" name="Google Shape;121;p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2" name="Google Shape;122;p9"/>
          <p:cNvSpPr/>
          <p:nvPr/>
        </p:nvSpPr>
        <p:spPr>
          <a:xfrm>
            <a:off x="11878941" y="6504457"/>
            <a:ext cx="548108" cy="441511"/>
          </a:xfrm>
          <a:custGeom>
            <a:avLst/>
            <a:gdLst/>
            <a:ahLst/>
            <a:cxnLst/>
            <a:rect l="l" t="t" r="r" b="b"/>
            <a:pathLst>
              <a:path w="14135" h="11386" extrusionOk="0">
                <a:moveTo>
                  <a:pt x="5453" y="2498"/>
                </a:moveTo>
                <a:cubicBezTo>
                  <a:pt x="5609" y="2498"/>
                  <a:pt x="5763" y="2526"/>
                  <a:pt x="5867" y="2560"/>
                </a:cubicBezTo>
                <a:cubicBezTo>
                  <a:pt x="6175" y="2662"/>
                  <a:pt x="6429" y="2851"/>
                  <a:pt x="6625" y="3097"/>
                </a:cubicBezTo>
                <a:cubicBezTo>
                  <a:pt x="6341" y="3066"/>
                  <a:pt x="6075" y="3055"/>
                  <a:pt x="5943" y="3055"/>
                </a:cubicBezTo>
                <a:cubicBezTo>
                  <a:pt x="5916" y="3055"/>
                  <a:pt x="5895" y="3055"/>
                  <a:pt x="5880" y="3056"/>
                </a:cubicBezTo>
                <a:cubicBezTo>
                  <a:pt x="5751" y="3063"/>
                  <a:pt x="5759" y="3236"/>
                  <a:pt x="5882" y="3252"/>
                </a:cubicBezTo>
                <a:cubicBezTo>
                  <a:pt x="6114" y="3280"/>
                  <a:pt x="6352" y="3292"/>
                  <a:pt x="6586" y="3313"/>
                </a:cubicBezTo>
                <a:cubicBezTo>
                  <a:pt x="6528" y="3486"/>
                  <a:pt x="6133" y="3524"/>
                  <a:pt x="5874" y="3524"/>
                </a:cubicBezTo>
                <a:cubicBezTo>
                  <a:pt x="5781" y="3524"/>
                  <a:pt x="5705" y="3519"/>
                  <a:pt x="5669" y="3514"/>
                </a:cubicBezTo>
                <a:cubicBezTo>
                  <a:pt x="5373" y="3468"/>
                  <a:pt x="4902" y="3277"/>
                  <a:pt x="4895" y="2904"/>
                </a:cubicBezTo>
                <a:cubicBezTo>
                  <a:pt x="4890" y="2590"/>
                  <a:pt x="5173" y="2498"/>
                  <a:pt x="5453" y="2498"/>
                </a:cubicBezTo>
                <a:close/>
                <a:moveTo>
                  <a:pt x="3450" y="3819"/>
                </a:moveTo>
                <a:cubicBezTo>
                  <a:pt x="3519" y="3819"/>
                  <a:pt x="3586" y="3824"/>
                  <a:pt x="3648" y="3833"/>
                </a:cubicBezTo>
                <a:cubicBezTo>
                  <a:pt x="3935" y="3877"/>
                  <a:pt x="4141" y="4007"/>
                  <a:pt x="4354" y="4152"/>
                </a:cubicBezTo>
                <a:cubicBezTo>
                  <a:pt x="4030" y="4161"/>
                  <a:pt x="3722" y="4241"/>
                  <a:pt x="3494" y="4426"/>
                </a:cubicBezTo>
                <a:cubicBezTo>
                  <a:pt x="3439" y="4471"/>
                  <a:pt x="3478" y="4578"/>
                  <a:pt x="3550" y="4578"/>
                </a:cubicBezTo>
                <a:cubicBezTo>
                  <a:pt x="3553" y="4578"/>
                  <a:pt x="3556" y="4578"/>
                  <a:pt x="3558" y="4578"/>
                </a:cubicBezTo>
                <a:cubicBezTo>
                  <a:pt x="3868" y="4547"/>
                  <a:pt x="4151" y="4414"/>
                  <a:pt x="4470" y="4399"/>
                </a:cubicBezTo>
                <a:lnTo>
                  <a:pt x="4470" y="4399"/>
                </a:lnTo>
                <a:cubicBezTo>
                  <a:pt x="4309" y="4678"/>
                  <a:pt x="4080" y="4904"/>
                  <a:pt x="3761" y="4995"/>
                </a:cubicBezTo>
                <a:cubicBezTo>
                  <a:pt x="3678" y="5019"/>
                  <a:pt x="3588" y="5031"/>
                  <a:pt x="3498" y="5031"/>
                </a:cubicBezTo>
                <a:cubicBezTo>
                  <a:pt x="3156" y="5031"/>
                  <a:pt x="2797" y="4860"/>
                  <a:pt x="2702" y="4512"/>
                </a:cubicBezTo>
                <a:cubicBezTo>
                  <a:pt x="2565" y="4002"/>
                  <a:pt x="3039" y="3819"/>
                  <a:pt x="3450" y="3819"/>
                </a:cubicBezTo>
                <a:close/>
                <a:moveTo>
                  <a:pt x="8131" y="4112"/>
                </a:moveTo>
                <a:cubicBezTo>
                  <a:pt x="8175" y="4112"/>
                  <a:pt x="8219" y="4115"/>
                  <a:pt x="8263" y="4121"/>
                </a:cubicBezTo>
                <a:cubicBezTo>
                  <a:pt x="8127" y="4219"/>
                  <a:pt x="7986" y="4308"/>
                  <a:pt x="7852" y="4409"/>
                </a:cubicBezTo>
                <a:cubicBezTo>
                  <a:pt x="7778" y="4467"/>
                  <a:pt x="7846" y="4567"/>
                  <a:pt x="7921" y="4567"/>
                </a:cubicBezTo>
                <a:cubicBezTo>
                  <a:pt x="7928" y="4567"/>
                  <a:pt x="7934" y="4566"/>
                  <a:pt x="7941" y="4565"/>
                </a:cubicBezTo>
                <a:cubicBezTo>
                  <a:pt x="8193" y="4511"/>
                  <a:pt x="8414" y="4372"/>
                  <a:pt x="8600" y="4185"/>
                </a:cubicBezTo>
                <a:lnTo>
                  <a:pt x="8600" y="4185"/>
                </a:lnTo>
                <a:cubicBezTo>
                  <a:pt x="8585" y="4414"/>
                  <a:pt x="8330" y="4715"/>
                  <a:pt x="8225" y="4802"/>
                </a:cubicBezTo>
                <a:cubicBezTo>
                  <a:pt x="8076" y="4926"/>
                  <a:pt x="7845" y="5037"/>
                  <a:pt x="7631" y="5037"/>
                </a:cubicBezTo>
                <a:cubicBezTo>
                  <a:pt x="7576" y="5037"/>
                  <a:pt x="7522" y="5030"/>
                  <a:pt x="7471" y="5013"/>
                </a:cubicBezTo>
                <a:cubicBezTo>
                  <a:pt x="7104" y="4895"/>
                  <a:pt x="7355" y="4499"/>
                  <a:pt x="7549" y="4331"/>
                </a:cubicBezTo>
                <a:cubicBezTo>
                  <a:pt x="7719" y="4183"/>
                  <a:pt x="7919" y="4112"/>
                  <a:pt x="8131" y="4112"/>
                </a:cubicBezTo>
                <a:close/>
                <a:moveTo>
                  <a:pt x="6502" y="4835"/>
                </a:moveTo>
                <a:cubicBezTo>
                  <a:pt x="6368" y="5080"/>
                  <a:pt x="6195" y="5313"/>
                  <a:pt x="5993" y="5566"/>
                </a:cubicBezTo>
                <a:cubicBezTo>
                  <a:pt x="5935" y="5637"/>
                  <a:pt x="5982" y="5753"/>
                  <a:pt x="6065" y="5753"/>
                </a:cubicBezTo>
                <a:cubicBezTo>
                  <a:pt x="6082" y="5753"/>
                  <a:pt x="6102" y="5747"/>
                  <a:pt x="6123" y="5735"/>
                </a:cubicBezTo>
                <a:cubicBezTo>
                  <a:pt x="6298" y="5627"/>
                  <a:pt x="6447" y="5480"/>
                  <a:pt x="6569" y="5308"/>
                </a:cubicBezTo>
                <a:lnTo>
                  <a:pt x="6569" y="5308"/>
                </a:lnTo>
                <a:cubicBezTo>
                  <a:pt x="6587" y="5501"/>
                  <a:pt x="6569" y="5694"/>
                  <a:pt x="6466" y="5869"/>
                </a:cubicBezTo>
                <a:cubicBezTo>
                  <a:pt x="6361" y="6050"/>
                  <a:pt x="6161" y="6190"/>
                  <a:pt x="5961" y="6190"/>
                </a:cubicBezTo>
                <a:cubicBezTo>
                  <a:pt x="5865" y="6190"/>
                  <a:pt x="5770" y="6158"/>
                  <a:pt x="5684" y="6083"/>
                </a:cubicBezTo>
                <a:cubicBezTo>
                  <a:pt x="5383" y="5820"/>
                  <a:pt x="5643" y="5390"/>
                  <a:pt x="5866" y="5170"/>
                </a:cubicBezTo>
                <a:cubicBezTo>
                  <a:pt x="6041" y="4997"/>
                  <a:pt x="6262" y="4887"/>
                  <a:pt x="6502" y="4835"/>
                </a:cubicBezTo>
                <a:close/>
                <a:moveTo>
                  <a:pt x="2173" y="5980"/>
                </a:moveTo>
                <a:cubicBezTo>
                  <a:pt x="2284" y="5980"/>
                  <a:pt x="2399" y="5994"/>
                  <a:pt x="2509" y="6016"/>
                </a:cubicBezTo>
                <a:cubicBezTo>
                  <a:pt x="2347" y="6098"/>
                  <a:pt x="2192" y="6200"/>
                  <a:pt x="2084" y="6327"/>
                </a:cubicBezTo>
                <a:cubicBezTo>
                  <a:pt x="2037" y="6382"/>
                  <a:pt x="2070" y="6488"/>
                  <a:pt x="2144" y="6488"/>
                </a:cubicBezTo>
                <a:cubicBezTo>
                  <a:pt x="2153" y="6488"/>
                  <a:pt x="2163" y="6486"/>
                  <a:pt x="2174" y="6483"/>
                </a:cubicBezTo>
                <a:cubicBezTo>
                  <a:pt x="2370" y="6412"/>
                  <a:pt x="2539" y="6280"/>
                  <a:pt x="2724" y="6177"/>
                </a:cubicBezTo>
                <a:lnTo>
                  <a:pt x="2724" y="6177"/>
                </a:lnTo>
                <a:cubicBezTo>
                  <a:pt x="2717" y="6224"/>
                  <a:pt x="2702" y="6278"/>
                  <a:pt x="2701" y="6283"/>
                </a:cubicBezTo>
                <a:cubicBezTo>
                  <a:pt x="2678" y="6340"/>
                  <a:pt x="2625" y="6402"/>
                  <a:pt x="2591" y="6453"/>
                </a:cubicBezTo>
                <a:cubicBezTo>
                  <a:pt x="2490" y="6599"/>
                  <a:pt x="2378" y="6746"/>
                  <a:pt x="2225" y="6839"/>
                </a:cubicBezTo>
                <a:cubicBezTo>
                  <a:pt x="2129" y="6898"/>
                  <a:pt x="2018" y="6928"/>
                  <a:pt x="1913" y="6928"/>
                </a:cubicBezTo>
                <a:cubicBezTo>
                  <a:pt x="1673" y="6928"/>
                  <a:pt x="1460" y="6777"/>
                  <a:pt x="1506" y="6479"/>
                </a:cubicBezTo>
                <a:cubicBezTo>
                  <a:pt x="1567" y="6097"/>
                  <a:pt x="1855" y="5980"/>
                  <a:pt x="2173" y="5980"/>
                </a:cubicBezTo>
                <a:close/>
                <a:moveTo>
                  <a:pt x="4458" y="6200"/>
                </a:moveTo>
                <a:lnTo>
                  <a:pt x="4458" y="6200"/>
                </a:lnTo>
                <a:cubicBezTo>
                  <a:pt x="4450" y="6232"/>
                  <a:pt x="4439" y="6265"/>
                  <a:pt x="4427" y="6298"/>
                </a:cubicBezTo>
                <a:cubicBezTo>
                  <a:pt x="4314" y="6599"/>
                  <a:pt x="4100" y="6846"/>
                  <a:pt x="4000" y="7149"/>
                </a:cubicBezTo>
                <a:cubicBezTo>
                  <a:pt x="3979" y="7211"/>
                  <a:pt x="4031" y="7254"/>
                  <a:pt x="4084" y="7254"/>
                </a:cubicBezTo>
                <a:cubicBezTo>
                  <a:pt x="4105" y="7254"/>
                  <a:pt x="4126" y="7247"/>
                  <a:pt x="4142" y="7232"/>
                </a:cubicBezTo>
                <a:cubicBezTo>
                  <a:pt x="4336" y="7067"/>
                  <a:pt x="4499" y="6823"/>
                  <a:pt x="4607" y="6551"/>
                </a:cubicBezTo>
                <a:cubicBezTo>
                  <a:pt x="4642" y="6690"/>
                  <a:pt x="4661" y="6831"/>
                  <a:pt x="4648" y="6978"/>
                </a:cubicBezTo>
                <a:cubicBezTo>
                  <a:pt x="4621" y="7328"/>
                  <a:pt x="4345" y="7711"/>
                  <a:pt x="3973" y="7711"/>
                </a:cubicBezTo>
                <a:cubicBezTo>
                  <a:pt x="3920" y="7711"/>
                  <a:pt x="3866" y="7703"/>
                  <a:pt x="3810" y="7687"/>
                </a:cubicBezTo>
                <a:cubicBezTo>
                  <a:pt x="3329" y="7546"/>
                  <a:pt x="3485" y="6934"/>
                  <a:pt x="3728" y="6666"/>
                </a:cubicBezTo>
                <a:cubicBezTo>
                  <a:pt x="3922" y="6453"/>
                  <a:pt x="4198" y="6324"/>
                  <a:pt x="4458" y="6200"/>
                </a:cubicBezTo>
                <a:close/>
                <a:moveTo>
                  <a:pt x="1187" y="7893"/>
                </a:moveTo>
                <a:cubicBezTo>
                  <a:pt x="1334" y="7893"/>
                  <a:pt x="1483" y="7916"/>
                  <a:pt x="1619" y="7957"/>
                </a:cubicBezTo>
                <a:cubicBezTo>
                  <a:pt x="1424" y="8059"/>
                  <a:pt x="1210" y="8122"/>
                  <a:pt x="1032" y="8245"/>
                </a:cubicBezTo>
                <a:cubicBezTo>
                  <a:pt x="966" y="8291"/>
                  <a:pt x="987" y="8394"/>
                  <a:pt x="1072" y="8396"/>
                </a:cubicBezTo>
                <a:cubicBezTo>
                  <a:pt x="1077" y="8396"/>
                  <a:pt x="1082" y="8396"/>
                  <a:pt x="1087" y="8396"/>
                </a:cubicBezTo>
                <a:cubicBezTo>
                  <a:pt x="1248" y="8396"/>
                  <a:pt x="1423" y="8342"/>
                  <a:pt x="1596" y="8257"/>
                </a:cubicBezTo>
                <a:lnTo>
                  <a:pt x="1596" y="8257"/>
                </a:lnTo>
                <a:cubicBezTo>
                  <a:pt x="1508" y="8459"/>
                  <a:pt x="1369" y="8630"/>
                  <a:pt x="1179" y="8756"/>
                </a:cubicBezTo>
                <a:cubicBezTo>
                  <a:pt x="1053" y="8839"/>
                  <a:pt x="818" y="8936"/>
                  <a:pt x="624" y="8936"/>
                </a:cubicBezTo>
                <a:cubicBezTo>
                  <a:pt x="442" y="8936"/>
                  <a:pt x="297" y="8850"/>
                  <a:pt x="313" y="8589"/>
                </a:cubicBezTo>
                <a:cubicBezTo>
                  <a:pt x="347" y="8085"/>
                  <a:pt x="760" y="7893"/>
                  <a:pt x="1187" y="7893"/>
                </a:cubicBezTo>
                <a:close/>
                <a:moveTo>
                  <a:pt x="2985" y="8296"/>
                </a:moveTo>
                <a:lnTo>
                  <a:pt x="2985" y="8296"/>
                </a:lnTo>
                <a:cubicBezTo>
                  <a:pt x="3233" y="8302"/>
                  <a:pt x="3470" y="8419"/>
                  <a:pt x="3597" y="8644"/>
                </a:cubicBezTo>
                <a:cubicBezTo>
                  <a:pt x="3732" y="8880"/>
                  <a:pt x="3763" y="9470"/>
                  <a:pt x="3372" y="9470"/>
                </a:cubicBezTo>
                <a:cubicBezTo>
                  <a:pt x="3353" y="9470"/>
                  <a:pt x="3333" y="9469"/>
                  <a:pt x="3311" y="9466"/>
                </a:cubicBezTo>
                <a:cubicBezTo>
                  <a:pt x="3082" y="9436"/>
                  <a:pt x="2855" y="9104"/>
                  <a:pt x="2771" y="8921"/>
                </a:cubicBezTo>
                <a:cubicBezTo>
                  <a:pt x="2683" y="8729"/>
                  <a:pt x="2648" y="8536"/>
                  <a:pt x="2650" y="8337"/>
                </a:cubicBezTo>
                <a:lnTo>
                  <a:pt x="2650" y="8337"/>
                </a:lnTo>
                <a:cubicBezTo>
                  <a:pt x="2756" y="8541"/>
                  <a:pt x="2907" y="8710"/>
                  <a:pt x="3090" y="8793"/>
                </a:cubicBezTo>
                <a:cubicBezTo>
                  <a:pt x="3106" y="8800"/>
                  <a:pt x="3122" y="8803"/>
                  <a:pt x="3139" y="8803"/>
                </a:cubicBezTo>
                <a:cubicBezTo>
                  <a:pt x="3223" y="8803"/>
                  <a:pt x="3310" y="8721"/>
                  <a:pt x="3249" y="8635"/>
                </a:cubicBezTo>
                <a:cubicBezTo>
                  <a:pt x="3164" y="8512"/>
                  <a:pt x="3069" y="8407"/>
                  <a:pt x="2985" y="8296"/>
                </a:cubicBezTo>
                <a:close/>
                <a:moveTo>
                  <a:pt x="1761" y="9818"/>
                </a:moveTo>
                <a:cubicBezTo>
                  <a:pt x="1753" y="9832"/>
                  <a:pt x="1748" y="9845"/>
                  <a:pt x="1742" y="9857"/>
                </a:cubicBezTo>
                <a:cubicBezTo>
                  <a:pt x="1627" y="10055"/>
                  <a:pt x="1457" y="10202"/>
                  <a:pt x="1333" y="10389"/>
                </a:cubicBezTo>
                <a:cubicBezTo>
                  <a:pt x="1288" y="10455"/>
                  <a:pt x="1351" y="10523"/>
                  <a:pt x="1417" y="10523"/>
                </a:cubicBezTo>
                <a:cubicBezTo>
                  <a:pt x="1430" y="10523"/>
                  <a:pt x="1444" y="10520"/>
                  <a:pt x="1457" y="10513"/>
                </a:cubicBezTo>
                <a:cubicBezTo>
                  <a:pt x="1658" y="10415"/>
                  <a:pt x="1802" y="10240"/>
                  <a:pt x="1905" y="10034"/>
                </a:cubicBezTo>
                <a:lnTo>
                  <a:pt x="1905" y="10034"/>
                </a:lnTo>
                <a:cubicBezTo>
                  <a:pt x="1923" y="10274"/>
                  <a:pt x="1907" y="10518"/>
                  <a:pt x="1779" y="10729"/>
                </a:cubicBezTo>
                <a:cubicBezTo>
                  <a:pt x="1670" y="10910"/>
                  <a:pt x="1436" y="11055"/>
                  <a:pt x="1213" y="11055"/>
                </a:cubicBezTo>
                <a:cubicBezTo>
                  <a:pt x="1101" y="11055"/>
                  <a:pt x="993" y="11019"/>
                  <a:pt x="904" y="10934"/>
                </a:cubicBezTo>
                <a:cubicBezTo>
                  <a:pt x="662" y="10698"/>
                  <a:pt x="819" y="10300"/>
                  <a:pt x="1032" y="10111"/>
                </a:cubicBezTo>
                <a:cubicBezTo>
                  <a:pt x="1236" y="9931"/>
                  <a:pt x="1501" y="9870"/>
                  <a:pt x="1761" y="9818"/>
                </a:cubicBezTo>
                <a:close/>
                <a:moveTo>
                  <a:pt x="3546" y="10027"/>
                </a:moveTo>
                <a:cubicBezTo>
                  <a:pt x="3584" y="10027"/>
                  <a:pt x="3622" y="10029"/>
                  <a:pt x="3661" y="10034"/>
                </a:cubicBezTo>
                <a:cubicBezTo>
                  <a:pt x="4023" y="10076"/>
                  <a:pt x="4344" y="10348"/>
                  <a:pt x="4228" y="10737"/>
                </a:cubicBezTo>
                <a:cubicBezTo>
                  <a:pt x="4152" y="10985"/>
                  <a:pt x="3947" y="11149"/>
                  <a:pt x="3706" y="11149"/>
                </a:cubicBezTo>
                <a:cubicBezTo>
                  <a:pt x="3651" y="11149"/>
                  <a:pt x="3593" y="11140"/>
                  <a:pt x="3535" y="11122"/>
                </a:cubicBezTo>
                <a:cubicBezTo>
                  <a:pt x="3352" y="11061"/>
                  <a:pt x="3201" y="10912"/>
                  <a:pt x="3082" y="10770"/>
                </a:cubicBezTo>
                <a:cubicBezTo>
                  <a:pt x="3062" y="10747"/>
                  <a:pt x="2948" y="10575"/>
                  <a:pt x="2858" y="10435"/>
                </a:cubicBezTo>
                <a:lnTo>
                  <a:pt x="2858" y="10435"/>
                </a:lnTo>
                <a:cubicBezTo>
                  <a:pt x="3035" y="10524"/>
                  <a:pt x="3230" y="10577"/>
                  <a:pt x="3446" y="10577"/>
                </a:cubicBezTo>
                <a:cubicBezTo>
                  <a:pt x="3475" y="10577"/>
                  <a:pt x="3504" y="10576"/>
                  <a:pt x="3534" y="10574"/>
                </a:cubicBezTo>
                <a:cubicBezTo>
                  <a:pt x="3671" y="10566"/>
                  <a:pt x="3663" y="10381"/>
                  <a:pt x="3532" y="10364"/>
                </a:cubicBezTo>
                <a:cubicBezTo>
                  <a:pt x="3321" y="10340"/>
                  <a:pt x="3129" y="10268"/>
                  <a:pt x="2961" y="10166"/>
                </a:cubicBezTo>
                <a:cubicBezTo>
                  <a:pt x="3153" y="10093"/>
                  <a:pt x="3341" y="10027"/>
                  <a:pt x="3546" y="10027"/>
                </a:cubicBezTo>
                <a:close/>
                <a:moveTo>
                  <a:pt x="9032" y="1"/>
                </a:moveTo>
                <a:cubicBezTo>
                  <a:pt x="8888" y="1"/>
                  <a:pt x="8754" y="14"/>
                  <a:pt x="8639" y="40"/>
                </a:cubicBezTo>
                <a:cubicBezTo>
                  <a:pt x="7630" y="274"/>
                  <a:pt x="6924" y="1421"/>
                  <a:pt x="7571" y="2352"/>
                </a:cubicBezTo>
                <a:cubicBezTo>
                  <a:pt x="7847" y="2748"/>
                  <a:pt x="8250" y="2981"/>
                  <a:pt x="8702" y="3100"/>
                </a:cubicBezTo>
                <a:cubicBezTo>
                  <a:pt x="8340" y="3185"/>
                  <a:pt x="7981" y="3288"/>
                  <a:pt x="7630" y="3411"/>
                </a:cubicBezTo>
                <a:cubicBezTo>
                  <a:pt x="7551" y="3279"/>
                  <a:pt x="7265" y="3193"/>
                  <a:pt x="6946" y="3138"/>
                </a:cubicBezTo>
                <a:cubicBezTo>
                  <a:pt x="6627" y="2639"/>
                  <a:pt x="6078" y="2248"/>
                  <a:pt x="5469" y="2248"/>
                </a:cubicBezTo>
                <a:cubicBezTo>
                  <a:pt x="5453" y="2248"/>
                  <a:pt x="5437" y="2249"/>
                  <a:pt x="5420" y="2249"/>
                </a:cubicBezTo>
                <a:cubicBezTo>
                  <a:pt x="4957" y="2266"/>
                  <a:pt x="4509" y="2626"/>
                  <a:pt x="4704" y="3125"/>
                </a:cubicBezTo>
                <a:cubicBezTo>
                  <a:pt x="4881" y="3579"/>
                  <a:pt x="5407" y="3767"/>
                  <a:pt x="5869" y="3767"/>
                </a:cubicBezTo>
                <a:cubicBezTo>
                  <a:pt x="5927" y="3767"/>
                  <a:pt x="5985" y="3764"/>
                  <a:pt x="6041" y="3758"/>
                </a:cubicBezTo>
                <a:cubicBezTo>
                  <a:pt x="6227" y="3737"/>
                  <a:pt x="6738" y="3571"/>
                  <a:pt x="6757" y="3328"/>
                </a:cubicBezTo>
                <a:cubicBezTo>
                  <a:pt x="6767" y="3329"/>
                  <a:pt x="6777" y="3329"/>
                  <a:pt x="6790" y="3333"/>
                </a:cubicBezTo>
                <a:cubicBezTo>
                  <a:pt x="6814" y="3362"/>
                  <a:pt x="6845" y="3375"/>
                  <a:pt x="6877" y="3375"/>
                </a:cubicBezTo>
                <a:cubicBezTo>
                  <a:pt x="6902" y="3375"/>
                  <a:pt x="6926" y="3367"/>
                  <a:pt x="6947" y="3352"/>
                </a:cubicBezTo>
                <a:cubicBezTo>
                  <a:pt x="7126" y="3378"/>
                  <a:pt x="7348" y="3418"/>
                  <a:pt x="7464" y="3467"/>
                </a:cubicBezTo>
                <a:cubicBezTo>
                  <a:pt x="7450" y="3473"/>
                  <a:pt x="7437" y="3477"/>
                  <a:pt x="7422" y="3481"/>
                </a:cubicBezTo>
                <a:cubicBezTo>
                  <a:pt x="6759" y="3722"/>
                  <a:pt x="6123" y="4028"/>
                  <a:pt x="5519" y="4390"/>
                </a:cubicBezTo>
                <a:cubicBezTo>
                  <a:pt x="5294" y="4285"/>
                  <a:pt x="5008" y="4201"/>
                  <a:pt x="4712" y="4167"/>
                </a:cubicBezTo>
                <a:cubicBezTo>
                  <a:pt x="4477" y="3807"/>
                  <a:pt x="3900" y="3584"/>
                  <a:pt x="3385" y="3584"/>
                </a:cubicBezTo>
                <a:cubicBezTo>
                  <a:pt x="2816" y="3584"/>
                  <a:pt x="2323" y="3857"/>
                  <a:pt x="2455" y="4519"/>
                </a:cubicBezTo>
                <a:cubicBezTo>
                  <a:pt x="2559" y="5038"/>
                  <a:pt x="2979" y="5268"/>
                  <a:pt x="3426" y="5268"/>
                </a:cubicBezTo>
                <a:cubicBezTo>
                  <a:pt x="3957" y="5268"/>
                  <a:pt x="4526" y="4943"/>
                  <a:pt x="4643" y="4393"/>
                </a:cubicBezTo>
                <a:cubicBezTo>
                  <a:pt x="4880" y="4399"/>
                  <a:pt x="5114" y="4437"/>
                  <a:pt x="5344" y="4498"/>
                </a:cubicBezTo>
                <a:cubicBezTo>
                  <a:pt x="5033" y="4692"/>
                  <a:pt x="4730" y="4900"/>
                  <a:pt x="4437" y="5124"/>
                </a:cubicBezTo>
                <a:cubicBezTo>
                  <a:pt x="4432" y="5123"/>
                  <a:pt x="4426" y="5122"/>
                  <a:pt x="4421" y="5122"/>
                </a:cubicBezTo>
                <a:cubicBezTo>
                  <a:pt x="4387" y="5122"/>
                  <a:pt x="4357" y="5151"/>
                  <a:pt x="4360" y="5185"/>
                </a:cubicBezTo>
                <a:cubicBezTo>
                  <a:pt x="4282" y="5247"/>
                  <a:pt x="4205" y="5306"/>
                  <a:pt x="4126" y="5370"/>
                </a:cubicBezTo>
                <a:cubicBezTo>
                  <a:pt x="3943" y="5522"/>
                  <a:pt x="3751" y="5686"/>
                  <a:pt x="3563" y="5861"/>
                </a:cubicBezTo>
                <a:cubicBezTo>
                  <a:pt x="3460" y="5817"/>
                  <a:pt x="3353" y="5798"/>
                  <a:pt x="3244" y="5798"/>
                </a:cubicBezTo>
                <a:cubicBezTo>
                  <a:pt x="3114" y="5798"/>
                  <a:pt x="2983" y="5825"/>
                  <a:pt x="2858" y="5866"/>
                </a:cubicBezTo>
                <a:cubicBezTo>
                  <a:pt x="2651" y="5776"/>
                  <a:pt x="2409" y="5713"/>
                  <a:pt x="2173" y="5713"/>
                </a:cubicBezTo>
                <a:cubicBezTo>
                  <a:pt x="1932" y="5713"/>
                  <a:pt x="1698" y="5778"/>
                  <a:pt x="1516" y="5948"/>
                </a:cubicBezTo>
                <a:cubicBezTo>
                  <a:pt x="1234" y="6209"/>
                  <a:pt x="1125" y="6713"/>
                  <a:pt x="1419" y="7008"/>
                </a:cubicBezTo>
                <a:cubicBezTo>
                  <a:pt x="1552" y="7140"/>
                  <a:pt x="1707" y="7194"/>
                  <a:pt x="1865" y="7194"/>
                </a:cubicBezTo>
                <a:cubicBezTo>
                  <a:pt x="2177" y="7194"/>
                  <a:pt x="2500" y="6982"/>
                  <a:pt x="2684" y="6736"/>
                </a:cubicBezTo>
                <a:cubicBezTo>
                  <a:pt x="2794" y="6586"/>
                  <a:pt x="3015" y="6311"/>
                  <a:pt x="2936" y="6101"/>
                </a:cubicBezTo>
                <a:cubicBezTo>
                  <a:pt x="2933" y="6093"/>
                  <a:pt x="2930" y="6087"/>
                  <a:pt x="2925" y="6082"/>
                </a:cubicBezTo>
                <a:cubicBezTo>
                  <a:pt x="3093" y="6018"/>
                  <a:pt x="3260" y="5985"/>
                  <a:pt x="3439" y="5979"/>
                </a:cubicBezTo>
                <a:lnTo>
                  <a:pt x="3439" y="5979"/>
                </a:lnTo>
                <a:cubicBezTo>
                  <a:pt x="2982" y="6414"/>
                  <a:pt x="2549" y="6910"/>
                  <a:pt x="2262" y="7460"/>
                </a:cubicBezTo>
                <a:cubicBezTo>
                  <a:pt x="2121" y="7574"/>
                  <a:pt x="1989" y="7697"/>
                  <a:pt x="1842" y="7805"/>
                </a:cubicBezTo>
                <a:cubicBezTo>
                  <a:pt x="1629" y="7709"/>
                  <a:pt x="1395" y="7648"/>
                  <a:pt x="1163" y="7648"/>
                </a:cubicBezTo>
                <a:cubicBezTo>
                  <a:pt x="978" y="7648"/>
                  <a:pt x="793" y="7687"/>
                  <a:pt x="622" y="7777"/>
                </a:cubicBezTo>
                <a:cubicBezTo>
                  <a:pt x="266" y="7965"/>
                  <a:pt x="1" y="8391"/>
                  <a:pt x="94" y="8800"/>
                </a:cubicBezTo>
                <a:cubicBezTo>
                  <a:pt x="158" y="9076"/>
                  <a:pt x="374" y="9176"/>
                  <a:pt x="611" y="9176"/>
                </a:cubicBezTo>
                <a:cubicBezTo>
                  <a:pt x="748" y="9176"/>
                  <a:pt x="892" y="9142"/>
                  <a:pt x="1018" y="9089"/>
                </a:cubicBezTo>
                <a:cubicBezTo>
                  <a:pt x="1414" y="8926"/>
                  <a:pt x="1681" y="8569"/>
                  <a:pt x="1763" y="8155"/>
                </a:cubicBezTo>
                <a:cubicBezTo>
                  <a:pt x="1868" y="8090"/>
                  <a:pt x="1966" y="8016"/>
                  <a:pt x="2058" y="7936"/>
                </a:cubicBezTo>
                <a:lnTo>
                  <a:pt x="2058" y="7936"/>
                </a:lnTo>
                <a:cubicBezTo>
                  <a:pt x="1995" y="8127"/>
                  <a:pt x="1950" y="8324"/>
                  <a:pt x="1927" y="8525"/>
                </a:cubicBezTo>
                <a:cubicBezTo>
                  <a:pt x="1905" y="8738"/>
                  <a:pt x="1922" y="8962"/>
                  <a:pt x="1971" y="9178"/>
                </a:cubicBezTo>
                <a:cubicBezTo>
                  <a:pt x="1951" y="9315"/>
                  <a:pt x="1915" y="9446"/>
                  <a:pt x="1868" y="9572"/>
                </a:cubicBezTo>
                <a:cubicBezTo>
                  <a:pt x="1426" y="9618"/>
                  <a:pt x="919" y="9760"/>
                  <a:pt x="675" y="10161"/>
                </a:cubicBezTo>
                <a:cubicBezTo>
                  <a:pt x="482" y="10485"/>
                  <a:pt x="478" y="10945"/>
                  <a:pt x="817" y="11174"/>
                </a:cubicBezTo>
                <a:cubicBezTo>
                  <a:pt x="938" y="11257"/>
                  <a:pt x="1079" y="11294"/>
                  <a:pt x="1223" y="11294"/>
                </a:cubicBezTo>
                <a:cubicBezTo>
                  <a:pt x="1473" y="11294"/>
                  <a:pt x="1730" y="11181"/>
                  <a:pt x="1892" y="10999"/>
                </a:cubicBezTo>
                <a:cubicBezTo>
                  <a:pt x="2205" y="10651"/>
                  <a:pt x="2193" y="10124"/>
                  <a:pt x="2017" y="9715"/>
                </a:cubicBezTo>
                <a:cubicBezTo>
                  <a:pt x="2038" y="9641"/>
                  <a:pt x="2054" y="9564"/>
                  <a:pt x="2066" y="9490"/>
                </a:cubicBezTo>
                <a:cubicBezTo>
                  <a:pt x="2177" y="9772"/>
                  <a:pt x="2342" y="10027"/>
                  <a:pt x="2557" y="10219"/>
                </a:cubicBezTo>
                <a:cubicBezTo>
                  <a:pt x="2562" y="10225"/>
                  <a:pt x="2565" y="10233"/>
                  <a:pt x="2571" y="10238"/>
                </a:cubicBezTo>
                <a:cubicBezTo>
                  <a:pt x="2571" y="10489"/>
                  <a:pt x="2963" y="10991"/>
                  <a:pt x="3039" y="11070"/>
                </a:cubicBezTo>
                <a:cubicBezTo>
                  <a:pt x="3234" y="11264"/>
                  <a:pt x="3488" y="11386"/>
                  <a:pt x="3736" y="11386"/>
                </a:cubicBezTo>
                <a:cubicBezTo>
                  <a:pt x="3936" y="11386"/>
                  <a:pt x="4132" y="11306"/>
                  <a:pt x="4288" y="11122"/>
                </a:cubicBezTo>
                <a:cubicBezTo>
                  <a:pt x="4573" y="10783"/>
                  <a:pt x="4568" y="10279"/>
                  <a:pt x="4216" y="9994"/>
                </a:cubicBezTo>
                <a:cubicBezTo>
                  <a:pt x="4022" y="9838"/>
                  <a:pt x="3786" y="9774"/>
                  <a:pt x="3543" y="9774"/>
                </a:cubicBezTo>
                <a:cubicBezTo>
                  <a:pt x="3264" y="9774"/>
                  <a:pt x="2975" y="9859"/>
                  <a:pt x="2732" y="9986"/>
                </a:cubicBezTo>
                <a:cubicBezTo>
                  <a:pt x="2522" y="9796"/>
                  <a:pt x="2367" y="9544"/>
                  <a:pt x="2277" y="9261"/>
                </a:cubicBezTo>
                <a:cubicBezTo>
                  <a:pt x="2112" y="8734"/>
                  <a:pt x="2234" y="8189"/>
                  <a:pt x="2472" y="7705"/>
                </a:cubicBezTo>
                <a:cubicBezTo>
                  <a:pt x="2481" y="7838"/>
                  <a:pt x="2508" y="7972"/>
                  <a:pt x="2552" y="8099"/>
                </a:cubicBezTo>
                <a:cubicBezTo>
                  <a:pt x="2391" y="8482"/>
                  <a:pt x="2457" y="8931"/>
                  <a:pt x="2694" y="9268"/>
                </a:cubicBezTo>
                <a:cubicBezTo>
                  <a:pt x="2843" y="9482"/>
                  <a:pt x="3123" y="9724"/>
                  <a:pt x="3400" y="9724"/>
                </a:cubicBezTo>
                <a:cubicBezTo>
                  <a:pt x="3488" y="9724"/>
                  <a:pt x="3576" y="9699"/>
                  <a:pt x="3660" y="9641"/>
                </a:cubicBezTo>
                <a:cubicBezTo>
                  <a:pt x="3995" y="9404"/>
                  <a:pt x="4013" y="8885"/>
                  <a:pt x="3840" y="8548"/>
                </a:cubicBezTo>
                <a:cubicBezTo>
                  <a:pt x="3667" y="8218"/>
                  <a:pt x="3337" y="8045"/>
                  <a:pt x="2986" y="8045"/>
                </a:cubicBezTo>
                <a:cubicBezTo>
                  <a:pt x="2937" y="8045"/>
                  <a:pt x="2888" y="8048"/>
                  <a:pt x="2838" y="8055"/>
                </a:cubicBezTo>
                <a:cubicBezTo>
                  <a:pt x="2815" y="8013"/>
                  <a:pt x="2794" y="7965"/>
                  <a:pt x="2778" y="7916"/>
                </a:cubicBezTo>
                <a:cubicBezTo>
                  <a:pt x="2711" y="7715"/>
                  <a:pt x="2702" y="7515"/>
                  <a:pt x="2699" y="7312"/>
                </a:cubicBezTo>
                <a:cubicBezTo>
                  <a:pt x="3152" y="6607"/>
                  <a:pt x="3792" y="5987"/>
                  <a:pt x="4470" y="5462"/>
                </a:cubicBezTo>
                <a:cubicBezTo>
                  <a:pt x="4524" y="5637"/>
                  <a:pt x="4534" y="5813"/>
                  <a:pt x="4504" y="5995"/>
                </a:cubicBezTo>
                <a:cubicBezTo>
                  <a:pt x="4494" y="6003"/>
                  <a:pt x="4484" y="6013"/>
                  <a:pt x="4478" y="6026"/>
                </a:cubicBezTo>
                <a:cubicBezTo>
                  <a:pt x="4473" y="6025"/>
                  <a:pt x="4468" y="6025"/>
                  <a:pt x="4463" y="6025"/>
                </a:cubicBezTo>
                <a:cubicBezTo>
                  <a:pt x="4456" y="6025"/>
                  <a:pt x="4449" y="6026"/>
                  <a:pt x="4442" y="6028"/>
                </a:cubicBezTo>
                <a:cubicBezTo>
                  <a:pt x="4005" y="6206"/>
                  <a:pt x="3511" y="6425"/>
                  <a:pt x="3331" y="6900"/>
                </a:cubicBezTo>
                <a:cubicBezTo>
                  <a:pt x="3193" y="7262"/>
                  <a:pt x="3280" y="7712"/>
                  <a:pt x="3660" y="7879"/>
                </a:cubicBezTo>
                <a:cubicBezTo>
                  <a:pt x="3755" y="7921"/>
                  <a:pt x="3855" y="7940"/>
                  <a:pt x="3955" y="7940"/>
                </a:cubicBezTo>
                <a:cubicBezTo>
                  <a:pt x="4281" y="7940"/>
                  <a:pt x="4610" y="7738"/>
                  <a:pt x="4769" y="7456"/>
                </a:cubicBezTo>
                <a:cubicBezTo>
                  <a:pt x="5002" y="7039"/>
                  <a:pt x="4910" y="6517"/>
                  <a:pt x="4730" y="6095"/>
                </a:cubicBezTo>
                <a:cubicBezTo>
                  <a:pt x="4764" y="5833"/>
                  <a:pt x="4736" y="5570"/>
                  <a:pt x="4617" y="5349"/>
                </a:cubicBezTo>
                <a:cubicBezTo>
                  <a:pt x="4787" y="5223"/>
                  <a:pt x="4957" y="5102"/>
                  <a:pt x="5126" y="4985"/>
                </a:cubicBezTo>
                <a:cubicBezTo>
                  <a:pt x="5646" y="4633"/>
                  <a:pt x="6196" y="4326"/>
                  <a:pt x="6767" y="4066"/>
                </a:cubicBezTo>
                <a:lnTo>
                  <a:pt x="6767" y="4066"/>
                </a:lnTo>
                <a:cubicBezTo>
                  <a:pt x="6728" y="4285"/>
                  <a:pt x="6667" y="4480"/>
                  <a:pt x="6582" y="4661"/>
                </a:cubicBezTo>
                <a:cubicBezTo>
                  <a:pt x="6163" y="4687"/>
                  <a:pt x="5776" y="4889"/>
                  <a:pt x="5524" y="5234"/>
                </a:cubicBezTo>
                <a:cubicBezTo>
                  <a:pt x="5294" y="5547"/>
                  <a:pt x="5195" y="5995"/>
                  <a:pt x="5532" y="6272"/>
                </a:cubicBezTo>
                <a:cubicBezTo>
                  <a:pt x="5662" y="6378"/>
                  <a:pt x="5814" y="6426"/>
                  <a:pt x="5967" y="6426"/>
                </a:cubicBezTo>
                <a:cubicBezTo>
                  <a:pt x="6167" y="6426"/>
                  <a:pt x="6368" y="6343"/>
                  <a:pt x="6520" y="6196"/>
                </a:cubicBezTo>
                <a:cubicBezTo>
                  <a:pt x="6851" y="5874"/>
                  <a:pt x="6880" y="5386"/>
                  <a:pt x="6766" y="4961"/>
                </a:cubicBezTo>
                <a:cubicBezTo>
                  <a:pt x="6908" y="4647"/>
                  <a:pt x="6982" y="4298"/>
                  <a:pt x="6980" y="3974"/>
                </a:cubicBezTo>
                <a:cubicBezTo>
                  <a:pt x="7332" y="3823"/>
                  <a:pt x="7690" y="3688"/>
                  <a:pt x="8055" y="3573"/>
                </a:cubicBezTo>
                <a:cubicBezTo>
                  <a:pt x="8338" y="3485"/>
                  <a:pt x="8625" y="3409"/>
                  <a:pt x="8911" y="3342"/>
                </a:cubicBezTo>
                <a:lnTo>
                  <a:pt x="8911" y="3342"/>
                </a:lnTo>
                <a:cubicBezTo>
                  <a:pt x="8816" y="3532"/>
                  <a:pt x="8698" y="3709"/>
                  <a:pt x="8549" y="3869"/>
                </a:cubicBezTo>
                <a:lnTo>
                  <a:pt x="8538" y="3881"/>
                </a:lnTo>
                <a:lnTo>
                  <a:pt x="8536" y="3881"/>
                </a:lnTo>
                <a:cubicBezTo>
                  <a:pt x="8530" y="3878"/>
                  <a:pt x="8524" y="3877"/>
                  <a:pt x="8518" y="3877"/>
                </a:cubicBezTo>
                <a:cubicBezTo>
                  <a:pt x="8486" y="3877"/>
                  <a:pt x="8465" y="3914"/>
                  <a:pt x="8472" y="3946"/>
                </a:cubicBezTo>
                <a:cubicBezTo>
                  <a:pt x="8468" y="3949"/>
                  <a:pt x="8463" y="3956"/>
                  <a:pt x="8456" y="3959"/>
                </a:cubicBezTo>
                <a:cubicBezTo>
                  <a:pt x="8445" y="3940"/>
                  <a:pt x="8422" y="3922"/>
                  <a:pt x="8391" y="3913"/>
                </a:cubicBezTo>
                <a:cubicBezTo>
                  <a:pt x="8302" y="3888"/>
                  <a:pt x="8211" y="3876"/>
                  <a:pt x="8121" y="3876"/>
                </a:cubicBezTo>
                <a:cubicBezTo>
                  <a:pt x="7790" y="3876"/>
                  <a:pt x="7467" y="4039"/>
                  <a:pt x="7258" y="4303"/>
                </a:cubicBezTo>
                <a:cubicBezTo>
                  <a:pt x="6998" y="4630"/>
                  <a:pt x="6908" y="5124"/>
                  <a:pt x="7407" y="5242"/>
                </a:cubicBezTo>
                <a:cubicBezTo>
                  <a:pt x="7478" y="5259"/>
                  <a:pt x="7551" y="5267"/>
                  <a:pt x="7623" y="5267"/>
                </a:cubicBezTo>
                <a:cubicBezTo>
                  <a:pt x="7967" y="5267"/>
                  <a:pt x="8316" y="5089"/>
                  <a:pt x="8526" y="4830"/>
                </a:cubicBezTo>
                <a:cubicBezTo>
                  <a:pt x="8675" y="4647"/>
                  <a:pt x="8828" y="4277"/>
                  <a:pt x="8716" y="4046"/>
                </a:cubicBezTo>
                <a:cubicBezTo>
                  <a:pt x="8898" y="3825"/>
                  <a:pt x="9037" y="3558"/>
                  <a:pt x="9125" y="3295"/>
                </a:cubicBezTo>
                <a:cubicBezTo>
                  <a:pt x="9264" y="3267"/>
                  <a:pt x="9402" y="3238"/>
                  <a:pt x="9541" y="3213"/>
                </a:cubicBezTo>
                <a:cubicBezTo>
                  <a:pt x="9591" y="3215"/>
                  <a:pt x="9641" y="3215"/>
                  <a:pt x="9692" y="3215"/>
                </a:cubicBezTo>
                <a:cubicBezTo>
                  <a:pt x="10062" y="3215"/>
                  <a:pt x="10428" y="3175"/>
                  <a:pt x="10754" y="3121"/>
                </a:cubicBezTo>
                <a:cubicBezTo>
                  <a:pt x="11986" y="2919"/>
                  <a:pt x="13107" y="2343"/>
                  <a:pt x="14069" y="1560"/>
                </a:cubicBezTo>
                <a:cubicBezTo>
                  <a:pt x="14135" y="1514"/>
                  <a:pt x="14078" y="1419"/>
                  <a:pt x="14012" y="1419"/>
                </a:cubicBezTo>
                <a:cubicBezTo>
                  <a:pt x="13999" y="1419"/>
                  <a:pt x="13985" y="1422"/>
                  <a:pt x="13972" y="1431"/>
                </a:cubicBezTo>
                <a:cubicBezTo>
                  <a:pt x="12747" y="2271"/>
                  <a:pt x="11301" y="2873"/>
                  <a:pt x="9802" y="2873"/>
                </a:cubicBezTo>
                <a:cubicBezTo>
                  <a:pt x="9713" y="2873"/>
                  <a:pt x="9624" y="2870"/>
                  <a:pt x="9534" y="2866"/>
                </a:cubicBezTo>
                <a:cubicBezTo>
                  <a:pt x="8626" y="2820"/>
                  <a:pt x="7221" y="2271"/>
                  <a:pt x="7775" y="1096"/>
                </a:cubicBezTo>
                <a:cubicBezTo>
                  <a:pt x="7996" y="629"/>
                  <a:pt x="8459" y="376"/>
                  <a:pt x="8962" y="331"/>
                </a:cubicBezTo>
                <a:cubicBezTo>
                  <a:pt x="9009" y="327"/>
                  <a:pt x="9059" y="325"/>
                  <a:pt x="9111" y="325"/>
                </a:cubicBezTo>
                <a:cubicBezTo>
                  <a:pt x="9637" y="325"/>
                  <a:pt x="10365" y="545"/>
                  <a:pt x="10209" y="1197"/>
                </a:cubicBezTo>
                <a:cubicBezTo>
                  <a:pt x="10186" y="1289"/>
                  <a:pt x="10270" y="1364"/>
                  <a:pt x="10349" y="1364"/>
                </a:cubicBezTo>
                <a:cubicBezTo>
                  <a:pt x="10389" y="1364"/>
                  <a:pt x="10428" y="1344"/>
                  <a:pt x="10451" y="1297"/>
                </a:cubicBezTo>
                <a:cubicBezTo>
                  <a:pt x="10884" y="400"/>
                  <a:pt x="9819" y="1"/>
                  <a:pt x="903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3" name="Google Shape;123;p9"/>
          <p:cNvSpPr/>
          <p:nvPr/>
        </p:nvSpPr>
        <p:spPr>
          <a:xfrm>
            <a:off x="2761792" y="4964853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4" name="Google Shape;124;p9"/>
          <p:cNvSpPr/>
          <p:nvPr/>
        </p:nvSpPr>
        <p:spPr>
          <a:xfrm>
            <a:off x="2623784" y="4824383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5" name="Google Shape;125;p9"/>
          <p:cNvSpPr txBox="1">
            <a:spLocks noGrp="1"/>
          </p:cNvSpPr>
          <p:nvPr>
            <p:ph type="title"/>
          </p:nvPr>
        </p:nvSpPr>
        <p:spPr>
          <a:xfrm>
            <a:off x="2761800" y="1343933"/>
            <a:ext cx="6668400" cy="327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8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26" name="Google Shape;126;p9"/>
          <p:cNvSpPr txBox="1">
            <a:spLocks noGrp="1"/>
          </p:cNvSpPr>
          <p:nvPr>
            <p:ph type="subTitle" idx="1"/>
          </p:nvPr>
        </p:nvSpPr>
        <p:spPr>
          <a:xfrm>
            <a:off x="3163267" y="4852767"/>
            <a:ext cx="58136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9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28" name="Google Shape;128;p9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29" name="Google Shape;129;p9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672320599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10"/>
          <p:cNvSpPr/>
          <p:nvPr/>
        </p:nvSpPr>
        <p:spPr>
          <a:xfrm>
            <a:off x="544333" y="2324051"/>
            <a:ext cx="50572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0"/>
          <p:cNvSpPr/>
          <p:nvPr/>
        </p:nvSpPr>
        <p:spPr>
          <a:xfrm>
            <a:off x="402067" y="2205151"/>
            <a:ext cx="50572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0"/>
          <p:cNvSpPr txBox="1">
            <a:spLocks noGrp="1"/>
          </p:cNvSpPr>
          <p:nvPr>
            <p:ph type="title"/>
          </p:nvPr>
        </p:nvSpPr>
        <p:spPr>
          <a:xfrm>
            <a:off x="960000" y="2546400"/>
            <a:ext cx="4213200" cy="176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34" name="Google Shape;134;p10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35" name="Google Shape;135;p10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36" name="Google Shape;136;p10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37" name="Google Shape;137;p10"/>
          <p:cNvSpPr/>
          <p:nvPr/>
        </p:nvSpPr>
        <p:spPr>
          <a:xfrm>
            <a:off x="-422809" y="5389679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8" name="Google Shape;138;p10"/>
          <p:cNvSpPr/>
          <p:nvPr/>
        </p:nvSpPr>
        <p:spPr>
          <a:xfrm>
            <a:off x="959991" y="5383464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56141823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11"/>
          <p:cNvSpPr/>
          <p:nvPr/>
        </p:nvSpPr>
        <p:spPr>
          <a:xfrm>
            <a:off x="1258799" y="-133284"/>
            <a:ext cx="3326677" cy="103028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1" name="Google Shape;141;p11"/>
          <p:cNvSpPr/>
          <p:nvPr/>
        </p:nvSpPr>
        <p:spPr>
          <a:xfrm rot="-846223">
            <a:off x="-1942" y="5689271"/>
            <a:ext cx="976489" cy="1195428"/>
          </a:xfrm>
          <a:custGeom>
            <a:avLst/>
            <a:gdLst/>
            <a:ahLst/>
            <a:cxnLst/>
            <a:rect l="l" t="t" r="r" b="b"/>
            <a:pathLst>
              <a:path w="14366" h="17587" extrusionOk="0">
                <a:moveTo>
                  <a:pt x="11701" y="0"/>
                </a:moveTo>
                <a:cubicBezTo>
                  <a:pt x="11165" y="0"/>
                  <a:pt x="10547" y="605"/>
                  <a:pt x="10525" y="1104"/>
                </a:cubicBezTo>
                <a:cubicBezTo>
                  <a:pt x="10021" y="1393"/>
                  <a:pt x="9737" y="2036"/>
                  <a:pt x="9772" y="2608"/>
                </a:cubicBezTo>
                <a:cubicBezTo>
                  <a:pt x="8842" y="3041"/>
                  <a:pt x="7959" y="3596"/>
                  <a:pt x="7144" y="4229"/>
                </a:cubicBezTo>
                <a:cubicBezTo>
                  <a:pt x="7083" y="3643"/>
                  <a:pt x="7284" y="3193"/>
                  <a:pt x="7666" y="2770"/>
                </a:cubicBezTo>
                <a:cubicBezTo>
                  <a:pt x="7678" y="2777"/>
                  <a:pt x="7693" y="2783"/>
                  <a:pt x="7711" y="2783"/>
                </a:cubicBezTo>
                <a:cubicBezTo>
                  <a:pt x="7717" y="2783"/>
                  <a:pt x="7723" y="2782"/>
                  <a:pt x="7730" y="2781"/>
                </a:cubicBezTo>
                <a:cubicBezTo>
                  <a:pt x="8338" y="2707"/>
                  <a:pt x="8837" y="2113"/>
                  <a:pt x="9042" y="1573"/>
                </a:cubicBezTo>
                <a:cubicBezTo>
                  <a:pt x="9065" y="1513"/>
                  <a:pt x="9034" y="1447"/>
                  <a:pt x="8977" y="1423"/>
                </a:cubicBezTo>
                <a:cubicBezTo>
                  <a:pt x="8866" y="1374"/>
                  <a:pt x="8761" y="1352"/>
                  <a:pt x="8662" y="1352"/>
                </a:cubicBezTo>
                <a:cubicBezTo>
                  <a:pt x="8146" y="1352"/>
                  <a:pt x="7806" y="1955"/>
                  <a:pt x="7733" y="2454"/>
                </a:cubicBezTo>
                <a:cubicBezTo>
                  <a:pt x="7731" y="2455"/>
                  <a:pt x="7730" y="2455"/>
                  <a:pt x="7728" y="2455"/>
                </a:cubicBezTo>
                <a:cubicBezTo>
                  <a:pt x="7727" y="2455"/>
                  <a:pt x="7725" y="2455"/>
                  <a:pt x="7725" y="2457"/>
                </a:cubicBezTo>
                <a:cubicBezTo>
                  <a:pt x="7075" y="2771"/>
                  <a:pt x="6813" y="3665"/>
                  <a:pt x="7023" y="4327"/>
                </a:cubicBezTo>
                <a:cubicBezTo>
                  <a:pt x="6283" y="4920"/>
                  <a:pt x="5604" y="5576"/>
                  <a:pt x="5005" y="6272"/>
                </a:cubicBezTo>
                <a:cubicBezTo>
                  <a:pt x="4974" y="6306"/>
                  <a:pt x="4944" y="6344"/>
                  <a:pt x="4915" y="6380"/>
                </a:cubicBezTo>
                <a:cubicBezTo>
                  <a:pt x="4787" y="6131"/>
                  <a:pt x="4733" y="5854"/>
                  <a:pt x="4768" y="5571"/>
                </a:cubicBezTo>
                <a:cubicBezTo>
                  <a:pt x="4802" y="5291"/>
                  <a:pt x="4941" y="5083"/>
                  <a:pt x="5070" y="4846"/>
                </a:cubicBezTo>
                <a:cubicBezTo>
                  <a:pt x="5079" y="4830"/>
                  <a:pt x="5087" y="4815"/>
                  <a:pt x="5095" y="4799"/>
                </a:cubicBezTo>
                <a:cubicBezTo>
                  <a:pt x="5113" y="4764"/>
                  <a:pt x="5097" y="4735"/>
                  <a:pt x="5070" y="4719"/>
                </a:cubicBezTo>
                <a:cubicBezTo>
                  <a:pt x="5064" y="4535"/>
                  <a:pt x="5118" y="4375"/>
                  <a:pt x="5218" y="4213"/>
                </a:cubicBezTo>
                <a:cubicBezTo>
                  <a:pt x="5291" y="4095"/>
                  <a:pt x="5447" y="3850"/>
                  <a:pt x="5573" y="3791"/>
                </a:cubicBezTo>
                <a:cubicBezTo>
                  <a:pt x="5605" y="3757"/>
                  <a:pt x="5633" y="3740"/>
                  <a:pt x="5659" y="3740"/>
                </a:cubicBezTo>
                <a:cubicBezTo>
                  <a:pt x="5717" y="3740"/>
                  <a:pt x="5758" y="3827"/>
                  <a:pt x="5784" y="4000"/>
                </a:cubicBezTo>
                <a:lnTo>
                  <a:pt x="5728" y="4072"/>
                </a:lnTo>
                <a:cubicBezTo>
                  <a:pt x="5676" y="4180"/>
                  <a:pt x="5542" y="4287"/>
                  <a:pt x="5463" y="4377"/>
                </a:cubicBezTo>
                <a:cubicBezTo>
                  <a:pt x="5322" y="4539"/>
                  <a:pt x="5146" y="4687"/>
                  <a:pt x="5070" y="4890"/>
                </a:cubicBezTo>
                <a:cubicBezTo>
                  <a:pt x="5051" y="4943"/>
                  <a:pt x="5094" y="5007"/>
                  <a:pt x="5147" y="5007"/>
                </a:cubicBezTo>
                <a:cubicBezTo>
                  <a:pt x="5157" y="5007"/>
                  <a:pt x="5169" y="5005"/>
                  <a:pt x="5180" y="4998"/>
                </a:cubicBezTo>
                <a:cubicBezTo>
                  <a:pt x="5381" y="4892"/>
                  <a:pt x="5512" y="4692"/>
                  <a:pt x="5661" y="4522"/>
                </a:cubicBezTo>
                <a:cubicBezTo>
                  <a:pt x="5790" y="4375"/>
                  <a:pt x="5961" y="4221"/>
                  <a:pt x="6044" y="4041"/>
                </a:cubicBezTo>
                <a:cubicBezTo>
                  <a:pt x="6154" y="3803"/>
                  <a:pt x="6063" y="3455"/>
                  <a:pt x="5757" y="3455"/>
                </a:cubicBezTo>
                <a:cubicBezTo>
                  <a:pt x="5753" y="3455"/>
                  <a:pt x="5750" y="3455"/>
                  <a:pt x="5746" y="3455"/>
                </a:cubicBezTo>
                <a:cubicBezTo>
                  <a:pt x="5455" y="3460"/>
                  <a:pt x="5226" y="3807"/>
                  <a:pt x="5088" y="4025"/>
                </a:cubicBezTo>
                <a:cubicBezTo>
                  <a:pt x="4953" y="4242"/>
                  <a:pt x="4851" y="4504"/>
                  <a:pt x="4941" y="4750"/>
                </a:cubicBezTo>
                <a:cubicBezTo>
                  <a:pt x="4437" y="5124"/>
                  <a:pt x="4491" y="5997"/>
                  <a:pt x="4831" y="6474"/>
                </a:cubicBezTo>
                <a:cubicBezTo>
                  <a:pt x="4144" y="7306"/>
                  <a:pt x="3560" y="8220"/>
                  <a:pt x="3089" y="9188"/>
                </a:cubicBezTo>
                <a:cubicBezTo>
                  <a:pt x="2922" y="8957"/>
                  <a:pt x="2804" y="8705"/>
                  <a:pt x="2756" y="8415"/>
                </a:cubicBezTo>
                <a:cubicBezTo>
                  <a:pt x="2716" y="8165"/>
                  <a:pt x="2756" y="7942"/>
                  <a:pt x="2806" y="7710"/>
                </a:cubicBezTo>
                <a:cubicBezTo>
                  <a:pt x="2822" y="7718"/>
                  <a:pt x="2840" y="7723"/>
                  <a:pt x="2857" y="7723"/>
                </a:cubicBezTo>
                <a:cubicBezTo>
                  <a:pt x="2881" y="7723"/>
                  <a:pt x="2905" y="7714"/>
                  <a:pt x="2927" y="7694"/>
                </a:cubicBezTo>
                <a:cubicBezTo>
                  <a:pt x="3125" y="7499"/>
                  <a:pt x="4355" y="6003"/>
                  <a:pt x="3454" y="5952"/>
                </a:cubicBezTo>
                <a:cubicBezTo>
                  <a:pt x="3441" y="5952"/>
                  <a:pt x="3428" y="5951"/>
                  <a:pt x="3415" y="5951"/>
                </a:cubicBezTo>
                <a:cubicBezTo>
                  <a:pt x="2775" y="5951"/>
                  <a:pt x="2512" y="6903"/>
                  <a:pt x="2717" y="7410"/>
                </a:cubicBezTo>
                <a:cubicBezTo>
                  <a:pt x="2321" y="7967"/>
                  <a:pt x="2558" y="8860"/>
                  <a:pt x="3018" y="9330"/>
                </a:cubicBezTo>
                <a:cubicBezTo>
                  <a:pt x="2594" y="10219"/>
                  <a:pt x="2266" y="11155"/>
                  <a:pt x="2035" y="12112"/>
                </a:cubicBezTo>
                <a:cubicBezTo>
                  <a:pt x="1760" y="11737"/>
                  <a:pt x="1424" y="11192"/>
                  <a:pt x="1593" y="10790"/>
                </a:cubicBezTo>
                <a:cubicBezTo>
                  <a:pt x="1601" y="10772"/>
                  <a:pt x="1601" y="10755"/>
                  <a:pt x="1596" y="10739"/>
                </a:cubicBezTo>
                <a:cubicBezTo>
                  <a:pt x="1622" y="10739"/>
                  <a:pt x="1650" y="10729"/>
                  <a:pt x="1668" y="10705"/>
                </a:cubicBezTo>
                <a:cubicBezTo>
                  <a:pt x="1841" y="10463"/>
                  <a:pt x="2286" y="9170"/>
                  <a:pt x="1702" y="9170"/>
                </a:cubicBezTo>
                <a:cubicBezTo>
                  <a:pt x="1665" y="9170"/>
                  <a:pt x="1625" y="9175"/>
                  <a:pt x="1580" y="9186"/>
                </a:cubicBezTo>
                <a:cubicBezTo>
                  <a:pt x="1287" y="9256"/>
                  <a:pt x="1218" y="9597"/>
                  <a:pt x="1208" y="9854"/>
                </a:cubicBezTo>
                <a:cubicBezTo>
                  <a:pt x="1195" y="10151"/>
                  <a:pt x="1251" y="10467"/>
                  <a:pt x="1401" y="10726"/>
                </a:cubicBezTo>
                <a:cubicBezTo>
                  <a:pt x="1238" y="10863"/>
                  <a:pt x="1341" y="11168"/>
                  <a:pt x="1400" y="11348"/>
                </a:cubicBezTo>
                <a:cubicBezTo>
                  <a:pt x="1521" y="11708"/>
                  <a:pt x="1717" y="12033"/>
                  <a:pt x="1989" y="12295"/>
                </a:cubicBezTo>
                <a:cubicBezTo>
                  <a:pt x="1915" y="12622"/>
                  <a:pt x="1850" y="12955"/>
                  <a:pt x="1801" y="13285"/>
                </a:cubicBezTo>
                <a:cubicBezTo>
                  <a:pt x="1708" y="13904"/>
                  <a:pt x="1647" y="14534"/>
                  <a:pt x="1636" y="15161"/>
                </a:cubicBezTo>
                <a:cubicBezTo>
                  <a:pt x="1205" y="14763"/>
                  <a:pt x="973" y="14339"/>
                  <a:pt x="775" y="13789"/>
                </a:cubicBezTo>
                <a:cubicBezTo>
                  <a:pt x="1020" y="13467"/>
                  <a:pt x="1257" y="13105"/>
                  <a:pt x="1200" y="12681"/>
                </a:cubicBezTo>
                <a:cubicBezTo>
                  <a:pt x="1155" y="12349"/>
                  <a:pt x="908" y="12066"/>
                  <a:pt x="562" y="12066"/>
                </a:cubicBezTo>
                <a:cubicBezTo>
                  <a:pt x="547" y="12066"/>
                  <a:pt x="532" y="12067"/>
                  <a:pt x="516" y="12068"/>
                </a:cubicBezTo>
                <a:cubicBezTo>
                  <a:pt x="156" y="12096"/>
                  <a:pt x="1" y="12384"/>
                  <a:pt x="27" y="12714"/>
                </a:cubicBezTo>
                <a:cubicBezTo>
                  <a:pt x="58" y="13113"/>
                  <a:pt x="235" y="13482"/>
                  <a:pt x="506" y="13766"/>
                </a:cubicBezTo>
                <a:cubicBezTo>
                  <a:pt x="501" y="13824"/>
                  <a:pt x="546" y="13873"/>
                  <a:pt x="598" y="13891"/>
                </a:cubicBezTo>
                <a:cubicBezTo>
                  <a:pt x="717" y="14470"/>
                  <a:pt x="1138" y="15017"/>
                  <a:pt x="1634" y="15316"/>
                </a:cubicBezTo>
                <a:cubicBezTo>
                  <a:pt x="1629" y="16064"/>
                  <a:pt x="1691" y="16812"/>
                  <a:pt x="1838" y="17542"/>
                </a:cubicBezTo>
                <a:cubicBezTo>
                  <a:pt x="1847" y="17572"/>
                  <a:pt x="1871" y="17587"/>
                  <a:pt x="1893" y="17587"/>
                </a:cubicBezTo>
                <a:cubicBezTo>
                  <a:pt x="1919" y="17587"/>
                  <a:pt x="1942" y="17569"/>
                  <a:pt x="1938" y="17537"/>
                </a:cubicBezTo>
                <a:cubicBezTo>
                  <a:pt x="1834" y="16322"/>
                  <a:pt x="1838" y="15116"/>
                  <a:pt x="1973" y="13932"/>
                </a:cubicBezTo>
                <a:cubicBezTo>
                  <a:pt x="2365" y="13858"/>
                  <a:pt x="2770" y="13663"/>
                  <a:pt x="3051" y="13374"/>
                </a:cubicBezTo>
                <a:cubicBezTo>
                  <a:pt x="3067" y="13382"/>
                  <a:pt x="3085" y="13388"/>
                  <a:pt x="3105" y="13388"/>
                </a:cubicBezTo>
                <a:cubicBezTo>
                  <a:pt x="3117" y="13388"/>
                  <a:pt x="3129" y="13386"/>
                  <a:pt x="3141" y="13382"/>
                </a:cubicBezTo>
                <a:cubicBezTo>
                  <a:pt x="3519" y="13244"/>
                  <a:pt x="3835" y="12974"/>
                  <a:pt x="4028" y="12621"/>
                </a:cubicBezTo>
                <a:cubicBezTo>
                  <a:pt x="4139" y="12420"/>
                  <a:pt x="4298" y="12048"/>
                  <a:pt x="4062" y="11871"/>
                </a:cubicBezTo>
                <a:cubicBezTo>
                  <a:pt x="4010" y="11833"/>
                  <a:pt x="3954" y="11816"/>
                  <a:pt x="3896" y="11816"/>
                </a:cubicBezTo>
                <a:cubicBezTo>
                  <a:pt x="3697" y="11816"/>
                  <a:pt x="3484" y="12013"/>
                  <a:pt x="3367" y="12143"/>
                </a:cubicBezTo>
                <a:cubicBezTo>
                  <a:pt x="3133" y="12405"/>
                  <a:pt x="3026" y="12737"/>
                  <a:pt x="3025" y="13082"/>
                </a:cubicBezTo>
                <a:cubicBezTo>
                  <a:pt x="2716" y="13400"/>
                  <a:pt x="2411" y="13629"/>
                  <a:pt x="1992" y="13760"/>
                </a:cubicBezTo>
                <a:cubicBezTo>
                  <a:pt x="2110" y="12817"/>
                  <a:pt x="2311" y="11891"/>
                  <a:pt x="2609" y="10988"/>
                </a:cubicBezTo>
                <a:cubicBezTo>
                  <a:pt x="2610" y="10988"/>
                  <a:pt x="2611" y="10989"/>
                  <a:pt x="2613" y="10989"/>
                </a:cubicBezTo>
                <a:cubicBezTo>
                  <a:pt x="2614" y="10989"/>
                  <a:pt x="2616" y="10989"/>
                  <a:pt x="2617" y="10988"/>
                </a:cubicBezTo>
                <a:cubicBezTo>
                  <a:pt x="3206" y="10950"/>
                  <a:pt x="3845" y="10755"/>
                  <a:pt x="4285" y="10341"/>
                </a:cubicBezTo>
                <a:cubicBezTo>
                  <a:pt x="4290" y="10343"/>
                  <a:pt x="4298" y="10346"/>
                  <a:pt x="4308" y="10346"/>
                </a:cubicBezTo>
                <a:cubicBezTo>
                  <a:pt x="4710" y="10343"/>
                  <a:pt x="5111" y="10070"/>
                  <a:pt x="5383" y="9790"/>
                </a:cubicBezTo>
                <a:cubicBezTo>
                  <a:pt x="5537" y="9631"/>
                  <a:pt x="5864" y="9276"/>
                  <a:pt x="5620" y="9050"/>
                </a:cubicBezTo>
                <a:cubicBezTo>
                  <a:pt x="5553" y="8988"/>
                  <a:pt x="5473" y="8963"/>
                  <a:pt x="5387" y="8963"/>
                </a:cubicBezTo>
                <a:cubicBezTo>
                  <a:pt x="5169" y="8963"/>
                  <a:pt x="4920" y="9122"/>
                  <a:pt x="4777" y="9227"/>
                </a:cubicBezTo>
                <a:cubicBezTo>
                  <a:pt x="4435" y="9479"/>
                  <a:pt x="4215" y="9826"/>
                  <a:pt x="4121" y="10235"/>
                </a:cubicBezTo>
                <a:cubicBezTo>
                  <a:pt x="3648" y="10523"/>
                  <a:pt x="3221" y="10755"/>
                  <a:pt x="2658" y="10842"/>
                </a:cubicBezTo>
                <a:cubicBezTo>
                  <a:pt x="2953" y="9986"/>
                  <a:pt x="3334" y="9152"/>
                  <a:pt x="3812" y="8347"/>
                </a:cubicBezTo>
                <a:cubicBezTo>
                  <a:pt x="3886" y="8224"/>
                  <a:pt x="3959" y="8104"/>
                  <a:pt x="4038" y="7983"/>
                </a:cubicBezTo>
                <a:cubicBezTo>
                  <a:pt x="4261" y="8058"/>
                  <a:pt x="4546" y="8107"/>
                  <a:pt x="4833" y="8107"/>
                </a:cubicBezTo>
                <a:cubicBezTo>
                  <a:pt x="5210" y="8107"/>
                  <a:pt x="5591" y="8023"/>
                  <a:pt x="5839" y="7802"/>
                </a:cubicBezTo>
                <a:cubicBezTo>
                  <a:pt x="5841" y="7802"/>
                  <a:pt x="5843" y="7803"/>
                  <a:pt x="5848" y="7803"/>
                </a:cubicBezTo>
                <a:cubicBezTo>
                  <a:pt x="5922" y="7811"/>
                  <a:pt x="5997" y="7815"/>
                  <a:pt x="6071" y="7815"/>
                </a:cubicBezTo>
                <a:cubicBezTo>
                  <a:pt x="6405" y="7815"/>
                  <a:pt x="6732" y="7733"/>
                  <a:pt x="7024" y="7554"/>
                </a:cubicBezTo>
                <a:cubicBezTo>
                  <a:pt x="7212" y="7437"/>
                  <a:pt x="7568" y="7188"/>
                  <a:pt x="7430" y="6916"/>
                </a:cubicBezTo>
                <a:cubicBezTo>
                  <a:pt x="7363" y="6783"/>
                  <a:pt x="7220" y="6738"/>
                  <a:pt x="7064" y="6738"/>
                </a:cubicBezTo>
                <a:cubicBezTo>
                  <a:pt x="6877" y="6738"/>
                  <a:pt x="6671" y="6801"/>
                  <a:pt x="6548" y="6851"/>
                </a:cubicBezTo>
                <a:cubicBezTo>
                  <a:pt x="6185" y="6995"/>
                  <a:pt x="5893" y="7270"/>
                  <a:pt x="5746" y="7631"/>
                </a:cubicBezTo>
                <a:cubicBezTo>
                  <a:pt x="5741" y="7646"/>
                  <a:pt x="5743" y="7658"/>
                  <a:pt x="5745" y="7669"/>
                </a:cubicBezTo>
                <a:cubicBezTo>
                  <a:pt x="5488" y="7731"/>
                  <a:pt x="5250" y="7859"/>
                  <a:pt x="4980" y="7895"/>
                </a:cubicBezTo>
                <a:cubicBezTo>
                  <a:pt x="4880" y="7909"/>
                  <a:pt x="4779" y="7915"/>
                  <a:pt x="4680" y="7915"/>
                </a:cubicBezTo>
                <a:cubicBezTo>
                  <a:pt x="4492" y="7915"/>
                  <a:pt x="4306" y="7893"/>
                  <a:pt x="4121" y="7859"/>
                </a:cubicBezTo>
                <a:cubicBezTo>
                  <a:pt x="4658" y="7036"/>
                  <a:pt x="5285" y="6273"/>
                  <a:pt x="5982" y="5583"/>
                </a:cubicBezTo>
                <a:lnTo>
                  <a:pt x="5982" y="5583"/>
                </a:lnTo>
                <a:cubicBezTo>
                  <a:pt x="5975" y="5615"/>
                  <a:pt x="5990" y="5651"/>
                  <a:pt x="6029" y="5664"/>
                </a:cubicBezTo>
                <a:cubicBezTo>
                  <a:pt x="6252" y="5733"/>
                  <a:pt x="6521" y="5772"/>
                  <a:pt x="6795" y="5772"/>
                </a:cubicBezTo>
                <a:cubicBezTo>
                  <a:pt x="7163" y="5772"/>
                  <a:pt x="7542" y="5702"/>
                  <a:pt x="7836" y="5537"/>
                </a:cubicBezTo>
                <a:cubicBezTo>
                  <a:pt x="7849" y="5547"/>
                  <a:pt x="7867" y="5553"/>
                  <a:pt x="7885" y="5558"/>
                </a:cubicBezTo>
                <a:cubicBezTo>
                  <a:pt x="8018" y="5580"/>
                  <a:pt x="8151" y="5590"/>
                  <a:pt x="8284" y="5590"/>
                </a:cubicBezTo>
                <a:cubicBezTo>
                  <a:pt x="8535" y="5590"/>
                  <a:pt x="8785" y="5551"/>
                  <a:pt x="9026" y="5470"/>
                </a:cubicBezTo>
                <a:cubicBezTo>
                  <a:pt x="9224" y="5403"/>
                  <a:pt x="9667" y="5242"/>
                  <a:pt x="9479" y="4954"/>
                </a:cubicBezTo>
                <a:cubicBezTo>
                  <a:pt x="9378" y="4802"/>
                  <a:pt x="9165" y="4757"/>
                  <a:pt x="8962" y="4757"/>
                </a:cubicBezTo>
                <a:cubicBezTo>
                  <a:pt x="8845" y="4757"/>
                  <a:pt x="8732" y="4772"/>
                  <a:pt x="8644" y="4791"/>
                </a:cubicBezTo>
                <a:cubicBezTo>
                  <a:pt x="8304" y="4863"/>
                  <a:pt x="8011" y="5051"/>
                  <a:pt x="7815" y="5334"/>
                </a:cubicBezTo>
                <a:cubicBezTo>
                  <a:pt x="7563" y="5411"/>
                  <a:pt x="7327" y="5512"/>
                  <a:pt x="7060" y="5551"/>
                </a:cubicBezTo>
                <a:cubicBezTo>
                  <a:pt x="6949" y="5567"/>
                  <a:pt x="6840" y="5574"/>
                  <a:pt x="6731" y="5574"/>
                </a:cubicBezTo>
                <a:cubicBezTo>
                  <a:pt x="6509" y="5574"/>
                  <a:pt x="6289" y="5546"/>
                  <a:pt x="6064" y="5512"/>
                </a:cubicBezTo>
                <a:lnTo>
                  <a:pt x="6051" y="5512"/>
                </a:lnTo>
                <a:cubicBezTo>
                  <a:pt x="6432" y="5141"/>
                  <a:pt x="6836" y="4789"/>
                  <a:pt x="7258" y="4458"/>
                </a:cubicBezTo>
                <a:cubicBezTo>
                  <a:pt x="7540" y="4241"/>
                  <a:pt x="7828" y="4038"/>
                  <a:pt x="8121" y="3848"/>
                </a:cubicBezTo>
                <a:cubicBezTo>
                  <a:pt x="8368" y="4056"/>
                  <a:pt x="8674" y="4183"/>
                  <a:pt x="8996" y="4234"/>
                </a:cubicBezTo>
                <a:cubicBezTo>
                  <a:pt x="9101" y="4251"/>
                  <a:pt x="9222" y="4263"/>
                  <a:pt x="9344" y="4263"/>
                </a:cubicBezTo>
                <a:cubicBezTo>
                  <a:pt x="9465" y="4263"/>
                  <a:pt x="9588" y="4251"/>
                  <a:pt x="9700" y="4219"/>
                </a:cubicBezTo>
                <a:cubicBezTo>
                  <a:pt x="9703" y="4221"/>
                  <a:pt x="9705" y="4226"/>
                  <a:pt x="9711" y="4226"/>
                </a:cubicBezTo>
                <a:cubicBezTo>
                  <a:pt x="9881" y="4284"/>
                  <a:pt x="10118" y="4320"/>
                  <a:pt x="10367" y="4320"/>
                </a:cubicBezTo>
                <a:cubicBezTo>
                  <a:pt x="10903" y="4320"/>
                  <a:pt x="11495" y="4153"/>
                  <a:pt x="11598" y="3678"/>
                </a:cubicBezTo>
                <a:cubicBezTo>
                  <a:pt x="11610" y="3624"/>
                  <a:pt x="11569" y="3581"/>
                  <a:pt x="11526" y="3558"/>
                </a:cubicBezTo>
                <a:cubicBezTo>
                  <a:pt x="11331" y="3455"/>
                  <a:pt x="11096" y="3401"/>
                  <a:pt x="10858" y="3401"/>
                </a:cubicBezTo>
                <a:cubicBezTo>
                  <a:pt x="10409" y="3401"/>
                  <a:pt x="9953" y="3594"/>
                  <a:pt x="9760" y="4008"/>
                </a:cubicBezTo>
                <a:cubicBezTo>
                  <a:pt x="9760" y="4012"/>
                  <a:pt x="9760" y="4013"/>
                  <a:pt x="9759" y="4015"/>
                </a:cubicBezTo>
                <a:cubicBezTo>
                  <a:pt x="9569" y="4032"/>
                  <a:pt x="9387" y="4074"/>
                  <a:pt x="9194" y="4074"/>
                </a:cubicBezTo>
                <a:cubicBezTo>
                  <a:pt x="9148" y="4074"/>
                  <a:pt x="9101" y="4071"/>
                  <a:pt x="9053" y="4066"/>
                </a:cubicBezTo>
                <a:cubicBezTo>
                  <a:pt x="8759" y="4031"/>
                  <a:pt x="8499" y="3918"/>
                  <a:pt x="8253" y="3763"/>
                </a:cubicBezTo>
                <a:cubicBezTo>
                  <a:pt x="9086" y="3236"/>
                  <a:pt x="9963" y="2810"/>
                  <a:pt x="10880" y="2442"/>
                </a:cubicBezTo>
                <a:cubicBezTo>
                  <a:pt x="11058" y="2723"/>
                  <a:pt x="11572" y="2919"/>
                  <a:pt x="11990" y="2919"/>
                </a:cubicBezTo>
                <a:cubicBezTo>
                  <a:pt x="11998" y="2919"/>
                  <a:pt x="12007" y="2919"/>
                  <a:pt x="12015" y="2918"/>
                </a:cubicBezTo>
                <a:cubicBezTo>
                  <a:pt x="12223" y="3254"/>
                  <a:pt x="12712" y="3418"/>
                  <a:pt x="13089" y="3452"/>
                </a:cubicBezTo>
                <a:cubicBezTo>
                  <a:pt x="13149" y="3458"/>
                  <a:pt x="13215" y="3461"/>
                  <a:pt x="13285" y="3461"/>
                </a:cubicBezTo>
                <a:cubicBezTo>
                  <a:pt x="13603" y="3461"/>
                  <a:pt x="13993" y="3389"/>
                  <a:pt x="14148" y="3120"/>
                </a:cubicBezTo>
                <a:cubicBezTo>
                  <a:pt x="14365" y="2745"/>
                  <a:pt x="13843" y="2598"/>
                  <a:pt x="13581" y="2527"/>
                </a:cubicBezTo>
                <a:cubicBezTo>
                  <a:pt x="13405" y="2480"/>
                  <a:pt x="13217" y="2445"/>
                  <a:pt x="13033" y="2445"/>
                </a:cubicBezTo>
                <a:cubicBezTo>
                  <a:pt x="12802" y="2445"/>
                  <a:pt x="12579" y="2501"/>
                  <a:pt x="12393" y="2657"/>
                </a:cubicBezTo>
                <a:cubicBezTo>
                  <a:pt x="12364" y="2652"/>
                  <a:pt x="12334" y="2650"/>
                  <a:pt x="12304" y="2650"/>
                </a:cubicBezTo>
                <a:cubicBezTo>
                  <a:pt x="12223" y="2650"/>
                  <a:pt x="12142" y="2663"/>
                  <a:pt x="12060" y="2663"/>
                </a:cubicBezTo>
                <a:cubicBezTo>
                  <a:pt x="12053" y="2663"/>
                  <a:pt x="12046" y="2663"/>
                  <a:pt x="12039" y="2663"/>
                </a:cubicBezTo>
                <a:cubicBezTo>
                  <a:pt x="11897" y="2663"/>
                  <a:pt x="11754" y="2647"/>
                  <a:pt x="11618" y="2608"/>
                </a:cubicBezTo>
                <a:cubicBezTo>
                  <a:pt x="11505" y="2576"/>
                  <a:pt x="11395" y="2532"/>
                  <a:pt x="11290" y="2477"/>
                </a:cubicBezTo>
                <a:cubicBezTo>
                  <a:pt x="11223" y="2442"/>
                  <a:pt x="11163" y="2395"/>
                  <a:pt x="11101" y="2352"/>
                </a:cubicBezTo>
                <a:cubicBezTo>
                  <a:pt x="11403" y="2233"/>
                  <a:pt x="11708" y="2122"/>
                  <a:pt x="12019" y="2015"/>
                </a:cubicBezTo>
                <a:cubicBezTo>
                  <a:pt x="12106" y="1985"/>
                  <a:pt x="12074" y="1841"/>
                  <a:pt x="11990" y="1841"/>
                </a:cubicBezTo>
                <a:cubicBezTo>
                  <a:pt x="11984" y="1841"/>
                  <a:pt x="11978" y="1842"/>
                  <a:pt x="11971" y="1843"/>
                </a:cubicBezTo>
                <a:cubicBezTo>
                  <a:pt x="11266" y="2007"/>
                  <a:pt x="10574" y="2246"/>
                  <a:pt x="9903" y="2550"/>
                </a:cubicBezTo>
                <a:cubicBezTo>
                  <a:pt x="9985" y="2086"/>
                  <a:pt x="10186" y="1747"/>
                  <a:pt x="10484" y="1418"/>
                </a:cubicBezTo>
                <a:cubicBezTo>
                  <a:pt x="10500" y="1426"/>
                  <a:pt x="10518" y="1430"/>
                  <a:pt x="10537" y="1430"/>
                </a:cubicBezTo>
                <a:cubicBezTo>
                  <a:pt x="10541" y="1430"/>
                  <a:pt x="10545" y="1430"/>
                  <a:pt x="10549" y="1429"/>
                </a:cubicBezTo>
                <a:cubicBezTo>
                  <a:pt x="10953" y="1403"/>
                  <a:pt x="12892" y="814"/>
                  <a:pt x="12099" y="143"/>
                </a:cubicBezTo>
                <a:cubicBezTo>
                  <a:pt x="11981" y="43"/>
                  <a:pt x="11844" y="0"/>
                  <a:pt x="1170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2" name="Google Shape;142;p11"/>
          <p:cNvSpPr/>
          <p:nvPr/>
        </p:nvSpPr>
        <p:spPr>
          <a:xfrm rot="5400000">
            <a:off x="8408391" y="3154210"/>
            <a:ext cx="4808923" cy="4215369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3" name="Google Shape;143;p11"/>
          <p:cNvSpPr/>
          <p:nvPr/>
        </p:nvSpPr>
        <p:spPr>
          <a:xfrm>
            <a:off x="544167" y="489167"/>
            <a:ext cx="11245600" cy="6120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4" name="Google Shape;144;p11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45" name="Google Shape;145;p11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46" name="Google Shape;146;p11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47" name="Google Shape;147;p11"/>
          <p:cNvSpPr txBox="1">
            <a:spLocks noGrp="1"/>
          </p:cNvSpPr>
          <p:nvPr>
            <p:ph type="title" idx="4" hasCustomPrompt="1"/>
          </p:nvPr>
        </p:nvSpPr>
        <p:spPr>
          <a:xfrm>
            <a:off x="1712000" y="2133567"/>
            <a:ext cx="8768000" cy="187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148" name="Google Shape;148;p11"/>
          <p:cNvSpPr txBox="1">
            <a:spLocks noGrp="1"/>
          </p:cNvSpPr>
          <p:nvPr>
            <p:ph type="subTitle" idx="1"/>
          </p:nvPr>
        </p:nvSpPr>
        <p:spPr>
          <a:xfrm>
            <a:off x="1712000" y="4148433"/>
            <a:ext cx="8768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49" name="Google Shape;149;p11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769998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4693522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Google Shape;152;p13"/>
          <p:cNvSpPr/>
          <p:nvPr/>
        </p:nvSpPr>
        <p:spPr>
          <a:xfrm>
            <a:off x="-861993" y="4975379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3" name="Google Shape;153;p13"/>
          <p:cNvSpPr/>
          <p:nvPr/>
        </p:nvSpPr>
        <p:spPr>
          <a:xfrm>
            <a:off x="7803602" y="-156919"/>
            <a:ext cx="3324932" cy="123163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4" name="Google Shape;154;p13"/>
          <p:cNvSpPr/>
          <p:nvPr/>
        </p:nvSpPr>
        <p:spPr>
          <a:xfrm>
            <a:off x="11050825" y="5277814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5" name="Google Shape;155;p13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6" name="Google Shape;156;p13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7" name="Google Shape;157;p13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8" name="Google Shape;158;p13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9" name="Google Shape;159;p13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60" name="Google Shape;160;p13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63045697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p14"/>
          <p:cNvSpPr/>
          <p:nvPr/>
        </p:nvSpPr>
        <p:spPr>
          <a:xfrm>
            <a:off x="88307" y="6098628"/>
            <a:ext cx="625344" cy="675379"/>
          </a:xfrm>
          <a:custGeom>
            <a:avLst/>
            <a:gdLst/>
            <a:ahLst/>
            <a:cxnLst/>
            <a:rect l="l" t="t" r="r" b="b"/>
            <a:pathLst>
              <a:path w="8942" h="9657" extrusionOk="0">
                <a:moveTo>
                  <a:pt x="3337" y="215"/>
                </a:moveTo>
                <a:cubicBezTo>
                  <a:pt x="3806" y="215"/>
                  <a:pt x="4176" y="599"/>
                  <a:pt x="4335" y="1032"/>
                </a:cubicBezTo>
                <a:cubicBezTo>
                  <a:pt x="4502" y="1490"/>
                  <a:pt x="4426" y="1942"/>
                  <a:pt x="4228" y="2374"/>
                </a:cubicBezTo>
                <a:cubicBezTo>
                  <a:pt x="4192" y="2450"/>
                  <a:pt x="4254" y="2519"/>
                  <a:pt x="4319" y="2519"/>
                </a:cubicBezTo>
                <a:cubicBezTo>
                  <a:pt x="4327" y="2519"/>
                  <a:pt x="4334" y="2518"/>
                  <a:pt x="4341" y="2516"/>
                </a:cubicBezTo>
                <a:lnTo>
                  <a:pt x="4341" y="2516"/>
                </a:lnTo>
                <a:cubicBezTo>
                  <a:pt x="4336" y="2563"/>
                  <a:pt x="4382" y="2615"/>
                  <a:pt x="4434" y="2615"/>
                </a:cubicBezTo>
                <a:cubicBezTo>
                  <a:pt x="4447" y="2615"/>
                  <a:pt x="4461" y="2612"/>
                  <a:pt x="4474" y="2604"/>
                </a:cubicBezTo>
                <a:cubicBezTo>
                  <a:pt x="4726" y="2463"/>
                  <a:pt x="5087" y="2327"/>
                  <a:pt x="5398" y="2327"/>
                </a:cubicBezTo>
                <a:cubicBezTo>
                  <a:pt x="5742" y="2327"/>
                  <a:pt x="6025" y="2494"/>
                  <a:pt x="6030" y="3005"/>
                </a:cubicBezTo>
                <a:cubicBezTo>
                  <a:pt x="6035" y="3506"/>
                  <a:pt x="5736" y="4018"/>
                  <a:pt x="5490" y="4437"/>
                </a:cubicBezTo>
                <a:cubicBezTo>
                  <a:pt x="5179" y="4971"/>
                  <a:pt x="4746" y="5462"/>
                  <a:pt x="4850" y="6106"/>
                </a:cubicBezTo>
                <a:cubicBezTo>
                  <a:pt x="4844" y="6123"/>
                  <a:pt x="4837" y="6137"/>
                  <a:pt x="4832" y="6152"/>
                </a:cubicBezTo>
                <a:cubicBezTo>
                  <a:pt x="4815" y="6207"/>
                  <a:pt x="4863" y="6248"/>
                  <a:pt x="4910" y="6248"/>
                </a:cubicBezTo>
                <a:cubicBezTo>
                  <a:pt x="4934" y="6248"/>
                  <a:pt x="4958" y="6237"/>
                  <a:pt x="4973" y="6211"/>
                </a:cubicBezTo>
                <a:cubicBezTo>
                  <a:pt x="5037" y="6052"/>
                  <a:pt x="5138" y="5973"/>
                  <a:pt x="5276" y="5973"/>
                </a:cubicBezTo>
                <a:cubicBezTo>
                  <a:pt x="5415" y="5973"/>
                  <a:pt x="5592" y="6053"/>
                  <a:pt x="5808" y="6213"/>
                </a:cubicBezTo>
                <a:cubicBezTo>
                  <a:pt x="5826" y="6299"/>
                  <a:pt x="5842" y="6386"/>
                  <a:pt x="5857" y="6474"/>
                </a:cubicBezTo>
                <a:cubicBezTo>
                  <a:pt x="5896" y="6700"/>
                  <a:pt x="5922" y="6926"/>
                  <a:pt x="5938" y="7154"/>
                </a:cubicBezTo>
                <a:cubicBezTo>
                  <a:pt x="5963" y="7496"/>
                  <a:pt x="5947" y="7841"/>
                  <a:pt x="5988" y="8183"/>
                </a:cubicBezTo>
                <a:cubicBezTo>
                  <a:pt x="6047" y="8682"/>
                  <a:pt x="6240" y="9140"/>
                  <a:pt x="6695" y="9369"/>
                </a:cubicBezTo>
                <a:cubicBezTo>
                  <a:pt x="6526" y="9322"/>
                  <a:pt x="6361" y="9261"/>
                  <a:pt x="6205" y="9184"/>
                </a:cubicBezTo>
                <a:cubicBezTo>
                  <a:pt x="5340" y="8767"/>
                  <a:pt x="4670" y="8014"/>
                  <a:pt x="4219" y="7180"/>
                </a:cubicBezTo>
                <a:cubicBezTo>
                  <a:pt x="3186" y="5273"/>
                  <a:pt x="3337" y="3064"/>
                  <a:pt x="3392" y="970"/>
                </a:cubicBezTo>
                <a:cubicBezTo>
                  <a:pt x="3393" y="931"/>
                  <a:pt x="3365" y="912"/>
                  <a:pt x="3336" y="912"/>
                </a:cubicBezTo>
                <a:cubicBezTo>
                  <a:pt x="3307" y="912"/>
                  <a:pt x="3276" y="932"/>
                  <a:pt x="3273" y="970"/>
                </a:cubicBezTo>
                <a:cubicBezTo>
                  <a:pt x="3032" y="3688"/>
                  <a:pt x="3006" y="7073"/>
                  <a:pt x="5392" y="8927"/>
                </a:cubicBezTo>
                <a:cubicBezTo>
                  <a:pt x="5544" y="9045"/>
                  <a:pt x="5716" y="9158"/>
                  <a:pt x="5899" y="9261"/>
                </a:cubicBezTo>
                <a:cubicBezTo>
                  <a:pt x="5815" y="9259"/>
                  <a:pt x="5731" y="9258"/>
                  <a:pt x="5647" y="9258"/>
                </a:cubicBezTo>
                <a:cubicBezTo>
                  <a:pt x="5139" y="9258"/>
                  <a:pt x="4630" y="9295"/>
                  <a:pt x="4121" y="9295"/>
                </a:cubicBezTo>
                <a:cubicBezTo>
                  <a:pt x="3894" y="9295"/>
                  <a:pt x="3667" y="9288"/>
                  <a:pt x="3440" y="9266"/>
                </a:cubicBezTo>
                <a:cubicBezTo>
                  <a:pt x="2936" y="9220"/>
                  <a:pt x="2389" y="9107"/>
                  <a:pt x="1967" y="8813"/>
                </a:cubicBezTo>
                <a:cubicBezTo>
                  <a:pt x="1628" y="8577"/>
                  <a:pt x="1307" y="8111"/>
                  <a:pt x="1676" y="7741"/>
                </a:cubicBezTo>
                <a:cubicBezTo>
                  <a:pt x="1814" y="7602"/>
                  <a:pt x="1994" y="7538"/>
                  <a:pt x="2178" y="7538"/>
                </a:cubicBezTo>
                <a:cubicBezTo>
                  <a:pt x="2299" y="7538"/>
                  <a:pt x="2421" y="7566"/>
                  <a:pt x="2535" y="7617"/>
                </a:cubicBezTo>
                <a:cubicBezTo>
                  <a:pt x="2542" y="7620"/>
                  <a:pt x="2549" y="7621"/>
                  <a:pt x="2556" y="7621"/>
                </a:cubicBezTo>
                <a:cubicBezTo>
                  <a:pt x="2597" y="7621"/>
                  <a:pt x="2627" y="7572"/>
                  <a:pt x="2600" y="7540"/>
                </a:cubicBezTo>
                <a:cubicBezTo>
                  <a:pt x="2659" y="7522"/>
                  <a:pt x="2656" y="7422"/>
                  <a:pt x="2592" y="7399"/>
                </a:cubicBezTo>
                <a:cubicBezTo>
                  <a:pt x="1779" y="7103"/>
                  <a:pt x="897" y="6938"/>
                  <a:pt x="430" y="6111"/>
                </a:cubicBezTo>
                <a:cubicBezTo>
                  <a:pt x="188" y="5682"/>
                  <a:pt x="142" y="5121"/>
                  <a:pt x="417" y="4696"/>
                </a:cubicBezTo>
                <a:cubicBezTo>
                  <a:pt x="613" y="4394"/>
                  <a:pt x="923" y="4242"/>
                  <a:pt x="1242" y="4242"/>
                </a:cubicBezTo>
                <a:cubicBezTo>
                  <a:pt x="1427" y="4242"/>
                  <a:pt x="1614" y="4293"/>
                  <a:pt x="1784" y="4396"/>
                </a:cubicBezTo>
                <a:cubicBezTo>
                  <a:pt x="1792" y="4403"/>
                  <a:pt x="1802" y="4409"/>
                  <a:pt x="1810" y="4414"/>
                </a:cubicBezTo>
                <a:cubicBezTo>
                  <a:pt x="1833" y="4429"/>
                  <a:pt x="1856" y="4444"/>
                  <a:pt x="1877" y="4460"/>
                </a:cubicBezTo>
                <a:cubicBezTo>
                  <a:pt x="1882" y="4463"/>
                  <a:pt x="1888" y="4467"/>
                  <a:pt x="1895" y="4468"/>
                </a:cubicBezTo>
                <a:cubicBezTo>
                  <a:pt x="1915" y="4480"/>
                  <a:pt x="1937" y="4494"/>
                  <a:pt x="1959" y="4506"/>
                </a:cubicBezTo>
                <a:cubicBezTo>
                  <a:pt x="1972" y="4514"/>
                  <a:pt x="1986" y="4517"/>
                  <a:pt x="2000" y="4517"/>
                </a:cubicBezTo>
                <a:cubicBezTo>
                  <a:pt x="2067" y="4517"/>
                  <a:pt x="2120" y="4431"/>
                  <a:pt x="2060" y="4373"/>
                </a:cubicBezTo>
                <a:cubicBezTo>
                  <a:pt x="1645" y="3982"/>
                  <a:pt x="1147" y="3684"/>
                  <a:pt x="890" y="3151"/>
                </a:cubicBezTo>
                <a:cubicBezTo>
                  <a:pt x="743" y="2843"/>
                  <a:pt x="669" y="2442"/>
                  <a:pt x="808" y="2123"/>
                </a:cubicBezTo>
                <a:cubicBezTo>
                  <a:pt x="913" y="1880"/>
                  <a:pt x="1061" y="1788"/>
                  <a:pt x="1219" y="1788"/>
                </a:cubicBezTo>
                <a:cubicBezTo>
                  <a:pt x="1517" y="1788"/>
                  <a:pt x="1848" y="2118"/>
                  <a:pt x="1987" y="2370"/>
                </a:cubicBezTo>
                <a:cubicBezTo>
                  <a:pt x="1996" y="2392"/>
                  <a:pt x="2018" y="2398"/>
                  <a:pt x="2037" y="2398"/>
                </a:cubicBezTo>
                <a:cubicBezTo>
                  <a:pt x="2051" y="2425"/>
                  <a:pt x="2076" y="2436"/>
                  <a:pt x="2102" y="2436"/>
                </a:cubicBezTo>
                <a:cubicBezTo>
                  <a:pt x="2149" y="2436"/>
                  <a:pt x="2200" y="2396"/>
                  <a:pt x="2189" y="2334"/>
                </a:cubicBezTo>
                <a:cubicBezTo>
                  <a:pt x="2054" y="1529"/>
                  <a:pt x="2198" y="410"/>
                  <a:pt x="3176" y="230"/>
                </a:cubicBezTo>
                <a:cubicBezTo>
                  <a:pt x="3231" y="220"/>
                  <a:pt x="3284" y="215"/>
                  <a:pt x="3337" y="215"/>
                </a:cubicBezTo>
                <a:close/>
                <a:moveTo>
                  <a:pt x="3334" y="0"/>
                </a:moveTo>
                <a:cubicBezTo>
                  <a:pt x="2208" y="0"/>
                  <a:pt x="1872" y="1201"/>
                  <a:pt x="1988" y="2136"/>
                </a:cubicBezTo>
                <a:cubicBezTo>
                  <a:pt x="1793" y="1825"/>
                  <a:pt x="1463" y="1598"/>
                  <a:pt x="1164" y="1598"/>
                </a:cubicBezTo>
                <a:cubicBezTo>
                  <a:pt x="922" y="1598"/>
                  <a:pt x="700" y="1747"/>
                  <a:pt x="587" y="2122"/>
                </a:cubicBezTo>
                <a:cubicBezTo>
                  <a:pt x="365" y="2866"/>
                  <a:pt x="797" y="3568"/>
                  <a:pt x="1358" y="4069"/>
                </a:cubicBezTo>
                <a:cubicBezTo>
                  <a:pt x="1313" y="4062"/>
                  <a:pt x="1267" y="4058"/>
                  <a:pt x="1222" y="4058"/>
                </a:cubicBezTo>
                <a:cubicBezTo>
                  <a:pt x="587" y="4058"/>
                  <a:pt x="0" y="4732"/>
                  <a:pt x="24" y="5444"/>
                </a:cubicBezTo>
                <a:cubicBezTo>
                  <a:pt x="60" y="6455"/>
                  <a:pt x="980" y="7137"/>
                  <a:pt x="1913" y="7415"/>
                </a:cubicBezTo>
                <a:cubicBezTo>
                  <a:pt x="1366" y="7559"/>
                  <a:pt x="1093" y="8296"/>
                  <a:pt x="1666" y="8829"/>
                </a:cubicBezTo>
                <a:cubicBezTo>
                  <a:pt x="2281" y="9399"/>
                  <a:pt x="3119" y="9523"/>
                  <a:pt x="3988" y="9523"/>
                </a:cubicBezTo>
                <a:cubicBezTo>
                  <a:pt x="4653" y="9523"/>
                  <a:pt x="5335" y="9451"/>
                  <a:pt x="5949" y="9451"/>
                </a:cubicBezTo>
                <a:cubicBezTo>
                  <a:pt x="6074" y="9451"/>
                  <a:pt x="6197" y="9454"/>
                  <a:pt x="6317" y="9461"/>
                </a:cubicBezTo>
                <a:cubicBezTo>
                  <a:pt x="6618" y="9581"/>
                  <a:pt x="6935" y="9657"/>
                  <a:pt x="7243" y="9657"/>
                </a:cubicBezTo>
                <a:cubicBezTo>
                  <a:pt x="7653" y="9657"/>
                  <a:pt x="8047" y="9521"/>
                  <a:pt x="8362" y="9176"/>
                </a:cubicBezTo>
                <a:cubicBezTo>
                  <a:pt x="8941" y="8545"/>
                  <a:pt x="8621" y="7434"/>
                  <a:pt x="7754" y="7434"/>
                </a:cubicBezTo>
                <a:cubicBezTo>
                  <a:pt x="7695" y="7434"/>
                  <a:pt x="7634" y="7439"/>
                  <a:pt x="7570" y="7450"/>
                </a:cubicBezTo>
                <a:cubicBezTo>
                  <a:pt x="7499" y="7462"/>
                  <a:pt x="7513" y="7581"/>
                  <a:pt x="7583" y="7581"/>
                </a:cubicBezTo>
                <a:cubicBezTo>
                  <a:pt x="7585" y="7581"/>
                  <a:pt x="7587" y="7581"/>
                  <a:pt x="7590" y="7581"/>
                </a:cubicBezTo>
                <a:cubicBezTo>
                  <a:pt x="7624" y="7577"/>
                  <a:pt x="7657" y="7576"/>
                  <a:pt x="7690" y="7576"/>
                </a:cubicBezTo>
                <a:cubicBezTo>
                  <a:pt x="8572" y="7576"/>
                  <a:pt x="8673" y="8748"/>
                  <a:pt x="8013" y="9199"/>
                </a:cubicBezTo>
                <a:cubicBezTo>
                  <a:pt x="7767" y="9367"/>
                  <a:pt x="7490" y="9435"/>
                  <a:pt x="7208" y="9435"/>
                </a:cubicBezTo>
                <a:cubicBezTo>
                  <a:pt x="7080" y="9435"/>
                  <a:pt x="6950" y="9421"/>
                  <a:pt x="6822" y="9396"/>
                </a:cubicBezTo>
                <a:cubicBezTo>
                  <a:pt x="6855" y="9376"/>
                  <a:pt x="6870" y="9327"/>
                  <a:pt x="6824" y="9302"/>
                </a:cubicBezTo>
                <a:cubicBezTo>
                  <a:pt x="5701" y="8716"/>
                  <a:pt x="6354" y="7000"/>
                  <a:pt x="5960" y="6010"/>
                </a:cubicBezTo>
                <a:cubicBezTo>
                  <a:pt x="5858" y="5756"/>
                  <a:pt x="5668" y="5648"/>
                  <a:pt x="5472" y="5648"/>
                </a:cubicBezTo>
                <a:cubicBezTo>
                  <a:pt x="5284" y="5648"/>
                  <a:pt x="5090" y="5746"/>
                  <a:pt x="4958" y="5912"/>
                </a:cubicBezTo>
                <a:cubicBezTo>
                  <a:pt x="5011" y="5262"/>
                  <a:pt x="5603" y="4674"/>
                  <a:pt x="5880" y="4118"/>
                </a:cubicBezTo>
                <a:cubicBezTo>
                  <a:pt x="6071" y="3733"/>
                  <a:pt x="6284" y="3274"/>
                  <a:pt x="6215" y="2832"/>
                </a:cubicBezTo>
                <a:cubicBezTo>
                  <a:pt x="6133" y="2313"/>
                  <a:pt x="5766" y="2114"/>
                  <a:pt x="5354" y="2114"/>
                </a:cubicBezTo>
                <a:cubicBezTo>
                  <a:pt x="5032" y="2114"/>
                  <a:pt x="4683" y="2236"/>
                  <a:pt x="4423" y="2423"/>
                </a:cubicBezTo>
                <a:cubicBezTo>
                  <a:pt x="4901" y="1572"/>
                  <a:pt x="4520" y="34"/>
                  <a:pt x="3379" y="1"/>
                </a:cubicBezTo>
                <a:cubicBezTo>
                  <a:pt x="3364" y="0"/>
                  <a:pt x="3349" y="0"/>
                  <a:pt x="3334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3" name="Google Shape;163;p14"/>
          <p:cNvSpPr/>
          <p:nvPr/>
        </p:nvSpPr>
        <p:spPr>
          <a:xfrm>
            <a:off x="1993709" y="-798787"/>
            <a:ext cx="5311243" cy="2522267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4" name="Google Shape;164;p1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5" name="Google Shape;165;p1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6" name="Google Shape;166;p14"/>
          <p:cNvSpPr/>
          <p:nvPr/>
        </p:nvSpPr>
        <p:spPr>
          <a:xfrm>
            <a:off x="11880204" y="5961423"/>
            <a:ext cx="473657" cy="353139"/>
          </a:xfrm>
          <a:custGeom>
            <a:avLst/>
            <a:gdLst/>
            <a:ahLst/>
            <a:cxnLst/>
            <a:rect l="l" t="t" r="r" b="b"/>
            <a:pathLst>
              <a:path w="12215" h="9107" extrusionOk="0">
                <a:moveTo>
                  <a:pt x="949" y="340"/>
                </a:moveTo>
                <a:cubicBezTo>
                  <a:pt x="1925" y="630"/>
                  <a:pt x="2898" y="916"/>
                  <a:pt x="3820" y="1363"/>
                </a:cubicBezTo>
                <a:cubicBezTo>
                  <a:pt x="4334" y="1611"/>
                  <a:pt x="4825" y="1904"/>
                  <a:pt x="5270" y="2258"/>
                </a:cubicBezTo>
                <a:cubicBezTo>
                  <a:pt x="5505" y="2444"/>
                  <a:pt x="5734" y="2646"/>
                  <a:pt x="5934" y="2868"/>
                </a:cubicBezTo>
                <a:cubicBezTo>
                  <a:pt x="6067" y="3016"/>
                  <a:pt x="6230" y="3194"/>
                  <a:pt x="6309" y="3377"/>
                </a:cubicBezTo>
                <a:cubicBezTo>
                  <a:pt x="6345" y="3428"/>
                  <a:pt x="6366" y="3484"/>
                  <a:pt x="6374" y="3541"/>
                </a:cubicBezTo>
                <a:cubicBezTo>
                  <a:pt x="5890" y="3133"/>
                  <a:pt x="5368" y="2770"/>
                  <a:pt x="4829" y="2510"/>
                </a:cubicBezTo>
                <a:cubicBezTo>
                  <a:pt x="4821" y="2506"/>
                  <a:pt x="4812" y="2504"/>
                  <a:pt x="4803" y="2504"/>
                </a:cubicBezTo>
                <a:cubicBezTo>
                  <a:pt x="4750" y="2504"/>
                  <a:pt x="4699" y="2571"/>
                  <a:pt x="4753" y="2613"/>
                </a:cubicBezTo>
                <a:cubicBezTo>
                  <a:pt x="5289" y="3043"/>
                  <a:pt x="5851" y="3443"/>
                  <a:pt x="6405" y="3857"/>
                </a:cubicBezTo>
                <a:cubicBezTo>
                  <a:pt x="6408" y="3925"/>
                  <a:pt x="6375" y="3959"/>
                  <a:pt x="6306" y="3959"/>
                </a:cubicBezTo>
                <a:cubicBezTo>
                  <a:pt x="6276" y="3959"/>
                  <a:pt x="6238" y="3952"/>
                  <a:pt x="6193" y="3938"/>
                </a:cubicBezTo>
                <a:cubicBezTo>
                  <a:pt x="6134" y="3952"/>
                  <a:pt x="6074" y="3958"/>
                  <a:pt x="6011" y="3958"/>
                </a:cubicBezTo>
                <a:cubicBezTo>
                  <a:pt x="5462" y="3958"/>
                  <a:pt x="4761" y="3489"/>
                  <a:pt x="4378" y="3212"/>
                </a:cubicBezTo>
                <a:cubicBezTo>
                  <a:pt x="3879" y="2850"/>
                  <a:pt x="3453" y="2403"/>
                  <a:pt x="3021" y="1967"/>
                </a:cubicBezTo>
                <a:cubicBezTo>
                  <a:pt x="2408" y="1341"/>
                  <a:pt x="1758" y="700"/>
                  <a:pt x="949" y="340"/>
                </a:cubicBezTo>
                <a:close/>
                <a:moveTo>
                  <a:pt x="5902" y="7074"/>
                </a:moveTo>
                <a:cubicBezTo>
                  <a:pt x="6224" y="7074"/>
                  <a:pt x="6547" y="7095"/>
                  <a:pt x="6867" y="7121"/>
                </a:cubicBezTo>
                <a:cubicBezTo>
                  <a:pt x="6454" y="7411"/>
                  <a:pt x="6040" y="7702"/>
                  <a:pt x="5630" y="7994"/>
                </a:cubicBezTo>
                <a:cubicBezTo>
                  <a:pt x="5194" y="8304"/>
                  <a:pt x="4749" y="8686"/>
                  <a:pt x="4226" y="8840"/>
                </a:cubicBezTo>
                <a:cubicBezTo>
                  <a:pt x="4055" y="8889"/>
                  <a:pt x="3884" y="8913"/>
                  <a:pt x="3716" y="8913"/>
                </a:cubicBezTo>
                <a:cubicBezTo>
                  <a:pt x="3176" y="8913"/>
                  <a:pt x="2669" y="8671"/>
                  <a:pt x="2295" y="8285"/>
                </a:cubicBezTo>
                <a:lnTo>
                  <a:pt x="2295" y="8285"/>
                </a:lnTo>
                <a:cubicBezTo>
                  <a:pt x="2541" y="8402"/>
                  <a:pt x="2810" y="8466"/>
                  <a:pt x="3077" y="8466"/>
                </a:cubicBezTo>
                <a:cubicBezTo>
                  <a:pt x="3498" y="8466"/>
                  <a:pt x="3915" y="8309"/>
                  <a:pt x="4232" y="7959"/>
                </a:cubicBezTo>
                <a:cubicBezTo>
                  <a:pt x="4264" y="7925"/>
                  <a:pt x="4236" y="7869"/>
                  <a:pt x="4197" y="7869"/>
                </a:cubicBezTo>
                <a:cubicBezTo>
                  <a:pt x="4189" y="7869"/>
                  <a:pt x="4180" y="7871"/>
                  <a:pt x="4172" y="7877"/>
                </a:cubicBezTo>
                <a:cubicBezTo>
                  <a:pt x="3838" y="8120"/>
                  <a:pt x="3485" y="8226"/>
                  <a:pt x="3148" y="8226"/>
                </a:cubicBezTo>
                <a:cubicBezTo>
                  <a:pt x="2854" y="8226"/>
                  <a:pt x="2571" y="8145"/>
                  <a:pt x="2324" y="8000"/>
                </a:cubicBezTo>
                <a:lnTo>
                  <a:pt x="2324" y="8000"/>
                </a:lnTo>
                <a:cubicBezTo>
                  <a:pt x="2443" y="8040"/>
                  <a:pt x="2558" y="8057"/>
                  <a:pt x="2669" y="8057"/>
                </a:cubicBezTo>
                <a:cubicBezTo>
                  <a:pt x="3149" y="8057"/>
                  <a:pt x="3565" y="7732"/>
                  <a:pt x="4016" y="7486"/>
                </a:cubicBezTo>
                <a:cubicBezTo>
                  <a:pt x="4607" y="7163"/>
                  <a:pt x="5251" y="7074"/>
                  <a:pt x="5902" y="7074"/>
                </a:cubicBezTo>
                <a:close/>
                <a:moveTo>
                  <a:pt x="479" y="1"/>
                </a:moveTo>
                <a:cubicBezTo>
                  <a:pt x="378" y="1"/>
                  <a:pt x="345" y="156"/>
                  <a:pt x="454" y="188"/>
                </a:cubicBezTo>
                <a:cubicBezTo>
                  <a:pt x="477" y="194"/>
                  <a:pt x="499" y="203"/>
                  <a:pt x="522" y="209"/>
                </a:cubicBezTo>
                <a:cubicBezTo>
                  <a:pt x="504" y="232"/>
                  <a:pt x="501" y="266"/>
                  <a:pt x="532" y="281"/>
                </a:cubicBezTo>
                <a:cubicBezTo>
                  <a:pt x="1954" y="903"/>
                  <a:pt x="2786" y="2183"/>
                  <a:pt x="3949" y="3145"/>
                </a:cubicBezTo>
                <a:cubicBezTo>
                  <a:pt x="4440" y="3551"/>
                  <a:pt x="4998" y="3909"/>
                  <a:pt x="5621" y="4066"/>
                </a:cubicBezTo>
                <a:cubicBezTo>
                  <a:pt x="5778" y="4106"/>
                  <a:pt x="6022" y="4173"/>
                  <a:pt x="6239" y="4173"/>
                </a:cubicBezTo>
                <a:cubicBezTo>
                  <a:pt x="6400" y="4173"/>
                  <a:pt x="6546" y="4136"/>
                  <a:pt x="6631" y="4025"/>
                </a:cubicBezTo>
                <a:cubicBezTo>
                  <a:pt x="6836" y="4179"/>
                  <a:pt x="7037" y="4336"/>
                  <a:pt x="7235" y="4498"/>
                </a:cubicBezTo>
                <a:cubicBezTo>
                  <a:pt x="7076" y="4467"/>
                  <a:pt x="6916" y="4434"/>
                  <a:pt x="6754" y="4393"/>
                </a:cubicBezTo>
                <a:cubicBezTo>
                  <a:pt x="5946" y="4198"/>
                  <a:pt x="5058" y="3969"/>
                  <a:pt x="4197" y="3969"/>
                </a:cubicBezTo>
                <a:cubicBezTo>
                  <a:pt x="3556" y="3969"/>
                  <a:pt x="2931" y="4096"/>
                  <a:pt x="2365" y="4459"/>
                </a:cubicBezTo>
                <a:cubicBezTo>
                  <a:pt x="2183" y="4577"/>
                  <a:pt x="2020" y="4716"/>
                  <a:pt x="1874" y="4871"/>
                </a:cubicBezTo>
                <a:cubicBezTo>
                  <a:pt x="1750" y="4913"/>
                  <a:pt x="1622" y="4936"/>
                  <a:pt x="1492" y="4936"/>
                </a:cubicBezTo>
                <a:cubicBezTo>
                  <a:pt x="1330" y="4936"/>
                  <a:pt x="1166" y="4899"/>
                  <a:pt x="1005" y="4816"/>
                </a:cubicBezTo>
                <a:cubicBezTo>
                  <a:pt x="745" y="4678"/>
                  <a:pt x="517" y="4431"/>
                  <a:pt x="490" y="4130"/>
                </a:cubicBezTo>
                <a:cubicBezTo>
                  <a:pt x="464" y="3859"/>
                  <a:pt x="711" y="3707"/>
                  <a:pt x="955" y="3707"/>
                </a:cubicBezTo>
                <a:cubicBezTo>
                  <a:pt x="1090" y="3707"/>
                  <a:pt x="1225" y="3754"/>
                  <a:pt x="1313" y="3853"/>
                </a:cubicBezTo>
                <a:cubicBezTo>
                  <a:pt x="1473" y="4037"/>
                  <a:pt x="1521" y="4274"/>
                  <a:pt x="1535" y="4505"/>
                </a:cubicBezTo>
                <a:cubicBezTo>
                  <a:pt x="1537" y="4552"/>
                  <a:pt x="1582" y="4583"/>
                  <a:pt x="1623" y="4583"/>
                </a:cubicBezTo>
                <a:cubicBezTo>
                  <a:pt x="1654" y="4583"/>
                  <a:pt x="1684" y="4565"/>
                  <a:pt x="1691" y="4524"/>
                </a:cubicBezTo>
                <a:cubicBezTo>
                  <a:pt x="1778" y="4045"/>
                  <a:pt x="1455" y="3506"/>
                  <a:pt x="954" y="3416"/>
                </a:cubicBezTo>
                <a:cubicBezTo>
                  <a:pt x="912" y="3409"/>
                  <a:pt x="871" y="3405"/>
                  <a:pt x="831" y="3405"/>
                </a:cubicBezTo>
                <a:cubicBezTo>
                  <a:pt x="437" y="3405"/>
                  <a:pt x="215" y="3781"/>
                  <a:pt x="267" y="4171"/>
                </a:cubicBezTo>
                <a:cubicBezTo>
                  <a:pt x="334" y="4683"/>
                  <a:pt x="815" y="5069"/>
                  <a:pt x="1308" y="5135"/>
                </a:cubicBezTo>
                <a:cubicBezTo>
                  <a:pt x="1362" y="5142"/>
                  <a:pt x="1416" y="5146"/>
                  <a:pt x="1470" y="5146"/>
                </a:cubicBezTo>
                <a:cubicBezTo>
                  <a:pt x="1534" y="5146"/>
                  <a:pt x="1597" y="5140"/>
                  <a:pt x="1660" y="5130"/>
                </a:cubicBezTo>
                <a:lnTo>
                  <a:pt x="1660" y="5130"/>
                </a:lnTo>
                <a:cubicBezTo>
                  <a:pt x="1218" y="5750"/>
                  <a:pt x="1062" y="6549"/>
                  <a:pt x="1352" y="7273"/>
                </a:cubicBezTo>
                <a:cubicBezTo>
                  <a:pt x="1447" y="7761"/>
                  <a:pt x="1671" y="8452"/>
                  <a:pt x="1141" y="8655"/>
                </a:cubicBezTo>
                <a:cubicBezTo>
                  <a:pt x="1058" y="8686"/>
                  <a:pt x="982" y="8700"/>
                  <a:pt x="913" y="8700"/>
                </a:cubicBezTo>
                <a:cubicBezTo>
                  <a:pt x="426" y="8700"/>
                  <a:pt x="289" y="7996"/>
                  <a:pt x="740" y="7689"/>
                </a:cubicBezTo>
                <a:cubicBezTo>
                  <a:pt x="803" y="7647"/>
                  <a:pt x="777" y="7542"/>
                  <a:pt x="707" y="7542"/>
                </a:cubicBezTo>
                <a:cubicBezTo>
                  <a:pt x="698" y="7542"/>
                  <a:pt x="689" y="7543"/>
                  <a:pt x="679" y="7547"/>
                </a:cubicBezTo>
                <a:cubicBezTo>
                  <a:pt x="0" y="7773"/>
                  <a:pt x="123" y="8799"/>
                  <a:pt x="817" y="8905"/>
                </a:cubicBezTo>
                <a:cubicBezTo>
                  <a:pt x="856" y="8911"/>
                  <a:pt x="895" y="8914"/>
                  <a:pt x="934" y="8914"/>
                </a:cubicBezTo>
                <a:cubicBezTo>
                  <a:pt x="1214" y="8914"/>
                  <a:pt x="1481" y="8762"/>
                  <a:pt x="1599" y="8499"/>
                </a:cubicBezTo>
                <a:cubicBezTo>
                  <a:pt x="1709" y="8259"/>
                  <a:pt x="1679" y="7997"/>
                  <a:pt x="1612" y="7737"/>
                </a:cubicBezTo>
                <a:lnTo>
                  <a:pt x="1612" y="7737"/>
                </a:lnTo>
                <a:cubicBezTo>
                  <a:pt x="1669" y="7812"/>
                  <a:pt x="1733" y="7884"/>
                  <a:pt x="1802" y="7949"/>
                </a:cubicBezTo>
                <a:cubicBezTo>
                  <a:pt x="2159" y="8648"/>
                  <a:pt x="2921" y="9106"/>
                  <a:pt x="3714" y="9106"/>
                </a:cubicBezTo>
                <a:cubicBezTo>
                  <a:pt x="3723" y="9106"/>
                  <a:pt x="3733" y="9106"/>
                  <a:pt x="3743" y="9106"/>
                </a:cubicBezTo>
                <a:cubicBezTo>
                  <a:pt x="4299" y="9101"/>
                  <a:pt x="4764" y="8835"/>
                  <a:pt x="5212" y="8525"/>
                </a:cubicBezTo>
                <a:cubicBezTo>
                  <a:pt x="5860" y="8075"/>
                  <a:pt x="6489" y="7599"/>
                  <a:pt x="7122" y="7129"/>
                </a:cubicBezTo>
                <a:cubicBezTo>
                  <a:pt x="7186" y="7082"/>
                  <a:pt x="7163" y="6992"/>
                  <a:pt x="7084" y="6984"/>
                </a:cubicBezTo>
                <a:cubicBezTo>
                  <a:pt x="6676" y="6945"/>
                  <a:pt x="6259" y="6906"/>
                  <a:pt x="5844" y="6906"/>
                </a:cubicBezTo>
                <a:cubicBezTo>
                  <a:pt x="5475" y="6906"/>
                  <a:pt x="5107" y="6937"/>
                  <a:pt x="4748" y="7025"/>
                </a:cubicBezTo>
                <a:cubicBezTo>
                  <a:pt x="4043" y="7195"/>
                  <a:pt x="3344" y="7910"/>
                  <a:pt x="2613" y="7910"/>
                </a:cubicBezTo>
                <a:cubicBezTo>
                  <a:pt x="2496" y="7910"/>
                  <a:pt x="2378" y="7892"/>
                  <a:pt x="2259" y="7850"/>
                </a:cubicBezTo>
                <a:cubicBezTo>
                  <a:pt x="2253" y="7847"/>
                  <a:pt x="2247" y="7846"/>
                  <a:pt x="2241" y="7846"/>
                </a:cubicBezTo>
                <a:cubicBezTo>
                  <a:pt x="2208" y="7846"/>
                  <a:pt x="2183" y="7879"/>
                  <a:pt x="2180" y="7910"/>
                </a:cubicBezTo>
                <a:cubicBezTo>
                  <a:pt x="1612" y="7501"/>
                  <a:pt x="1283" y="6738"/>
                  <a:pt x="1539" y="5910"/>
                </a:cubicBezTo>
                <a:cubicBezTo>
                  <a:pt x="1655" y="5534"/>
                  <a:pt x="1845" y="5234"/>
                  <a:pt x="2087" y="4997"/>
                </a:cubicBezTo>
                <a:cubicBezTo>
                  <a:pt x="2277" y="4906"/>
                  <a:pt x="2448" y="4775"/>
                  <a:pt x="2601" y="4622"/>
                </a:cubicBezTo>
                <a:cubicBezTo>
                  <a:pt x="2822" y="4505"/>
                  <a:pt x="3060" y="4416"/>
                  <a:pt x="3312" y="4356"/>
                </a:cubicBezTo>
                <a:lnTo>
                  <a:pt x="3312" y="4356"/>
                </a:lnTo>
                <a:cubicBezTo>
                  <a:pt x="3044" y="4598"/>
                  <a:pt x="2869" y="4925"/>
                  <a:pt x="2825" y="5302"/>
                </a:cubicBezTo>
                <a:cubicBezTo>
                  <a:pt x="2779" y="5722"/>
                  <a:pt x="2936" y="6156"/>
                  <a:pt x="3389" y="6239"/>
                </a:cubicBezTo>
                <a:cubicBezTo>
                  <a:pt x="3434" y="6247"/>
                  <a:pt x="3480" y="6251"/>
                  <a:pt x="3525" y="6251"/>
                </a:cubicBezTo>
                <a:cubicBezTo>
                  <a:pt x="3849" y="6251"/>
                  <a:pt x="4161" y="6044"/>
                  <a:pt x="4204" y="5701"/>
                </a:cubicBezTo>
                <a:cubicBezTo>
                  <a:pt x="4249" y="5333"/>
                  <a:pt x="4003" y="4964"/>
                  <a:pt x="3630" y="4924"/>
                </a:cubicBezTo>
                <a:cubicBezTo>
                  <a:pt x="3628" y="4923"/>
                  <a:pt x="3626" y="4923"/>
                  <a:pt x="3624" y="4923"/>
                </a:cubicBezTo>
                <a:cubicBezTo>
                  <a:pt x="3563" y="4923"/>
                  <a:pt x="3535" y="5024"/>
                  <a:pt x="3594" y="5051"/>
                </a:cubicBezTo>
                <a:cubicBezTo>
                  <a:pt x="3851" y="5161"/>
                  <a:pt x="4072" y="5428"/>
                  <a:pt x="3982" y="5724"/>
                </a:cubicBezTo>
                <a:cubicBezTo>
                  <a:pt x="3919" y="5928"/>
                  <a:pt x="3731" y="6028"/>
                  <a:pt x="3540" y="6028"/>
                </a:cubicBezTo>
                <a:cubicBezTo>
                  <a:pt x="3410" y="6028"/>
                  <a:pt x="3279" y="5982"/>
                  <a:pt x="3185" y="5891"/>
                </a:cubicBezTo>
                <a:cubicBezTo>
                  <a:pt x="2733" y="5455"/>
                  <a:pt x="3167" y="4668"/>
                  <a:pt x="3573" y="4302"/>
                </a:cubicBezTo>
                <a:cubicBezTo>
                  <a:pt x="3824" y="4258"/>
                  <a:pt x="4083" y="4239"/>
                  <a:pt x="4340" y="4239"/>
                </a:cubicBezTo>
                <a:cubicBezTo>
                  <a:pt x="4653" y="4239"/>
                  <a:pt x="4965" y="4268"/>
                  <a:pt x="5260" y="4318"/>
                </a:cubicBezTo>
                <a:cubicBezTo>
                  <a:pt x="6204" y="4480"/>
                  <a:pt x="7127" y="4789"/>
                  <a:pt x="8076" y="4904"/>
                </a:cubicBezTo>
                <a:cubicBezTo>
                  <a:pt x="7873" y="4991"/>
                  <a:pt x="7693" y="5120"/>
                  <a:pt x="7582" y="5323"/>
                </a:cubicBezTo>
                <a:cubicBezTo>
                  <a:pt x="7420" y="5619"/>
                  <a:pt x="7456" y="5984"/>
                  <a:pt x="7747" y="6180"/>
                </a:cubicBezTo>
                <a:cubicBezTo>
                  <a:pt x="7872" y="6264"/>
                  <a:pt x="8035" y="6303"/>
                  <a:pt x="8205" y="6303"/>
                </a:cubicBezTo>
                <a:cubicBezTo>
                  <a:pt x="8709" y="6303"/>
                  <a:pt x="9274" y="5959"/>
                  <a:pt x="9089" y="5423"/>
                </a:cubicBezTo>
                <a:cubicBezTo>
                  <a:pt x="9079" y="5392"/>
                  <a:pt x="9051" y="5377"/>
                  <a:pt x="9024" y="5377"/>
                </a:cubicBezTo>
                <a:cubicBezTo>
                  <a:pt x="8992" y="5377"/>
                  <a:pt x="8961" y="5398"/>
                  <a:pt x="8961" y="5439"/>
                </a:cubicBezTo>
                <a:cubicBezTo>
                  <a:pt x="8964" y="5837"/>
                  <a:pt x="8602" y="6130"/>
                  <a:pt x="8228" y="6130"/>
                </a:cubicBezTo>
                <a:cubicBezTo>
                  <a:pt x="8108" y="6130"/>
                  <a:pt x="7987" y="6100"/>
                  <a:pt x="7876" y="6033"/>
                </a:cubicBezTo>
                <a:cubicBezTo>
                  <a:pt x="7559" y="5840"/>
                  <a:pt x="7659" y="5437"/>
                  <a:pt x="7885" y="5220"/>
                </a:cubicBezTo>
                <a:cubicBezTo>
                  <a:pt x="8037" y="5076"/>
                  <a:pt x="8232" y="4994"/>
                  <a:pt x="8428" y="4930"/>
                </a:cubicBezTo>
                <a:cubicBezTo>
                  <a:pt x="8544" y="4937"/>
                  <a:pt x="8662" y="4941"/>
                  <a:pt x="8781" y="4941"/>
                </a:cubicBezTo>
                <a:cubicBezTo>
                  <a:pt x="8874" y="4941"/>
                  <a:pt x="8968" y="4938"/>
                  <a:pt x="9063" y="4932"/>
                </a:cubicBezTo>
                <a:cubicBezTo>
                  <a:pt x="10208" y="4858"/>
                  <a:pt x="11292" y="4431"/>
                  <a:pt x="12182" y="3706"/>
                </a:cubicBezTo>
                <a:cubicBezTo>
                  <a:pt x="12215" y="3681"/>
                  <a:pt x="12183" y="3631"/>
                  <a:pt x="12148" y="3631"/>
                </a:cubicBezTo>
                <a:cubicBezTo>
                  <a:pt x="12141" y="3631"/>
                  <a:pt x="12134" y="3633"/>
                  <a:pt x="12128" y="3637"/>
                </a:cubicBezTo>
                <a:cubicBezTo>
                  <a:pt x="11526" y="4042"/>
                  <a:pt x="10909" y="4312"/>
                  <a:pt x="10277" y="4472"/>
                </a:cubicBezTo>
                <a:cubicBezTo>
                  <a:pt x="10277" y="4448"/>
                  <a:pt x="10263" y="4422"/>
                  <a:pt x="10237" y="4422"/>
                </a:cubicBezTo>
                <a:cubicBezTo>
                  <a:pt x="10234" y="4422"/>
                  <a:pt x="10232" y="4422"/>
                  <a:pt x="10230" y="4423"/>
                </a:cubicBezTo>
                <a:cubicBezTo>
                  <a:pt x="10122" y="4437"/>
                  <a:pt x="10007" y="4446"/>
                  <a:pt x="9891" y="4446"/>
                </a:cubicBezTo>
                <a:cubicBezTo>
                  <a:pt x="9464" y="4446"/>
                  <a:pt x="9021" y="4325"/>
                  <a:pt x="8849" y="3889"/>
                </a:cubicBezTo>
                <a:cubicBezTo>
                  <a:pt x="8739" y="3608"/>
                  <a:pt x="8853" y="3227"/>
                  <a:pt x="9181" y="3150"/>
                </a:cubicBezTo>
                <a:cubicBezTo>
                  <a:pt x="9213" y="3142"/>
                  <a:pt x="9243" y="3139"/>
                  <a:pt x="9272" y="3139"/>
                </a:cubicBezTo>
                <a:cubicBezTo>
                  <a:pt x="9561" y="3139"/>
                  <a:pt x="9685" y="3491"/>
                  <a:pt x="9559" y="3731"/>
                </a:cubicBezTo>
                <a:cubicBezTo>
                  <a:pt x="9528" y="3790"/>
                  <a:pt x="9575" y="3847"/>
                  <a:pt x="9628" y="3847"/>
                </a:cubicBezTo>
                <a:cubicBezTo>
                  <a:pt x="9646" y="3847"/>
                  <a:pt x="9665" y="3840"/>
                  <a:pt x="9681" y="3826"/>
                </a:cubicBezTo>
                <a:cubicBezTo>
                  <a:pt x="9919" y="3611"/>
                  <a:pt x="9811" y="3223"/>
                  <a:pt x="9573" y="3050"/>
                </a:cubicBezTo>
                <a:cubicBezTo>
                  <a:pt x="9480" y="2981"/>
                  <a:pt x="9377" y="2951"/>
                  <a:pt x="9274" y="2951"/>
                </a:cubicBezTo>
                <a:cubicBezTo>
                  <a:pt x="9061" y="2951"/>
                  <a:pt x="8849" y="3082"/>
                  <a:pt x="8731" y="3272"/>
                </a:cubicBezTo>
                <a:cubicBezTo>
                  <a:pt x="8511" y="3623"/>
                  <a:pt x="8642" y="4046"/>
                  <a:pt x="8939" y="4303"/>
                </a:cubicBezTo>
                <a:cubicBezTo>
                  <a:pt x="9174" y="4507"/>
                  <a:pt x="9460" y="4577"/>
                  <a:pt x="9753" y="4577"/>
                </a:cubicBezTo>
                <a:cubicBezTo>
                  <a:pt x="9760" y="4577"/>
                  <a:pt x="9766" y="4577"/>
                  <a:pt x="9773" y="4577"/>
                </a:cubicBezTo>
                <a:lnTo>
                  <a:pt x="9773" y="4577"/>
                </a:lnTo>
                <a:cubicBezTo>
                  <a:pt x="9441" y="4630"/>
                  <a:pt x="9105" y="4656"/>
                  <a:pt x="8764" y="4656"/>
                </a:cubicBezTo>
                <a:cubicBezTo>
                  <a:pt x="8327" y="4656"/>
                  <a:pt x="7883" y="4614"/>
                  <a:pt x="7431" y="4536"/>
                </a:cubicBezTo>
                <a:cubicBezTo>
                  <a:pt x="7204" y="4298"/>
                  <a:pt x="6962" y="4058"/>
                  <a:pt x="6705" y="3827"/>
                </a:cubicBezTo>
                <a:cubicBezTo>
                  <a:pt x="6733" y="3452"/>
                  <a:pt x="6286" y="2948"/>
                  <a:pt x="6081" y="2723"/>
                </a:cubicBezTo>
                <a:cubicBezTo>
                  <a:pt x="5630" y="2223"/>
                  <a:pt x="5067" y="1814"/>
                  <a:pt x="4487" y="1481"/>
                </a:cubicBezTo>
                <a:cubicBezTo>
                  <a:pt x="3263" y="775"/>
                  <a:pt x="1868" y="355"/>
                  <a:pt x="506" y="4"/>
                </a:cubicBezTo>
                <a:cubicBezTo>
                  <a:pt x="496" y="2"/>
                  <a:pt x="487" y="1"/>
                  <a:pt x="47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7" name="Google Shape;167;p14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68" name="Google Shape;168;p14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9" name="Google Shape;169;p14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0" name="Google Shape;170;p14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05415354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Section header 3"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15"/>
          <p:cNvSpPr/>
          <p:nvPr/>
        </p:nvSpPr>
        <p:spPr>
          <a:xfrm flipH="1">
            <a:off x="10511327" y="3357373"/>
            <a:ext cx="2447117" cy="4438003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3" name="Google Shape;173;p15"/>
          <p:cNvSpPr/>
          <p:nvPr/>
        </p:nvSpPr>
        <p:spPr>
          <a:xfrm>
            <a:off x="11162976" y="173791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4" name="Google Shape;174;p15"/>
          <p:cNvSpPr/>
          <p:nvPr/>
        </p:nvSpPr>
        <p:spPr>
          <a:xfrm rot="2954198">
            <a:off x="-391765" y="-1498993"/>
            <a:ext cx="2447111" cy="4437989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5" name="Google Shape;175;p1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6" name="Google Shape;176;p1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7" name="Google Shape;177;p15"/>
          <p:cNvSpPr/>
          <p:nvPr/>
        </p:nvSpPr>
        <p:spPr>
          <a:xfrm>
            <a:off x="94644" y="4397872"/>
            <a:ext cx="203577" cy="717213"/>
          </a:xfrm>
          <a:custGeom>
            <a:avLst/>
            <a:gdLst/>
            <a:ahLst/>
            <a:cxnLst/>
            <a:rect l="l" t="t" r="r" b="b"/>
            <a:pathLst>
              <a:path w="5250" h="18496" extrusionOk="0">
                <a:moveTo>
                  <a:pt x="2954" y="3678"/>
                </a:moveTo>
                <a:lnTo>
                  <a:pt x="2954" y="3678"/>
                </a:lnTo>
                <a:cubicBezTo>
                  <a:pt x="3176" y="3822"/>
                  <a:pt x="3437" y="3974"/>
                  <a:pt x="3666" y="4157"/>
                </a:cubicBezTo>
                <a:cubicBezTo>
                  <a:pt x="3530" y="4149"/>
                  <a:pt x="3394" y="4149"/>
                  <a:pt x="3263" y="4144"/>
                </a:cubicBezTo>
                <a:cubicBezTo>
                  <a:pt x="3176" y="3987"/>
                  <a:pt x="3080" y="3833"/>
                  <a:pt x="2964" y="3704"/>
                </a:cubicBezTo>
                <a:cubicBezTo>
                  <a:pt x="2962" y="3696"/>
                  <a:pt x="2957" y="3686"/>
                  <a:pt x="2954" y="3678"/>
                </a:cubicBezTo>
                <a:close/>
                <a:moveTo>
                  <a:pt x="3315" y="4239"/>
                </a:moveTo>
                <a:cubicBezTo>
                  <a:pt x="3486" y="4264"/>
                  <a:pt x="3661" y="4290"/>
                  <a:pt x="3833" y="4301"/>
                </a:cubicBezTo>
                <a:cubicBezTo>
                  <a:pt x="3954" y="4419"/>
                  <a:pt x="4058" y="4545"/>
                  <a:pt x="4130" y="4691"/>
                </a:cubicBezTo>
                <a:cubicBezTo>
                  <a:pt x="4018" y="4670"/>
                  <a:pt x="3898" y="4674"/>
                  <a:pt x="3783" y="4653"/>
                </a:cubicBezTo>
                <a:cubicBezTo>
                  <a:pt x="3685" y="4637"/>
                  <a:pt x="3592" y="4611"/>
                  <a:pt x="3497" y="4583"/>
                </a:cubicBezTo>
                <a:cubicBezTo>
                  <a:pt x="3494" y="4576"/>
                  <a:pt x="3492" y="4570"/>
                  <a:pt x="3487" y="4563"/>
                </a:cubicBezTo>
                <a:cubicBezTo>
                  <a:pt x="3428" y="4460"/>
                  <a:pt x="3373" y="4347"/>
                  <a:pt x="3315" y="4239"/>
                </a:cubicBezTo>
                <a:close/>
                <a:moveTo>
                  <a:pt x="3559" y="4691"/>
                </a:moveTo>
                <a:lnTo>
                  <a:pt x="3559" y="4691"/>
                </a:lnTo>
                <a:cubicBezTo>
                  <a:pt x="3711" y="4744"/>
                  <a:pt x="3879" y="4786"/>
                  <a:pt x="4034" y="4786"/>
                </a:cubicBezTo>
                <a:cubicBezTo>
                  <a:pt x="4080" y="4786"/>
                  <a:pt x="4125" y="4782"/>
                  <a:pt x="4168" y="4774"/>
                </a:cubicBezTo>
                <a:cubicBezTo>
                  <a:pt x="4222" y="4918"/>
                  <a:pt x="4247" y="5077"/>
                  <a:pt x="4224" y="5255"/>
                </a:cubicBezTo>
                <a:cubicBezTo>
                  <a:pt x="4224" y="5259"/>
                  <a:pt x="4222" y="5264"/>
                  <a:pt x="4222" y="5270"/>
                </a:cubicBezTo>
                <a:lnTo>
                  <a:pt x="4155" y="5257"/>
                </a:lnTo>
                <a:cubicBezTo>
                  <a:pt x="4067" y="5239"/>
                  <a:pt x="3977" y="5219"/>
                  <a:pt x="3888" y="5203"/>
                </a:cubicBezTo>
                <a:cubicBezTo>
                  <a:pt x="3886" y="5203"/>
                  <a:pt x="3884" y="5202"/>
                  <a:pt x="3881" y="5202"/>
                </a:cubicBezTo>
                <a:cubicBezTo>
                  <a:pt x="3867" y="5202"/>
                  <a:pt x="3857" y="5211"/>
                  <a:pt x="3854" y="5224"/>
                </a:cubicBezTo>
                <a:lnTo>
                  <a:pt x="3559" y="4691"/>
                </a:lnTo>
                <a:close/>
                <a:moveTo>
                  <a:pt x="3872" y="5264"/>
                </a:moveTo>
                <a:lnTo>
                  <a:pt x="4130" y="5337"/>
                </a:lnTo>
                <a:cubicBezTo>
                  <a:pt x="4152" y="5344"/>
                  <a:pt x="4176" y="5352"/>
                  <a:pt x="4201" y="5357"/>
                </a:cubicBezTo>
                <a:cubicBezTo>
                  <a:pt x="4173" y="5466"/>
                  <a:pt x="4122" y="5548"/>
                  <a:pt x="4058" y="5606"/>
                </a:cubicBezTo>
                <a:cubicBezTo>
                  <a:pt x="3996" y="5491"/>
                  <a:pt x="3936" y="5378"/>
                  <a:pt x="3872" y="5264"/>
                </a:cubicBezTo>
                <a:close/>
                <a:moveTo>
                  <a:pt x="2890" y="3864"/>
                </a:moveTo>
                <a:lnTo>
                  <a:pt x="2890" y="3864"/>
                </a:lnTo>
                <a:cubicBezTo>
                  <a:pt x="2915" y="3874"/>
                  <a:pt x="2939" y="3882"/>
                  <a:pt x="2965" y="3889"/>
                </a:cubicBezTo>
                <a:cubicBezTo>
                  <a:pt x="2969" y="3890"/>
                  <a:pt x="2972" y="3890"/>
                  <a:pt x="2976" y="3890"/>
                </a:cubicBezTo>
                <a:cubicBezTo>
                  <a:pt x="2980" y="3890"/>
                  <a:pt x="2983" y="3890"/>
                  <a:pt x="2987" y="3889"/>
                </a:cubicBezTo>
                <a:cubicBezTo>
                  <a:pt x="3086" y="4146"/>
                  <a:pt x="3247" y="4390"/>
                  <a:pt x="3374" y="4629"/>
                </a:cubicBezTo>
                <a:cubicBezTo>
                  <a:pt x="3563" y="4979"/>
                  <a:pt x="3749" y="5331"/>
                  <a:pt x="3944" y="5676"/>
                </a:cubicBezTo>
                <a:cubicBezTo>
                  <a:pt x="3944" y="5679"/>
                  <a:pt x="3946" y="5679"/>
                  <a:pt x="3947" y="5681"/>
                </a:cubicBezTo>
                <a:cubicBezTo>
                  <a:pt x="3882" y="5710"/>
                  <a:pt x="3811" y="5723"/>
                  <a:pt x="3738" y="5723"/>
                </a:cubicBezTo>
                <a:cubicBezTo>
                  <a:pt x="3595" y="5723"/>
                  <a:pt x="3446" y="5672"/>
                  <a:pt x="3324" y="5586"/>
                </a:cubicBezTo>
                <a:cubicBezTo>
                  <a:pt x="3350" y="5509"/>
                  <a:pt x="3379" y="5430"/>
                  <a:pt x="3419" y="5357"/>
                </a:cubicBezTo>
                <a:cubicBezTo>
                  <a:pt x="3464" y="5267"/>
                  <a:pt x="3543" y="5185"/>
                  <a:pt x="3569" y="5087"/>
                </a:cubicBezTo>
                <a:cubicBezTo>
                  <a:pt x="3574" y="5066"/>
                  <a:pt x="3557" y="5046"/>
                  <a:pt x="3537" y="5046"/>
                </a:cubicBezTo>
                <a:cubicBezTo>
                  <a:pt x="3532" y="5046"/>
                  <a:pt x="3527" y="5048"/>
                  <a:pt x="3522" y="5051"/>
                </a:cubicBezTo>
                <a:cubicBezTo>
                  <a:pt x="3430" y="5111"/>
                  <a:pt x="3381" y="5234"/>
                  <a:pt x="3337" y="5332"/>
                </a:cubicBezTo>
                <a:cubicBezTo>
                  <a:pt x="3306" y="5398"/>
                  <a:pt x="3281" y="5466"/>
                  <a:pt x="3260" y="5534"/>
                </a:cubicBezTo>
                <a:cubicBezTo>
                  <a:pt x="3248" y="5524"/>
                  <a:pt x="3235" y="5512"/>
                  <a:pt x="3224" y="5501"/>
                </a:cubicBezTo>
                <a:cubicBezTo>
                  <a:pt x="3109" y="5385"/>
                  <a:pt x="3029" y="5229"/>
                  <a:pt x="2972" y="5075"/>
                </a:cubicBezTo>
                <a:cubicBezTo>
                  <a:pt x="3044" y="4800"/>
                  <a:pt x="3091" y="4530"/>
                  <a:pt x="3132" y="4249"/>
                </a:cubicBezTo>
                <a:cubicBezTo>
                  <a:pt x="3133" y="4238"/>
                  <a:pt x="3125" y="4231"/>
                  <a:pt x="3117" y="4231"/>
                </a:cubicBezTo>
                <a:cubicBezTo>
                  <a:pt x="3111" y="4231"/>
                  <a:pt x="3106" y="4234"/>
                  <a:pt x="3104" y="4241"/>
                </a:cubicBezTo>
                <a:cubicBezTo>
                  <a:pt x="3034" y="4457"/>
                  <a:pt x="2965" y="4668"/>
                  <a:pt x="2913" y="4886"/>
                </a:cubicBezTo>
                <a:cubicBezTo>
                  <a:pt x="2825" y="4550"/>
                  <a:pt x="2829" y="4203"/>
                  <a:pt x="2890" y="3864"/>
                </a:cubicBezTo>
                <a:close/>
                <a:moveTo>
                  <a:pt x="1851" y="5904"/>
                </a:moveTo>
                <a:cubicBezTo>
                  <a:pt x="1943" y="5904"/>
                  <a:pt x="2035" y="5909"/>
                  <a:pt x="2127" y="5916"/>
                </a:cubicBezTo>
                <a:cubicBezTo>
                  <a:pt x="2127" y="5974"/>
                  <a:pt x="2126" y="6028"/>
                  <a:pt x="2119" y="6082"/>
                </a:cubicBezTo>
                <a:cubicBezTo>
                  <a:pt x="2113" y="6065"/>
                  <a:pt x="2098" y="6052"/>
                  <a:pt x="2079" y="6052"/>
                </a:cubicBezTo>
                <a:cubicBezTo>
                  <a:pt x="2074" y="6052"/>
                  <a:pt x="2068" y="6053"/>
                  <a:pt x="2062" y="6056"/>
                </a:cubicBezTo>
                <a:cubicBezTo>
                  <a:pt x="1956" y="6092"/>
                  <a:pt x="1843" y="6139"/>
                  <a:pt x="1727" y="6191"/>
                </a:cubicBezTo>
                <a:cubicBezTo>
                  <a:pt x="1637" y="6170"/>
                  <a:pt x="1540" y="6162"/>
                  <a:pt x="1450" y="6147"/>
                </a:cubicBezTo>
                <a:cubicBezTo>
                  <a:pt x="1368" y="6135"/>
                  <a:pt x="1282" y="6111"/>
                  <a:pt x="1198" y="6111"/>
                </a:cubicBezTo>
                <a:cubicBezTo>
                  <a:pt x="1169" y="6111"/>
                  <a:pt x="1141" y="6114"/>
                  <a:pt x="1113" y="6121"/>
                </a:cubicBezTo>
                <a:cubicBezTo>
                  <a:pt x="1090" y="6126"/>
                  <a:pt x="1090" y="6155"/>
                  <a:pt x="1106" y="6165"/>
                </a:cubicBezTo>
                <a:cubicBezTo>
                  <a:pt x="1204" y="6229"/>
                  <a:pt x="1334" y="6232"/>
                  <a:pt x="1447" y="6254"/>
                </a:cubicBezTo>
                <a:cubicBezTo>
                  <a:pt x="1483" y="6260"/>
                  <a:pt x="1520" y="6268"/>
                  <a:pt x="1556" y="6276"/>
                </a:cubicBezTo>
                <a:cubicBezTo>
                  <a:pt x="1353" y="6383"/>
                  <a:pt x="1147" y="6509"/>
                  <a:pt x="966" y="6653"/>
                </a:cubicBezTo>
                <a:cubicBezTo>
                  <a:pt x="920" y="6641"/>
                  <a:pt x="876" y="6632"/>
                  <a:pt x="833" y="6617"/>
                </a:cubicBezTo>
                <a:cubicBezTo>
                  <a:pt x="718" y="6579"/>
                  <a:pt x="607" y="6527"/>
                  <a:pt x="506" y="6465"/>
                </a:cubicBezTo>
                <a:cubicBezTo>
                  <a:pt x="686" y="6236"/>
                  <a:pt x="988" y="6077"/>
                  <a:pt x="1244" y="5995"/>
                </a:cubicBezTo>
                <a:cubicBezTo>
                  <a:pt x="1447" y="5927"/>
                  <a:pt x="1649" y="5904"/>
                  <a:pt x="1851" y="5904"/>
                </a:cubicBezTo>
                <a:close/>
                <a:moveTo>
                  <a:pt x="2108" y="6139"/>
                </a:moveTo>
                <a:lnTo>
                  <a:pt x="2108" y="6139"/>
                </a:lnTo>
                <a:cubicBezTo>
                  <a:pt x="2062" y="6450"/>
                  <a:pt x="1905" y="6722"/>
                  <a:pt x="1676" y="6959"/>
                </a:cubicBezTo>
                <a:cubicBezTo>
                  <a:pt x="1607" y="7029"/>
                  <a:pt x="1515" y="7106"/>
                  <a:pt x="1414" y="7177"/>
                </a:cubicBezTo>
                <a:cubicBezTo>
                  <a:pt x="1417" y="7170"/>
                  <a:pt x="1419" y="7163"/>
                  <a:pt x="1422" y="7157"/>
                </a:cubicBezTo>
                <a:cubicBezTo>
                  <a:pt x="1447" y="6925"/>
                  <a:pt x="1506" y="6699"/>
                  <a:pt x="1540" y="6468"/>
                </a:cubicBezTo>
                <a:lnTo>
                  <a:pt x="1540" y="6465"/>
                </a:lnTo>
                <a:cubicBezTo>
                  <a:pt x="1725" y="6355"/>
                  <a:pt x="1915" y="6255"/>
                  <a:pt x="2098" y="6147"/>
                </a:cubicBezTo>
                <a:cubicBezTo>
                  <a:pt x="2103" y="6146"/>
                  <a:pt x="2105" y="6141"/>
                  <a:pt x="2108" y="6139"/>
                </a:cubicBezTo>
                <a:close/>
                <a:moveTo>
                  <a:pt x="1435" y="6525"/>
                </a:moveTo>
                <a:lnTo>
                  <a:pt x="1435" y="6525"/>
                </a:lnTo>
                <a:cubicBezTo>
                  <a:pt x="1373" y="6727"/>
                  <a:pt x="1357" y="6949"/>
                  <a:pt x="1350" y="7155"/>
                </a:cubicBezTo>
                <a:cubicBezTo>
                  <a:pt x="1350" y="7179"/>
                  <a:pt x="1365" y="7190"/>
                  <a:pt x="1382" y="7190"/>
                </a:cubicBezTo>
                <a:cubicBezTo>
                  <a:pt x="1386" y="7190"/>
                  <a:pt x="1390" y="7189"/>
                  <a:pt x="1394" y="7188"/>
                </a:cubicBezTo>
                <a:lnTo>
                  <a:pt x="1394" y="7188"/>
                </a:lnTo>
                <a:cubicBezTo>
                  <a:pt x="1262" y="7278"/>
                  <a:pt x="1113" y="7353"/>
                  <a:pt x="967" y="7393"/>
                </a:cubicBezTo>
                <a:cubicBezTo>
                  <a:pt x="936" y="7195"/>
                  <a:pt x="951" y="7026"/>
                  <a:pt x="1000" y="6836"/>
                </a:cubicBezTo>
                <a:cubicBezTo>
                  <a:pt x="1029" y="6813"/>
                  <a:pt x="1056" y="6792"/>
                  <a:pt x="1083" y="6771"/>
                </a:cubicBezTo>
                <a:lnTo>
                  <a:pt x="1111" y="6771"/>
                </a:lnTo>
                <a:cubicBezTo>
                  <a:pt x="1132" y="6769"/>
                  <a:pt x="1152" y="6743"/>
                  <a:pt x="1146" y="6723"/>
                </a:cubicBezTo>
                <a:cubicBezTo>
                  <a:pt x="1188" y="6691"/>
                  <a:pt x="1231" y="6658"/>
                  <a:pt x="1276" y="6628"/>
                </a:cubicBezTo>
                <a:cubicBezTo>
                  <a:pt x="1329" y="6592"/>
                  <a:pt x="1383" y="6558"/>
                  <a:pt x="1435" y="6525"/>
                </a:cubicBezTo>
                <a:close/>
                <a:moveTo>
                  <a:pt x="470" y="6511"/>
                </a:moveTo>
                <a:cubicBezTo>
                  <a:pt x="576" y="6584"/>
                  <a:pt x="722" y="6679"/>
                  <a:pt x="867" y="6731"/>
                </a:cubicBezTo>
                <a:cubicBezTo>
                  <a:pt x="712" y="6866"/>
                  <a:pt x="579" y="7010"/>
                  <a:pt x="486" y="7162"/>
                </a:cubicBezTo>
                <a:cubicBezTo>
                  <a:pt x="478" y="7177"/>
                  <a:pt x="491" y="7192"/>
                  <a:pt x="506" y="7192"/>
                </a:cubicBezTo>
                <a:cubicBezTo>
                  <a:pt x="509" y="7192"/>
                  <a:pt x="512" y="7191"/>
                  <a:pt x="516" y="7190"/>
                </a:cubicBezTo>
                <a:cubicBezTo>
                  <a:pt x="638" y="7123"/>
                  <a:pt x="753" y="7037"/>
                  <a:pt x="867" y="6947"/>
                </a:cubicBezTo>
                <a:lnTo>
                  <a:pt x="867" y="6947"/>
                </a:lnTo>
                <a:cubicBezTo>
                  <a:pt x="841" y="7100"/>
                  <a:pt x="858" y="7263"/>
                  <a:pt x="910" y="7407"/>
                </a:cubicBezTo>
                <a:cubicBezTo>
                  <a:pt x="865" y="7416"/>
                  <a:pt x="820" y="7421"/>
                  <a:pt x="778" y="7421"/>
                </a:cubicBezTo>
                <a:cubicBezTo>
                  <a:pt x="570" y="7421"/>
                  <a:pt x="401" y="7305"/>
                  <a:pt x="355" y="6977"/>
                </a:cubicBezTo>
                <a:cubicBezTo>
                  <a:pt x="331" y="6800"/>
                  <a:pt x="380" y="6646"/>
                  <a:pt x="470" y="6511"/>
                </a:cubicBezTo>
                <a:close/>
                <a:moveTo>
                  <a:pt x="2432" y="7139"/>
                </a:moveTo>
                <a:lnTo>
                  <a:pt x="2432" y="7139"/>
                </a:lnTo>
                <a:cubicBezTo>
                  <a:pt x="2802" y="7157"/>
                  <a:pt x="3145" y="7319"/>
                  <a:pt x="3428" y="7564"/>
                </a:cubicBezTo>
                <a:cubicBezTo>
                  <a:pt x="3535" y="7656"/>
                  <a:pt x="3659" y="7779"/>
                  <a:pt x="3765" y="7918"/>
                </a:cubicBezTo>
                <a:cubicBezTo>
                  <a:pt x="3680" y="7893"/>
                  <a:pt x="3592" y="7880"/>
                  <a:pt x="3505" y="7859"/>
                </a:cubicBezTo>
                <a:cubicBezTo>
                  <a:pt x="3356" y="7823"/>
                  <a:pt x="3207" y="7787"/>
                  <a:pt x="3055" y="7753"/>
                </a:cubicBezTo>
                <a:cubicBezTo>
                  <a:pt x="3053" y="7752"/>
                  <a:pt x="3050" y="7752"/>
                  <a:pt x="3048" y="7752"/>
                </a:cubicBezTo>
                <a:cubicBezTo>
                  <a:pt x="3032" y="7752"/>
                  <a:pt x="3018" y="7761"/>
                  <a:pt x="3011" y="7774"/>
                </a:cubicBezTo>
                <a:cubicBezTo>
                  <a:pt x="2826" y="7555"/>
                  <a:pt x="2635" y="7342"/>
                  <a:pt x="2432" y="7139"/>
                </a:cubicBezTo>
                <a:close/>
                <a:moveTo>
                  <a:pt x="2397" y="7221"/>
                </a:moveTo>
                <a:cubicBezTo>
                  <a:pt x="2471" y="7304"/>
                  <a:pt x="2543" y="7391"/>
                  <a:pt x="2617" y="7474"/>
                </a:cubicBezTo>
                <a:cubicBezTo>
                  <a:pt x="2610" y="7479"/>
                  <a:pt x="2605" y="7484"/>
                  <a:pt x="2604" y="7492"/>
                </a:cubicBezTo>
                <a:cubicBezTo>
                  <a:pt x="2569" y="7672"/>
                  <a:pt x="2571" y="7877"/>
                  <a:pt x="2584" y="8075"/>
                </a:cubicBezTo>
                <a:cubicBezTo>
                  <a:pt x="2489" y="7800"/>
                  <a:pt x="2433" y="7514"/>
                  <a:pt x="2397" y="7221"/>
                </a:cubicBezTo>
                <a:close/>
                <a:moveTo>
                  <a:pt x="2134" y="8391"/>
                </a:moveTo>
                <a:lnTo>
                  <a:pt x="2134" y="8504"/>
                </a:lnTo>
                <a:cubicBezTo>
                  <a:pt x="1915" y="8536"/>
                  <a:pt x="1705" y="8587"/>
                  <a:pt x="1489" y="8620"/>
                </a:cubicBezTo>
                <a:cubicBezTo>
                  <a:pt x="1689" y="8512"/>
                  <a:pt x="1905" y="8437"/>
                  <a:pt x="2134" y="8391"/>
                </a:cubicBezTo>
                <a:close/>
                <a:moveTo>
                  <a:pt x="2676" y="7543"/>
                </a:moveTo>
                <a:lnTo>
                  <a:pt x="2676" y="7543"/>
                </a:lnTo>
                <a:cubicBezTo>
                  <a:pt x="2792" y="7684"/>
                  <a:pt x="2908" y="7826"/>
                  <a:pt x="3019" y="7970"/>
                </a:cubicBezTo>
                <a:cubicBezTo>
                  <a:pt x="3018" y="7972"/>
                  <a:pt x="3014" y="7973"/>
                  <a:pt x="3013" y="7977"/>
                </a:cubicBezTo>
                <a:cubicBezTo>
                  <a:pt x="2946" y="8212"/>
                  <a:pt x="2954" y="8491"/>
                  <a:pt x="2939" y="8741"/>
                </a:cubicBezTo>
                <a:cubicBezTo>
                  <a:pt x="2857" y="8653"/>
                  <a:pt x="2790" y="8559"/>
                  <a:pt x="2743" y="8466"/>
                </a:cubicBezTo>
                <a:cubicBezTo>
                  <a:pt x="2718" y="8417"/>
                  <a:pt x="2694" y="8368"/>
                  <a:pt x="2674" y="8317"/>
                </a:cubicBezTo>
                <a:cubicBezTo>
                  <a:pt x="2690" y="8068"/>
                  <a:pt x="2712" y="7787"/>
                  <a:pt x="2676" y="7543"/>
                </a:cubicBezTo>
                <a:close/>
                <a:moveTo>
                  <a:pt x="3072" y="7841"/>
                </a:moveTo>
                <a:lnTo>
                  <a:pt x="3484" y="7957"/>
                </a:lnTo>
                <a:cubicBezTo>
                  <a:pt x="3608" y="7991"/>
                  <a:pt x="3733" y="8044"/>
                  <a:pt x="3862" y="8049"/>
                </a:cubicBezTo>
                <a:cubicBezTo>
                  <a:pt x="4001" y="8270"/>
                  <a:pt x="4076" y="8522"/>
                  <a:pt x="3968" y="8751"/>
                </a:cubicBezTo>
                <a:cubicBezTo>
                  <a:pt x="3934" y="8823"/>
                  <a:pt x="3895" y="8880"/>
                  <a:pt x="3854" y="8924"/>
                </a:cubicBezTo>
                <a:cubicBezTo>
                  <a:pt x="3731" y="8728"/>
                  <a:pt x="3602" y="8538"/>
                  <a:pt x="3469" y="8351"/>
                </a:cubicBezTo>
                <a:lnTo>
                  <a:pt x="3469" y="8351"/>
                </a:lnTo>
                <a:cubicBezTo>
                  <a:pt x="3517" y="8366"/>
                  <a:pt x="3566" y="8381"/>
                  <a:pt x="3612" y="8396"/>
                </a:cubicBezTo>
                <a:cubicBezTo>
                  <a:pt x="3700" y="8422"/>
                  <a:pt x="3788" y="8461"/>
                  <a:pt x="3878" y="8463"/>
                </a:cubicBezTo>
                <a:cubicBezTo>
                  <a:pt x="3919" y="8463"/>
                  <a:pt x="3937" y="8404"/>
                  <a:pt x="3901" y="8383"/>
                </a:cubicBezTo>
                <a:cubicBezTo>
                  <a:pt x="3821" y="8340"/>
                  <a:pt x="3725" y="8330"/>
                  <a:pt x="3636" y="8309"/>
                </a:cubicBezTo>
                <a:lnTo>
                  <a:pt x="3397" y="8253"/>
                </a:lnTo>
                <a:cubicBezTo>
                  <a:pt x="3293" y="8113"/>
                  <a:pt x="3185" y="7975"/>
                  <a:pt x="3072" y="7841"/>
                </a:cubicBezTo>
                <a:close/>
                <a:moveTo>
                  <a:pt x="3095" y="8068"/>
                </a:moveTo>
                <a:lnTo>
                  <a:pt x="3095" y="8068"/>
                </a:lnTo>
                <a:cubicBezTo>
                  <a:pt x="3322" y="8368"/>
                  <a:pt x="3536" y="8679"/>
                  <a:pt x="3734" y="9003"/>
                </a:cubicBezTo>
                <a:cubicBezTo>
                  <a:pt x="3736" y="9006"/>
                  <a:pt x="3741" y="9009"/>
                  <a:pt x="3744" y="9013"/>
                </a:cubicBezTo>
                <a:cubicBezTo>
                  <a:pt x="3681" y="9049"/>
                  <a:pt x="3613" y="9066"/>
                  <a:pt x="3543" y="9066"/>
                </a:cubicBezTo>
                <a:cubicBezTo>
                  <a:pt x="3360" y="9066"/>
                  <a:pt x="3164" y="8955"/>
                  <a:pt x="3005" y="8806"/>
                </a:cubicBezTo>
                <a:cubicBezTo>
                  <a:pt x="3036" y="8571"/>
                  <a:pt x="3096" y="8309"/>
                  <a:pt x="3095" y="8068"/>
                </a:cubicBezTo>
                <a:close/>
                <a:moveTo>
                  <a:pt x="2136" y="8592"/>
                </a:moveTo>
                <a:lnTo>
                  <a:pt x="2136" y="8618"/>
                </a:lnTo>
                <a:cubicBezTo>
                  <a:pt x="2008" y="8761"/>
                  <a:pt x="1885" y="8906"/>
                  <a:pt x="1766" y="9052"/>
                </a:cubicBezTo>
                <a:cubicBezTo>
                  <a:pt x="1759" y="9042"/>
                  <a:pt x="1749" y="9034"/>
                  <a:pt x="1733" y="9034"/>
                </a:cubicBezTo>
                <a:cubicBezTo>
                  <a:pt x="1452" y="9034"/>
                  <a:pt x="1157" y="9101"/>
                  <a:pt x="877" y="9152"/>
                </a:cubicBezTo>
                <a:cubicBezTo>
                  <a:pt x="931" y="9085"/>
                  <a:pt x="984" y="9021"/>
                  <a:pt x="1034" y="8968"/>
                </a:cubicBezTo>
                <a:cubicBezTo>
                  <a:pt x="1128" y="8872"/>
                  <a:pt x="1227" y="8790"/>
                  <a:pt x="1332" y="8718"/>
                </a:cubicBezTo>
                <a:cubicBezTo>
                  <a:pt x="1340" y="8718"/>
                  <a:pt x="1349" y="8718"/>
                  <a:pt x="1357" y="8718"/>
                </a:cubicBezTo>
                <a:cubicBezTo>
                  <a:pt x="1620" y="8718"/>
                  <a:pt x="1899" y="8692"/>
                  <a:pt x="2136" y="8592"/>
                </a:cubicBezTo>
                <a:close/>
                <a:moveTo>
                  <a:pt x="1702" y="9126"/>
                </a:moveTo>
                <a:lnTo>
                  <a:pt x="1334" y="9579"/>
                </a:lnTo>
                <a:cubicBezTo>
                  <a:pt x="1308" y="9610"/>
                  <a:pt x="1283" y="9643"/>
                  <a:pt x="1255" y="9675"/>
                </a:cubicBezTo>
                <a:cubicBezTo>
                  <a:pt x="1239" y="9675"/>
                  <a:pt x="1226" y="9677"/>
                  <a:pt x="1209" y="9677"/>
                </a:cubicBezTo>
                <a:cubicBezTo>
                  <a:pt x="1206" y="9666"/>
                  <a:pt x="1204" y="9652"/>
                  <a:pt x="1201" y="9643"/>
                </a:cubicBezTo>
                <a:cubicBezTo>
                  <a:pt x="1196" y="9627"/>
                  <a:pt x="1183" y="9619"/>
                  <a:pt x="1169" y="9619"/>
                </a:cubicBezTo>
                <a:cubicBezTo>
                  <a:pt x="1152" y="9619"/>
                  <a:pt x="1136" y="9631"/>
                  <a:pt x="1136" y="9651"/>
                </a:cubicBezTo>
                <a:lnTo>
                  <a:pt x="1136" y="9680"/>
                </a:lnTo>
                <a:cubicBezTo>
                  <a:pt x="939" y="9692"/>
                  <a:pt x="735" y="9729"/>
                  <a:pt x="547" y="9757"/>
                </a:cubicBezTo>
                <a:cubicBezTo>
                  <a:pt x="604" y="9579"/>
                  <a:pt x="699" y="9404"/>
                  <a:pt x="804" y="9252"/>
                </a:cubicBezTo>
                <a:cubicBezTo>
                  <a:pt x="1098" y="9219"/>
                  <a:pt x="1417" y="9202"/>
                  <a:pt x="1702" y="9126"/>
                </a:cubicBezTo>
                <a:close/>
                <a:moveTo>
                  <a:pt x="2121" y="8855"/>
                </a:moveTo>
                <a:lnTo>
                  <a:pt x="2121" y="8855"/>
                </a:lnTo>
                <a:cubicBezTo>
                  <a:pt x="2073" y="9181"/>
                  <a:pt x="1988" y="9494"/>
                  <a:pt x="1820" y="9790"/>
                </a:cubicBezTo>
                <a:cubicBezTo>
                  <a:pt x="1808" y="9813"/>
                  <a:pt x="1792" y="9837"/>
                  <a:pt x="1774" y="9865"/>
                </a:cubicBezTo>
                <a:cubicBezTo>
                  <a:pt x="1803" y="9669"/>
                  <a:pt x="1812" y="9468"/>
                  <a:pt x="1777" y="9276"/>
                </a:cubicBezTo>
                <a:cubicBezTo>
                  <a:pt x="1893" y="9137"/>
                  <a:pt x="2008" y="8998"/>
                  <a:pt x="2121" y="8855"/>
                </a:cubicBezTo>
                <a:close/>
                <a:moveTo>
                  <a:pt x="1689" y="9382"/>
                </a:moveTo>
                <a:cubicBezTo>
                  <a:pt x="1689" y="9587"/>
                  <a:pt x="1694" y="9792"/>
                  <a:pt x="1676" y="9999"/>
                </a:cubicBezTo>
                <a:cubicBezTo>
                  <a:pt x="1578" y="10124"/>
                  <a:pt x="1445" y="10264"/>
                  <a:pt x="1309" y="10384"/>
                </a:cubicBezTo>
                <a:cubicBezTo>
                  <a:pt x="1299" y="10224"/>
                  <a:pt x="1285" y="10053"/>
                  <a:pt x="1258" y="9893"/>
                </a:cubicBezTo>
                <a:cubicBezTo>
                  <a:pt x="1285" y="9862"/>
                  <a:pt x="1309" y="9831"/>
                  <a:pt x="1335" y="9800"/>
                </a:cubicBezTo>
                <a:cubicBezTo>
                  <a:pt x="1348" y="9787"/>
                  <a:pt x="1358" y="9772"/>
                  <a:pt x="1370" y="9759"/>
                </a:cubicBezTo>
                <a:cubicBezTo>
                  <a:pt x="1378" y="9757"/>
                  <a:pt x="1389" y="9756"/>
                  <a:pt x="1399" y="9754"/>
                </a:cubicBezTo>
                <a:cubicBezTo>
                  <a:pt x="1424" y="9746"/>
                  <a:pt x="1427" y="9723"/>
                  <a:pt x="1417" y="9705"/>
                </a:cubicBezTo>
                <a:cubicBezTo>
                  <a:pt x="1507" y="9598"/>
                  <a:pt x="1597" y="9489"/>
                  <a:pt x="1689" y="9382"/>
                </a:cubicBezTo>
                <a:close/>
                <a:moveTo>
                  <a:pt x="1141" y="9798"/>
                </a:moveTo>
                <a:cubicBezTo>
                  <a:pt x="1141" y="9805"/>
                  <a:pt x="1141" y="9808"/>
                  <a:pt x="1144" y="9814"/>
                </a:cubicBezTo>
                <a:cubicBezTo>
                  <a:pt x="1077" y="9896"/>
                  <a:pt x="1010" y="9978"/>
                  <a:pt x="944" y="10060"/>
                </a:cubicBezTo>
                <a:cubicBezTo>
                  <a:pt x="879" y="10140"/>
                  <a:pt x="817" y="10222"/>
                  <a:pt x="750" y="10304"/>
                </a:cubicBezTo>
                <a:cubicBezTo>
                  <a:pt x="717" y="10345"/>
                  <a:pt x="687" y="10386"/>
                  <a:pt x="655" y="10425"/>
                </a:cubicBezTo>
                <a:cubicBezTo>
                  <a:pt x="638" y="10458"/>
                  <a:pt x="617" y="10479"/>
                  <a:pt x="591" y="10494"/>
                </a:cubicBezTo>
                <a:cubicBezTo>
                  <a:pt x="550" y="10428"/>
                  <a:pt x="517" y="10336"/>
                  <a:pt x="498" y="10214"/>
                </a:cubicBezTo>
                <a:cubicBezTo>
                  <a:pt x="476" y="10093"/>
                  <a:pt x="491" y="9962"/>
                  <a:pt x="525" y="9831"/>
                </a:cubicBezTo>
                <a:cubicBezTo>
                  <a:pt x="722" y="9823"/>
                  <a:pt x="936" y="9823"/>
                  <a:pt x="1141" y="9798"/>
                </a:cubicBezTo>
                <a:close/>
                <a:moveTo>
                  <a:pt x="1164" y="10003"/>
                </a:moveTo>
                <a:cubicBezTo>
                  <a:pt x="1185" y="10150"/>
                  <a:pt x="1214" y="10297"/>
                  <a:pt x="1245" y="10435"/>
                </a:cubicBezTo>
                <a:cubicBezTo>
                  <a:pt x="1099" y="10548"/>
                  <a:pt x="948" y="10628"/>
                  <a:pt x="819" y="10628"/>
                </a:cubicBezTo>
                <a:cubicBezTo>
                  <a:pt x="763" y="10628"/>
                  <a:pt x="710" y="10612"/>
                  <a:pt x="664" y="10577"/>
                </a:cubicBezTo>
                <a:cubicBezTo>
                  <a:pt x="704" y="10543"/>
                  <a:pt x="738" y="10498"/>
                  <a:pt x="784" y="10446"/>
                </a:cubicBezTo>
                <a:cubicBezTo>
                  <a:pt x="912" y="10302"/>
                  <a:pt x="1039" y="10152"/>
                  <a:pt x="1164" y="10003"/>
                </a:cubicBezTo>
                <a:close/>
                <a:moveTo>
                  <a:pt x="2719" y="12586"/>
                </a:moveTo>
                <a:cubicBezTo>
                  <a:pt x="3032" y="12586"/>
                  <a:pt x="3315" y="12698"/>
                  <a:pt x="3577" y="12861"/>
                </a:cubicBezTo>
                <a:cubicBezTo>
                  <a:pt x="3503" y="12868"/>
                  <a:pt x="3428" y="12872"/>
                  <a:pt x="3354" y="12872"/>
                </a:cubicBezTo>
                <a:cubicBezTo>
                  <a:pt x="3183" y="12872"/>
                  <a:pt x="3013" y="12851"/>
                  <a:pt x="2846" y="12793"/>
                </a:cubicBezTo>
                <a:cubicBezTo>
                  <a:pt x="2793" y="12742"/>
                  <a:pt x="2744" y="12691"/>
                  <a:pt x="2694" y="12642"/>
                </a:cubicBezTo>
                <a:cubicBezTo>
                  <a:pt x="2687" y="12635"/>
                  <a:pt x="2681" y="12632"/>
                  <a:pt x="2674" y="12632"/>
                </a:cubicBezTo>
                <a:cubicBezTo>
                  <a:pt x="2669" y="12632"/>
                  <a:pt x="2664" y="12634"/>
                  <a:pt x="2659" y="12637"/>
                </a:cubicBezTo>
                <a:cubicBezTo>
                  <a:pt x="2653" y="12623"/>
                  <a:pt x="2651" y="12605"/>
                  <a:pt x="2649" y="12588"/>
                </a:cubicBezTo>
                <a:cubicBezTo>
                  <a:pt x="2673" y="12587"/>
                  <a:pt x="2696" y="12586"/>
                  <a:pt x="2719" y="12586"/>
                </a:cubicBezTo>
                <a:close/>
                <a:moveTo>
                  <a:pt x="2933" y="12881"/>
                </a:moveTo>
                <a:cubicBezTo>
                  <a:pt x="3085" y="12940"/>
                  <a:pt x="3243" y="12977"/>
                  <a:pt x="3403" y="12977"/>
                </a:cubicBezTo>
                <a:cubicBezTo>
                  <a:pt x="3496" y="12977"/>
                  <a:pt x="3590" y="12964"/>
                  <a:pt x="3684" y="12937"/>
                </a:cubicBezTo>
                <a:cubicBezTo>
                  <a:pt x="3684" y="12937"/>
                  <a:pt x="3684" y="12937"/>
                  <a:pt x="3684" y="12937"/>
                </a:cubicBezTo>
                <a:cubicBezTo>
                  <a:pt x="3684" y="12937"/>
                  <a:pt x="3684" y="12937"/>
                  <a:pt x="3685" y="12937"/>
                </a:cubicBezTo>
                <a:cubicBezTo>
                  <a:pt x="3782" y="13002"/>
                  <a:pt x="3874" y="13076"/>
                  <a:pt x="3964" y="13151"/>
                </a:cubicBezTo>
                <a:cubicBezTo>
                  <a:pt x="4011" y="13189"/>
                  <a:pt x="4060" y="13233"/>
                  <a:pt x="4108" y="13274"/>
                </a:cubicBezTo>
                <a:cubicBezTo>
                  <a:pt x="4054" y="13270"/>
                  <a:pt x="3999" y="13268"/>
                  <a:pt x="3944" y="13268"/>
                </a:cubicBezTo>
                <a:cubicBezTo>
                  <a:pt x="3760" y="13268"/>
                  <a:pt x="3573" y="13286"/>
                  <a:pt x="3397" y="13290"/>
                </a:cubicBezTo>
                <a:cubicBezTo>
                  <a:pt x="3379" y="13290"/>
                  <a:pt x="3371" y="13305"/>
                  <a:pt x="3369" y="13316"/>
                </a:cubicBezTo>
                <a:lnTo>
                  <a:pt x="2933" y="12881"/>
                </a:lnTo>
                <a:close/>
                <a:moveTo>
                  <a:pt x="2666" y="12704"/>
                </a:moveTo>
                <a:lnTo>
                  <a:pt x="2666" y="12704"/>
                </a:lnTo>
                <a:cubicBezTo>
                  <a:pt x="2777" y="12827"/>
                  <a:pt x="2890" y="12950"/>
                  <a:pt x="3005" y="13073"/>
                </a:cubicBezTo>
                <a:cubicBezTo>
                  <a:pt x="3013" y="13284"/>
                  <a:pt x="3054" y="13496"/>
                  <a:pt x="3095" y="13707"/>
                </a:cubicBezTo>
                <a:cubicBezTo>
                  <a:pt x="3037" y="13603"/>
                  <a:pt x="2987" y="13503"/>
                  <a:pt x="2944" y="13413"/>
                </a:cubicBezTo>
                <a:cubicBezTo>
                  <a:pt x="2829" y="13185"/>
                  <a:pt x="2741" y="12953"/>
                  <a:pt x="2667" y="12716"/>
                </a:cubicBezTo>
                <a:cubicBezTo>
                  <a:pt x="2667" y="12711"/>
                  <a:pt x="2667" y="12709"/>
                  <a:pt x="2666" y="12704"/>
                </a:cubicBezTo>
                <a:close/>
                <a:moveTo>
                  <a:pt x="3404" y="13351"/>
                </a:moveTo>
                <a:lnTo>
                  <a:pt x="3404" y="13351"/>
                </a:lnTo>
                <a:cubicBezTo>
                  <a:pt x="3576" y="13355"/>
                  <a:pt x="3761" y="13374"/>
                  <a:pt x="3941" y="13374"/>
                </a:cubicBezTo>
                <a:cubicBezTo>
                  <a:pt x="4028" y="13374"/>
                  <a:pt x="4113" y="13370"/>
                  <a:pt x="4196" y="13357"/>
                </a:cubicBezTo>
                <a:cubicBezTo>
                  <a:pt x="4281" y="13447"/>
                  <a:pt x="4356" y="13544"/>
                  <a:pt x="4410" y="13652"/>
                </a:cubicBezTo>
                <a:cubicBezTo>
                  <a:pt x="4436" y="13707"/>
                  <a:pt x="4454" y="13766"/>
                  <a:pt x="4468" y="13825"/>
                </a:cubicBezTo>
                <a:cubicBezTo>
                  <a:pt x="4253" y="13793"/>
                  <a:pt x="4029" y="13781"/>
                  <a:pt x="3815" y="13766"/>
                </a:cubicBezTo>
                <a:lnTo>
                  <a:pt x="3813" y="13766"/>
                </a:lnTo>
                <a:cubicBezTo>
                  <a:pt x="3677" y="13627"/>
                  <a:pt x="3541" y="13490"/>
                  <a:pt x="3404" y="13351"/>
                </a:cubicBezTo>
                <a:close/>
                <a:moveTo>
                  <a:pt x="3104" y="13182"/>
                </a:moveTo>
                <a:lnTo>
                  <a:pt x="3104" y="13182"/>
                </a:lnTo>
                <a:cubicBezTo>
                  <a:pt x="3224" y="13310"/>
                  <a:pt x="3340" y="13439"/>
                  <a:pt x="3458" y="13567"/>
                </a:cubicBezTo>
                <a:cubicBezTo>
                  <a:pt x="3445" y="13570"/>
                  <a:pt x="3430" y="13580"/>
                  <a:pt x="3430" y="13599"/>
                </a:cubicBezTo>
                <a:cubicBezTo>
                  <a:pt x="3425" y="13815"/>
                  <a:pt x="3461" y="14041"/>
                  <a:pt x="3491" y="14259"/>
                </a:cubicBezTo>
                <a:cubicBezTo>
                  <a:pt x="3381" y="14153"/>
                  <a:pt x="3283" y="14020"/>
                  <a:pt x="3199" y="13883"/>
                </a:cubicBezTo>
                <a:cubicBezTo>
                  <a:pt x="3170" y="13652"/>
                  <a:pt x="3152" y="13411"/>
                  <a:pt x="3104" y="13182"/>
                </a:cubicBezTo>
                <a:close/>
                <a:moveTo>
                  <a:pt x="3505" y="13617"/>
                </a:moveTo>
                <a:cubicBezTo>
                  <a:pt x="3743" y="13868"/>
                  <a:pt x="3980" y="14120"/>
                  <a:pt x="4220" y="14370"/>
                </a:cubicBezTo>
                <a:cubicBezTo>
                  <a:pt x="4233" y="14384"/>
                  <a:pt x="4248" y="14389"/>
                  <a:pt x="4262" y="14389"/>
                </a:cubicBezTo>
                <a:cubicBezTo>
                  <a:pt x="4310" y="14389"/>
                  <a:pt x="4354" y="14326"/>
                  <a:pt x="4309" y="14280"/>
                </a:cubicBezTo>
                <a:cubicBezTo>
                  <a:pt x="4165" y="14128"/>
                  <a:pt x="4019" y="13981"/>
                  <a:pt x="3874" y="13832"/>
                </a:cubicBezTo>
                <a:lnTo>
                  <a:pt x="3874" y="13832"/>
                </a:lnTo>
                <a:cubicBezTo>
                  <a:pt x="4075" y="13863"/>
                  <a:pt x="4279" y="13896"/>
                  <a:pt x="4482" y="13907"/>
                </a:cubicBezTo>
                <a:cubicBezTo>
                  <a:pt x="4509" y="14208"/>
                  <a:pt x="4355" y="14501"/>
                  <a:pt x="4030" y="14501"/>
                </a:cubicBezTo>
                <a:cubicBezTo>
                  <a:pt x="3962" y="14501"/>
                  <a:pt x="3886" y="14489"/>
                  <a:pt x="3803" y="14460"/>
                </a:cubicBezTo>
                <a:cubicBezTo>
                  <a:pt x="3723" y="14434"/>
                  <a:pt x="3648" y="14390"/>
                  <a:pt x="3577" y="14334"/>
                </a:cubicBezTo>
                <a:cubicBezTo>
                  <a:pt x="3561" y="14095"/>
                  <a:pt x="3553" y="13850"/>
                  <a:pt x="3505" y="13617"/>
                </a:cubicBezTo>
                <a:close/>
                <a:moveTo>
                  <a:pt x="3130" y="16348"/>
                </a:moveTo>
                <a:cubicBezTo>
                  <a:pt x="3135" y="16348"/>
                  <a:pt x="3140" y="16349"/>
                  <a:pt x="3145" y="16349"/>
                </a:cubicBezTo>
                <a:cubicBezTo>
                  <a:pt x="3152" y="16378"/>
                  <a:pt x="3160" y="16414"/>
                  <a:pt x="3168" y="16450"/>
                </a:cubicBezTo>
                <a:cubicBezTo>
                  <a:pt x="3157" y="16457"/>
                  <a:pt x="3145" y="16463"/>
                  <a:pt x="3137" y="16476"/>
                </a:cubicBezTo>
                <a:cubicBezTo>
                  <a:pt x="3101" y="16538"/>
                  <a:pt x="3063" y="16602"/>
                  <a:pt x="3027" y="16665"/>
                </a:cubicBezTo>
                <a:cubicBezTo>
                  <a:pt x="2882" y="16697"/>
                  <a:pt x="2743" y="16768"/>
                  <a:pt x="2597" y="16809"/>
                </a:cubicBezTo>
                <a:cubicBezTo>
                  <a:pt x="2538" y="16825"/>
                  <a:pt x="2479" y="16836"/>
                  <a:pt x="2417" y="16851"/>
                </a:cubicBezTo>
                <a:cubicBezTo>
                  <a:pt x="2583" y="16582"/>
                  <a:pt x="2826" y="16348"/>
                  <a:pt x="3130" y="16348"/>
                </a:cubicBezTo>
                <a:close/>
                <a:moveTo>
                  <a:pt x="3207" y="16647"/>
                </a:moveTo>
                <a:cubicBezTo>
                  <a:pt x="3263" y="16975"/>
                  <a:pt x="3307" y="17406"/>
                  <a:pt x="3232" y="17749"/>
                </a:cubicBezTo>
                <a:lnTo>
                  <a:pt x="3232" y="17743"/>
                </a:lnTo>
                <a:cubicBezTo>
                  <a:pt x="3209" y="17637"/>
                  <a:pt x="3145" y="17540"/>
                  <a:pt x="3099" y="17443"/>
                </a:cubicBezTo>
                <a:lnTo>
                  <a:pt x="2952" y="17144"/>
                </a:lnTo>
                <a:cubicBezTo>
                  <a:pt x="3034" y="16975"/>
                  <a:pt x="3117" y="16810"/>
                  <a:pt x="3207" y="16647"/>
                </a:cubicBezTo>
                <a:close/>
                <a:moveTo>
                  <a:pt x="2913" y="17221"/>
                </a:moveTo>
                <a:cubicBezTo>
                  <a:pt x="2947" y="17308"/>
                  <a:pt x="2985" y="17393"/>
                  <a:pt x="3019" y="17478"/>
                </a:cubicBezTo>
                <a:cubicBezTo>
                  <a:pt x="3060" y="17576"/>
                  <a:pt x="3093" y="17687"/>
                  <a:pt x="3157" y="17774"/>
                </a:cubicBezTo>
                <a:cubicBezTo>
                  <a:pt x="3166" y="17786"/>
                  <a:pt x="3179" y="17792"/>
                  <a:pt x="3192" y="17792"/>
                </a:cubicBezTo>
                <a:cubicBezTo>
                  <a:pt x="3204" y="17792"/>
                  <a:pt x="3216" y="17786"/>
                  <a:pt x="3224" y="17776"/>
                </a:cubicBezTo>
                <a:lnTo>
                  <a:pt x="3224" y="17776"/>
                </a:lnTo>
                <a:cubicBezTo>
                  <a:pt x="3181" y="17961"/>
                  <a:pt x="3101" y="18116"/>
                  <a:pt x="2969" y="18214"/>
                </a:cubicBezTo>
                <a:cubicBezTo>
                  <a:pt x="2947" y="18101"/>
                  <a:pt x="2883" y="17995"/>
                  <a:pt x="2838" y="17890"/>
                </a:cubicBezTo>
                <a:cubicBezTo>
                  <a:pt x="2800" y="17810"/>
                  <a:pt x="2766" y="17728"/>
                  <a:pt x="2728" y="17648"/>
                </a:cubicBezTo>
                <a:cubicBezTo>
                  <a:pt x="2761" y="17560"/>
                  <a:pt x="2797" y="17471"/>
                  <a:pt x="2834" y="17385"/>
                </a:cubicBezTo>
                <a:cubicBezTo>
                  <a:pt x="2859" y="17331"/>
                  <a:pt x="2887" y="17277"/>
                  <a:pt x="2913" y="17221"/>
                </a:cubicBezTo>
                <a:close/>
                <a:moveTo>
                  <a:pt x="2944" y="16809"/>
                </a:moveTo>
                <a:lnTo>
                  <a:pt x="2944" y="16809"/>
                </a:lnTo>
                <a:cubicBezTo>
                  <a:pt x="2699" y="17250"/>
                  <a:pt x="2469" y="17753"/>
                  <a:pt x="2425" y="18229"/>
                </a:cubicBezTo>
                <a:cubicBezTo>
                  <a:pt x="2424" y="18246"/>
                  <a:pt x="2439" y="18256"/>
                  <a:pt x="2453" y="18256"/>
                </a:cubicBezTo>
                <a:cubicBezTo>
                  <a:pt x="2461" y="18256"/>
                  <a:pt x="2470" y="18252"/>
                  <a:pt x="2474" y="18244"/>
                </a:cubicBezTo>
                <a:cubicBezTo>
                  <a:pt x="2561" y="18088"/>
                  <a:pt x="2625" y="17918"/>
                  <a:pt x="2687" y="17751"/>
                </a:cubicBezTo>
                <a:cubicBezTo>
                  <a:pt x="2710" y="17810"/>
                  <a:pt x="2731" y="17867"/>
                  <a:pt x="2753" y="17926"/>
                </a:cubicBezTo>
                <a:cubicBezTo>
                  <a:pt x="2793" y="18037"/>
                  <a:pt x="2825" y="18160"/>
                  <a:pt x="2892" y="18257"/>
                </a:cubicBezTo>
                <a:cubicBezTo>
                  <a:pt x="2892" y="18257"/>
                  <a:pt x="2895" y="18257"/>
                  <a:pt x="2895" y="18258"/>
                </a:cubicBezTo>
                <a:cubicBezTo>
                  <a:pt x="2859" y="18273"/>
                  <a:pt x="2818" y="18291"/>
                  <a:pt x="2774" y="18301"/>
                </a:cubicBezTo>
                <a:cubicBezTo>
                  <a:pt x="2725" y="18313"/>
                  <a:pt x="2679" y="18319"/>
                  <a:pt x="2637" y="18319"/>
                </a:cubicBezTo>
                <a:cubicBezTo>
                  <a:pt x="2273" y="18319"/>
                  <a:pt x="2155" y="17896"/>
                  <a:pt x="2170" y="17553"/>
                </a:cubicBezTo>
                <a:cubicBezTo>
                  <a:pt x="2348" y="17502"/>
                  <a:pt x="2528" y="17414"/>
                  <a:pt x="2659" y="17293"/>
                </a:cubicBezTo>
                <a:cubicBezTo>
                  <a:pt x="2685" y="17270"/>
                  <a:pt x="2662" y="17231"/>
                  <a:pt x="2631" y="17231"/>
                </a:cubicBezTo>
                <a:cubicBezTo>
                  <a:pt x="2625" y="17231"/>
                  <a:pt x="2619" y="17232"/>
                  <a:pt x="2613" y="17236"/>
                </a:cubicBezTo>
                <a:cubicBezTo>
                  <a:pt x="2466" y="17319"/>
                  <a:pt x="2327" y="17398"/>
                  <a:pt x="2177" y="17461"/>
                </a:cubicBezTo>
                <a:cubicBezTo>
                  <a:pt x="2185" y="17398"/>
                  <a:pt x="2195" y="17340"/>
                  <a:pt x="2211" y="17291"/>
                </a:cubicBezTo>
                <a:cubicBezTo>
                  <a:pt x="2245" y="17185"/>
                  <a:pt x="2294" y="17065"/>
                  <a:pt x="2357" y="16951"/>
                </a:cubicBezTo>
                <a:cubicBezTo>
                  <a:pt x="2556" y="16928"/>
                  <a:pt x="2767" y="16887"/>
                  <a:pt x="2944" y="16809"/>
                </a:cubicBezTo>
                <a:close/>
                <a:moveTo>
                  <a:pt x="3431" y="0"/>
                </a:moveTo>
                <a:cubicBezTo>
                  <a:pt x="3405" y="0"/>
                  <a:pt x="3380" y="14"/>
                  <a:pt x="3369" y="45"/>
                </a:cubicBezTo>
                <a:cubicBezTo>
                  <a:pt x="2915" y="1389"/>
                  <a:pt x="2604" y="2793"/>
                  <a:pt x="2407" y="4216"/>
                </a:cubicBezTo>
                <a:cubicBezTo>
                  <a:pt x="2213" y="4512"/>
                  <a:pt x="1995" y="4828"/>
                  <a:pt x="1632" y="4912"/>
                </a:cubicBezTo>
                <a:cubicBezTo>
                  <a:pt x="1586" y="4922"/>
                  <a:pt x="1540" y="4927"/>
                  <a:pt x="1495" y="4927"/>
                </a:cubicBezTo>
                <a:cubicBezTo>
                  <a:pt x="1291" y="4927"/>
                  <a:pt x="1098" y="4822"/>
                  <a:pt x="1039" y="4609"/>
                </a:cubicBezTo>
                <a:cubicBezTo>
                  <a:pt x="997" y="4454"/>
                  <a:pt x="1065" y="4334"/>
                  <a:pt x="1172" y="4224"/>
                </a:cubicBezTo>
                <a:cubicBezTo>
                  <a:pt x="1214" y="4190"/>
                  <a:pt x="1255" y="4154"/>
                  <a:pt x="1299" y="4121"/>
                </a:cubicBezTo>
                <a:cubicBezTo>
                  <a:pt x="1347" y="4078"/>
                  <a:pt x="1396" y="4056"/>
                  <a:pt x="1445" y="4056"/>
                </a:cubicBezTo>
                <a:cubicBezTo>
                  <a:pt x="1528" y="4056"/>
                  <a:pt x="1614" y="4116"/>
                  <a:pt x="1700" y="4234"/>
                </a:cubicBezTo>
                <a:cubicBezTo>
                  <a:pt x="1672" y="4294"/>
                  <a:pt x="1716" y="4355"/>
                  <a:pt x="1769" y="4355"/>
                </a:cubicBezTo>
                <a:cubicBezTo>
                  <a:pt x="1787" y="4355"/>
                  <a:pt x="1807" y="4347"/>
                  <a:pt x="1825" y="4331"/>
                </a:cubicBezTo>
                <a:cubicBezTo>
                  <a:pt x="2059" y="4117"/>
                  <a:pt x="1793" y="3805"/>
                  <a:pt x="1533" y="3805"/>
                </a:cubicBezTo>
                <a:cubicBezTo>
                  <a:pt x="1527" y="3805"/>
                  <a:pt x="1520" y="3805"/>
                  <a:pt x="1514" y="3805"/>
                </a:cubicBezTo>
                <a:cubicBezTo>
                  <a:pt x="1157" y="3827"/>
                  <a:pt x="748" y="4231"/>
                  <a:pt x="805" y="4599"/>
                </a:cubicBezTo>
                <a:cubicBezTo>
                  <a:pt x="857" y="4932"/>
                  <a:pt x="1162" y="5135"/>
                  <a:pt x="1480" y="5135"/>
                </a:cubicBezTo>
                <a:cubicBezTo>
                  <a:pt x="1514" y="5135"/>
                  <a:pt x="1548" y="5132"/>
                  <a:pt x="1582" y="5128"/>
                </a:cubicBezTo>
                <a:cubicBezTo>
                  <a:pt x="1934" y="5077"/>
                  <a:pt x="2180" y="4840"/>
                  <a:pt x="2363" y="4553"/>
                </a:cubicBezTo>
                <a:lnTo>
                  <a:pt x="2363" y="4553"/>
                </a:lnTo>
                <a:cubicBezTo>
                  <a:pt x="2309" y="4976"/>
                  <a:pt x="2267" y="5396"/>
                  <a:pt x="2232" y="5820"/>
                </a:cubicBezTo>
                <a:cubicBezTo>
                  <a:pt x="2079" y="5778"/>
                  <a:pt x="1919" y="5757"/>
                  <a:pt x="1757" y="5757"/>
                </a:cubicBezTo>
                <a:cubicBezTo>
                  <a:pt x="1357" y="5757"/>
                  <a:pt x="951" y="5884"/>
                  <a:pt x="633" y="6116"/>
                </a:cubicBezTo>
                <a:cubicBezTo>
                  <a:pt x="262" y="6388"/>
                  <a:pt x="0" y="6920"/>
                  <a:pt x="311" y="7343"/>
                </a:cubicBezTo>
                <a:cubicBezTo>
                  <a:pt x="442" y="7523"/>
                  <a:pt x="619" y="7593"/>
                  <a:pt x="805" y="7593"/>
                </a:cubicBezTo>
                <a:cubicBezTo>
                  <a:pt x="1051" y="7593"/>
                  <a:pt x="1314" y="7472"/>
                  <a:pt x="1512" y="7327"/>
                </a:cubicBezTo>
                <a:cubicBezTo>
                  <a:pt x="1803" y="7113"/>
                  <a:pt x="2062" y="6823"/>
                  <a:pt x="2186" y="6491"/>
                </a:cubicBezTo>
                <a:lnTo>
                  <a:pt x="2186" y="6491"/>
                </a:lnTo>
                <a:cubicBezTo>
                  <a:pt x="2178" y="6650"/>
                  <a:pt x="2170" y="6812"/>
                  <a:pt x="2162" y="6970"/>
                </a:cubicBezTo>
                <a:cubicBezTo>
                  <a:pt x="2147" y="6974"/>
                  <a:pt x="2136" y="6974"/>
                  <a:pt x="2123" y="6975"/>
                </a:cubicBezTo>
                <a:cubicBezTo>
                  <a:pt x="2015" y="6992"/>
                  <a:pt x="2055" y="7145"/>
                  <a:pt x="2155" y="7145"/>
                </a:cubicBezTo>
                <a:cubicBezTo>
                  <a:pt x="2142" y="7527"/>
                  <a:pt x="2134" y="7908"/>
                  <a:pt x="2134" y="8286"/>
                </a:cubicBezTo>
                <a:cubicBezTo>
                  <a:pt x="1555" y="8332"/>
                  <a:pt x="1034" y="8641"/>
                  <a:pt x="689" y="9109"/>
                </a:cubicBezTo>
                <a:cubicBezTo>
                  <a:pt x="427" y="9466"/>
                  <a:pt x="74" y="10273"/>
                  <a:pt x="453" y="10667"/>
                </a:cubicBezTo>
                <a:cubicBezTo>
                  <a:pt x="557" y="10775"/>
                  <a:pt x="677" y="10819"/>
                  <a:pt x="802" y="10819"/>
                </a:cubicBezTo>
                <a:cubicBezTo>
                  <a:pt x="1136" y="10819"/>
                  <a:pt x="1504" y="10507"/>
                  <a:pt x="1694" y="10287"/>
                </a:cubicBezTo>
                <a:cubicBezTo>
                  <a:pt x="1893" y="10055"/>
                  <a:pt x="2052" y="9783"/>
                  <a:pt x="2152" y="9494"/>
                </a:cubicBezTo>
                <a:cubicBezTo>
                  <a:pt x="2172" y="10039"/>
                  <a:pt x="2208" y="10584"/>
                  <a:pt x="2257" y="11125"/>
                </a:cubicBezTo>
                <a:cubicBezTo>
                  <a:pt x="2227" y="11523"/>
                  <a:pt x="2109" y="12014"/>
                  <a:pt x="1656" y="12105"/>
                </a:cubicBezTo>
                <a:cubicBezTo>
                  <a:pt x="1628" y="12111"/>
                  <a:pt x="1600" y="12114"/>
                  <a:pt x="1571" y="12114"/>
                </a:cubicBezTo>
                <a:cubicBezTo>
                  <a:pt x="1393" y="12114"/>
                  <a:pt x="1204" y="12008"/>
                  <a:pt x="1164" y="11822"/>
                </a:cubicBezTo>
                <a:cubicBezTo>
                  <a:pt x="1119" y="11619"/>
                  <a:pt x="1284" y="11507"/>
                  <a:pt x="1453" y="11507"/>
                </a:cubicBezTo>
                <a:cubicBezTo>
                  <a:pt x="1502" y="11507"/>
                  <a:pt x="1551" y="11516"/>
                  <a:pt x="1596" y="11536"/>
                </a:cubicBezTo>
                <a:cubicBezTo>
                  <a:pt x="1609" y="11542"/>
                  <a:pt x="1621" y="11544"/>
                  <a:pt x="1633" y="11544"/>
                </a:cubicBezTo>
                <a:cubicBezTo>
                  <a:pt x="1694" y="11544"/>
                  <a:pt x="1734" y="11474"/>
                  <a:pt x="1687" y="11418"/>
                </a:cubicBezTo>
                <a:cubicBezTo>
                  <a:pt x="1619" y="11334"/>
                  <a:pt x="1527" y="11299"/>
                  <a:pt x="1431" y="11299"/>
                </a:cubicBezTo>
                <a:cubicBezTo>
                  <a:pt x="1292" y="11299"/>
                  <a:pt x="1146" y="11372"/>
                  <a:pt x="1056" y="11477"/>
                </a:cubicBezTo>
                <a:cubicBezTo>
                  <a:pt x="859" y="11705"/>
                  <a:pt x="952" y="12025"/>
                  <a:pt x="1177" y="12197"/>
                </a:cubicBezTo>
                <a:cubicBezTo>
                  <a:pt x="1289" y="12283"/>
                  <a:pt x="1418" y="12323"/>
                  <a:pt x="1548" y="12323"/>
                </a:cubicBezTo>
                <a:cubicBezTo>
                  <a:pt x="1710" y="12323"/>
                  <a:pt x="1873" y="12261"/>
                  <a:pt x="2006" y="12150"/>
                </a:cubicBezTo>
                <a:cubicBezTo>
                  <a:pt x="2167" y="12017"/>
                  <a:pt x="2258" y="11839"/>
                  <a:pt x="2307" y="11647"/>
                </a:cubicBezTo>
                <a:cubicBezTo>
                  <a:pt x="2339" y="11934"/>
                  <a:pt x="2371" y="12218"/>
                  <a:pt x="2409" y="12501"/>
                </a:cubicBezTo>
                <a:cubicBezTo>
                  <a:pt x="2401" y="12524"/>
                  <a:pt x="2406" y="12549"/>
                  <a:pt x="2420" y="12570"/>
                </a:cubicBezTo>
                <a:cubicBezTo>
                  <a:pt x="2424" y="12591"/>
                  <a:pt x="2425" y="12616"/>
                  <a:pt x="2430" y="12639"/>
                </a:cubicBezTo>
                <a:cubicBezTo>
                  <a:pt x="2397" y="12639"/>
                  <a:pt x="2360" y="12668"/>
                  <a:pt x="2368" y="12711"/>
                </a:cubicBezTo>
                <a:cubicBezTo>
                  <a:pt x="2466" y="13233"/>
                  <a:pt x="2548" y="13833"/>
                  <a:pt x="2455" y="14365"/>
                </a:cubicBezTo>
                <a:cubicBezTo>
                  <a:pt x="2404" y="14660"/>
                  <a:pt x="2285" y="15000"/>
                  <a:pt x="1949" y="15094"/>
                </a:cubicBezTo>
                <a:cubicBezTo>
                  <a:pt x="1893" y="15104"/>
                  <a:pt x="1840" y="15109"/>
                  <a:pt x="1789" y="15109"/>
                </a:cubicBezTo>
                <a:cubicBezTo>
                  <a:pt x="1529" y="15109"/>
                  <a:pt x="1349" y="14971"/>
                  <a:pt x="1250" y="14691"/>
                </a:cubicBezTo>
                <a:cubicBezTo>
                  <a:pt x="1206" y="14369"/>
                  <a:pt x="1271" y="14208"/>
                  <a:pt x="1446" y="14208"/>
                </a:cubicBezTo>
                <a:cubicBezTo>
                  <a:pt x="1552" y="14208"/>
                  <a:pt x="1698" y="14268"/>
                  <a:pt x="1885" y="14387"/>
                </a:cubicBezTo>
                <a:cubicBezTo>
                  <a:pt x="1860" y="14451"/>
                  <a:pt x="1922" y="14503"/>
                  <a:pt x="1981" y="14503"/>
                </a:cubicBezTo>
                <a:cubicBezTo>
                  <a:pt x="2011" y="14503"/>
                  <a:pt x="2040" y="14489"/>
                  <a:pt x="2057" y="14457"/>
                </a:cubicBezTo>
                <a:cubicBezTo>
                  <a:pt x="2227" y="14130"/>
                  <a:pt x="1983" y="13824"/>
                  <a:pt x="1662" y="13824"/>
                </a:cubicBezTo>
                <a:cubicBezTo>
                  <a:pt x="1611" y="13824"/>
                  <a:pt x="1559" y="13832"/>
                  <a:pt x="1506" y="13848"/>
                </a:cubicBezTo>
                <a:cubicBezTo>
                  <a:pt x="984" y="14005"/>
                  <a:pt x="874" y="14724"/>
                  <a:pt x="1222" y="15092"/>
                </a:cubicBezTo>
                <a:cubicBezTo>
                  <a:pt x="1378" y="15256"/>
                  <a:pt x="1580" y="15332"/>
                  <a:pt x="1781" y="15332"/>
                </a:cubicBezTo>
                <a:cubicBezTo>
                  <a:pt x="2051" y="15332"/>
                  <a:pt x="2320" y="15195"/>
                  <a:pt x="2478" y="14946"/>
                </a:cubicBezTo>
                <a:cubicBezTo>
                  <a:pt x="2617" y="14727"/>
                  <a:pt x="2677" y="14472"/>
                  <a:pt x="2694" y="14202"/>
                </a:cubicBezTo>
                <a:cubicBezTo>
                  <a:pt x="2826" y="14887"/>
                  <a:pt x="2985" y="15566"/>
                  <a:pt x="3167" y="16241"/>
                </a:cubicBezTo>
                <a:cubicBezTo>
                  <a:pt x="3165" y="16244"/>
                  <a:pt x="3162" y="16246"/>
                  <a:pt x="3160" y="16246"/>
                </a:cubicBezTo>
                <a:cubicBezTo>
                  <a:pt x="3130" y="16242"/>
                  <a:pt x="3100" y="16240"/>
                  <a:pt x="3070" y="16240"/>
                </a:cubicBezTo>
                <a:cubicBezTo>
                  <a:pt x="2699" y="16240"/>
                  <a:pt x="2368" y="16524"/>
                  <a:pt x="2168" y="16895"/>
                </a:cubicBezTo>
                <a:cubicBezTo>
                  <a:pt x="2160" y="16899"/>
                  <a:pt x="2152" y="16900"/>
                  <a:pt x="2142" y="16900"/>
                </a:cubicBezTo>
                <a:cubicBezTo>
                  <a:pt x="2111" y="16903"/>
                  <a:pt x="2111" y="16949"/>
                  <a:pt x="2131" y="16964"/>
                </a:cubicBezTo>
                <a:cubicBezTo>
                  <a:pt x="1898" y="17443"/>
                  <a:pt x="1882" y="18044"/>
                  <a:pt x="2268" y="18352"/>
                </a:cubicBezTo>
                <a:cubicBezTo>
                  <a:pt x="2392" y="18451"/>
                  <a:pt x="2527" y="18496"/>
                  <a:pt x="2660" y="18496"/>
                </a:cubicBezTo>
                <a:cubicBezTo>
                  <a:pt x="2884" y="18496"/>
                  <a:pt x="3101" y="18366"/>
                  <a:pt x="3235" y="18150"/>
                </a:cubicBezTo>
                <a:cubicBezTo>
                  <a:pt x="3405" y="17880"/>
                  <a:pt x="3456" y="17548"/>
                  <a:pt x="3445" y="17214"/>
                </a:cubicBezTo>
                <a:lnTo>
                  <a:pt x="3445" y="17214"/>
                </a:lnTo>
                <a:cubicBezTo>
                  <a:pt x="3538" y="17524"/>
                  <a:pt x="3639" y="17833"/>
                  <a:pt x="3743" y="18139"/>
                </a:cubicBezTo>
                <a:cubicBezTo>
                  <a:pt x="3760" y="18189"/>
                  <a:pt x="3802" y="18211"/>
                  <a:pt x="3843" y="18211"/>
                </a:cubicBezTo>
                <a:cubicBezTo>
                  <a:pt x="3905" y="18211"/>
                  <a:pt x="3967" y="18161"/>
                  <a:pt x="3942" y="18085"/>
                </a:cubicBezTo>
                <a:cubicBezTo>
                  <a:pt x="3772" y="17578"/>
                  <a:pt x="3618" y="17067"/>
                  <a:pt x="3476" y="16555"/>
                </a:cubicBezTo>
                <a:lnTo>
                  <a:pt x="3476" y="16555"/>
                </a:lnTo>
                <a:cubicBezTo>
                  <a:pt x="3543" y="16617"/>
                  <a:pt x="3620" y="16674"/>
                  <a:pt x="3708" y="16720"/>
                </a:cubicBezTo>
                <a:cubicBezTo>
                  <a:pt x="3841" y="16787"/>
                  <a:pt x="3997" y="16825"/>
                  <a:pt x="4151" y="16825"/>
                </a:cubicBezTo>
                <a:cubicBezTo>
                  <a:pt x="4399" y="16825"/>
                  <a:pt x="4641" y="16728"/>
                  <a:pt x="4769" y="16498"/>
                </a:cubicBezTo>
                <a:cubicBezTo>
                  <a:pt x="4942" y="16185"/>
                  <a:pt x="4795" y="15706"/>
                  <a:pt x="4438" y="15596"/>
                </a:cubicBezTo>
                <a:cubicBezTo>
                  <a:pt x="4389" y="15581"/>
                  <a:pt x="4339" y="15574"/>
                  <a:pt x="4289" y="15574"/>
                </a:cubicBezTo>
                <a:cubicBezTo>
                  <a:pt x="3948" y="15574"/>
                  <a:pt x="3616" y="15908"/>
                  <a:pt x="3725" y="16255"/>
                </a:cubicBezTo>
                <a:cubicBezTo>
                  <a:pt x="3736" y="16295"/>
                  <a:pt x="3769" y="16314"/>
                  <a:pt x="3802" y="16314"/>
                </a:cubicBezTo>
                <a:cubicBezTo>
                  <a:pt x="3843" y="16314"/>
                  <a:pt x="3883" y="16286"/>
                  <a:pt x="3885" y="16234"/>
                </a:cubicBezTo>
                <a:cubicBezTo>
                  <a:pt x="3891" y="15961"/>
                  <a:pt x="4102" y="15789"/>
                  <a:pt x="4301" y="15789"/>
                </a:cubicBezTo>
                <a:cubicBezTo>
                  <a:pt x="4449" y="15789"/>
                  <a:pt x="4591" y="15885"/>
                  <a:pt x="4634" y="16106"/>
                </a:cubicBezTo>
                <a:cubicBezTo>
                  <a:pt x="4701" y="16443"/>
                  <a:pt x="4427" y="16631"/>
                  <a:pt x="4138" y="16631"/>
                </a:cubicBezTo>
                <a:cubicBezTo>
                  <a:pt x="4106" y="16631"/>
                  <a:pt x="4073" y="16628"/>
                  <a:pt x="4040" y="16624"/>
                </a:cubicBezTo>
                <a:cubicBezTo>
                  <a:pt x="3713" y="16575"/>
                  <a:pt x="3502" y="16360"/>
                  <a:pt x="3355" y="16092"/>
                </a:cubicBezTo>
                <a:cubicBezTo>
                  <a:pt x="3127" y="15224"/>
                  <a:pt x="2937" y="14349"/>
                  <a:pt x="2785" y="13465"/>
                </a:cubicBezTo>
                <a:lnTo>
                  <a:pt x="2785" y="13465"/>
                </a:lnTo>
                <a:cubicBezTo>
                  <a:pt x="2915" y="13750"/>
                  <a:pt x="3075" y="14017"/>
                  <a:pt x="3268" y="14249"/>
                </a:cubicBezTo>
                <a:cubicBezTo>
                  <a:pt x="3463" y="14483"/>
                  <a:pt x="3783" y="14711"/>
                  <a:pt x="4084" y="14711"/>
                </a:cubicBezTo>
                <a:cubicBezTo>
                  <a:pt x="4244" y="14711"/>
                  <a:pt x="4398" y="14647"/>
                  <a:pt x="4526" y="14486"/>
                </a:cubicBezTo>
                <a:cubicBezTo>
                  <a:pt x="5250" y="13589"/>
                  <a:pt x="3673" y="12416"/>
                  <a:pt x="2731" y="12416"/>
                </a:cubicBezTo>
                <a:cubicBezTo>
                  <a:pt x="2695" y="12416"/>
                  <a:pt x="2660" y="12418"/>
                  <a:pt x="2627" y="12421"/>
                </a:cubicBezTo>
                <a:cubicBezTo>
                  <a:pt x="2563" y="11948"/>
                  <a:pt x="2510" y="11472"/>
                  <a:pt x="2469" y="10994"/>
                </a:cubicBezTo>
                <a:lnTo>
                  <a:pt x="2469" y="10994"/>
                </a:lnTo>
                <a:cubicBezTo>
                  <a:pt x="2595" y="11248"/>
                  <a:pt x="2784" y="11457"/>
                  <a:pt x="3083" y="11559"/>
                </a:cubicBezTo>
                <a:cubicBezTo>
                  <a:pt x="3185" y="11594"/>
                  <a:pt x="3284" y="11611"/>
                  <a:pt x="3377" y="11611"/>
                </a:cubicBezTo>
                <a:cubicBezTo>
                  <a:pt x="3785" y="11611"/>
                  <a:pt x="4095" y="11298"/>
                  <a:pt x="4147" y="10847"/>
                </a:cubicBezTo>
                <a:cubicBezTo>
                  <a:pt x="4194" y="10430"/>
                  <a:pt x="3936" y="9902"/>
                  <a:pt x="3494" y="9902"/>
                </a:cubicBezTo>
                <a:cubicBezTo>
                  <a:pt x="3430" y="9902"/>
                  <a:pt x="3362" y="9913"/>
                  <a:pt x="3291" y="9937"/>
                </a:cubicBezTo>
                <a:cubicBezTo>
                  <a:pt x="2916" y="10065"/>
                  <a:pt x="2833" y="10633"/>
                  <a:pt x="3219" y="10801"/>
                </a:cubicBezTo>
                <a:cubicBezTo>
                  <a:pt x="3234" y="10808"/>
                  <a:pt x="3250" y="10811"/>
                  <a:pt x="3264" y="10811"/>
                </a:cubicBezTo>
                <a:cubicBezTo>
                  <a:pt x="3357" y="10811"/>
                  <a:pt x="3421" y="10686"/>
                  <a:pt x="3320" y="10626"/>
                </a:cubicBezTo>
                <a:cubicBezTo>
                  <a:pt x="3013" y="10447"/>
                  <a:pt x="3243" y="10133"/>
                  <a:pt x="3511" y="10133"/>
                </a:cubicBezTo>
                <a:cubicBezTo>
                  <a:pt x="3563" y="10133"/>
                  <a:pt x="3617" y="10145"/>
                  <a:pt x="3669" y="10173"/>
                </a:cubicBezTo>
                <a:cubicBezTo>
                  <a:pt x="3852" y="10269"/>
                  <a:pt x="3937" y="10494"/>
                  <a:pt x="3944" y="10687"/>
                </a:cubicBezTo>
                <a:cubicBezTo>
                  <a:pt x="3955" y="11053"/>
                  <a:pt x="3756" y="11405"/>
                  <a:pt x="3371" y="11405"/>
                </a:cubicBezTo>
                <a:cubicBezTo>
                  <a:pt x="3350" y="11405"/>
                  <a:pt x="3329" y="11404"/>
                  <a:pt x="3307" y="11402"/>
                </a:cubicBezTo>
                <a:cubicBezTo>
                  <a:pt x="2789" y="11351"/>
                  <a:pt x="2561" y="10878"/>
                  <a:pt x="2425" y="10418"/>
                </a:cubicBezTo>
                <a:cubicBezTo>
                  <a:pt x="2397" y="9986"/>
                  <a:pt x="2376" y="9553"/>
                  <a:pt x="2366" y="9117"/>
                </a:cubicBezTo>
                <a:cubicBezTo>
                  <a:pt x="2357" y="8703"/>
                  <a:pt x="2358" y="8293"/>
                  <a:pt x="2368" y="7883"/>
                </a:cubicBezTo>
                <a:cubicBezTo>
                  <a:pt x="2450" y="8293"/>
                  <a:pt x="2613" y="8690"/>
                  <a:pt x="2890" y="8965"/>
                </a:cubicBezTo>
                <a:cubicBezTo>
                  <a:pt x="3060" y="9135"/>
                  <a:pt x="3305" y="9243"/>
                  <a:pt x="3540" y="9243"/>
                </a:cubicBezTo>
                <a:cubicBezTo>
                  <a:pt x="3743" y="9243"/>
                  <a:pt x="3937" y="9163"/>
                  <a:pt x="4070" y="8970"/>
                </a:cubicBezTo>
                <a:cubicBezTo>
                  <a:pt x="4387" y="8510"/>
                  <a:pt x="4081" y="7949"/>
                  <a:pt x="3747" y="7599"/>
                </a:cubicBezTo>
                <a:cubicBezTo>
                  <a:pt x="3386" y="7219"/>
                  <a:pt x="2919" y="6969"/>
                  <a:pt x="2406" y="6957"/>
                </a:cubicBezTo>
                <a:cubicBezTo>
                  <a:pt x="2466" y="5879"/>
                  <a:pt x="2589" y="4812"/>
                  <a:pt x="2757" y="3748"/>
                </a:cubicBezTo>
                <a:cubicBezTo>
                  <a:pt x="2764" y="3760"/>
                  <a:pt x="2772" y="3773"/>
                  <a:pt x="2780" y="3784"/>
                </a:cubicBezTo>
                <a:cubicBezTo>
                  <a:pt x="2661" y="4251"/>
                  <a:pt x="2654" y="4771"/>
                  <a:pt x="2843" y="5214"/>
                </a:cubicBezTo>
                <a:cubicBezTo>
                  <a:pt x="2846" y="5223"/>
                  <a:pt x="2847" y="5231"/>
                  <a:pt x="2854" y="5237"/>
                </a:cubicBezTo>
                <a:cubicBezTo>
                  <a:pt x="2879" y="5295"/>
                  <a:pt x="2906" y="5349"/>
                  <a:pt x="2939" y="5404"/>
                </a:cubicBezTo>
                <a:cubicBezTo>
                  <a:pt x="3013" y="5529"/>
                  <a:pt x="3113" y="5640"/>
                  <a:pt x="3227" y="5725"/>
                </a:cubicBezTo>
                <a:cubicBezTo>
                  <a:pt x="3230" y="5728"/>
                  <a:pt x="3232" y="5728"/>
                  <a:pt x="3234" y="5730"/>
                </a:cubicBezTo>
                <a:cubicBezTo>
                  <a:pt x="3382" y="5839"/>
                  <a:pt x="3557" y="5906"/>
                  <a:pt x="3735" y="5906"/>
                </a:cubicBezTo>
                <a:cubicBezTo>
                  <a:pt x="3857" y="5906"/>
                  <a:pt x="3981" y="5875"/>
                  <a:pt x="4101" y="5804"/>
                </a:cubicBezTo>
                <a:cubicBezTo>
                  <a:pt x="4270" y="5704"/>
                  <a:pt x="4356" y="5552"/>
                  <a:pt x="4389" y="5380"/>
                </a:cubicBezTo>
                <a:cubicBezTo>
                  <a:pt x="4405" y="5368"/>
                  <a:pt x="4410" y="5345"/>
                  <a:pt x="4397" y="5331"/>
                </a:cubicBezTo>
                <a:cubicBezTo>
                  <a:pt x="4430" y="5067"/>
                  <a:pt x="4343" y="4766"/>
                  <a:pt x="4224" y="4545"/>
                </a:cubicBezTo>
                <a:cubicBezTo>
                  <a:pt x="4181" y="4463"/>
                  <a:pt x="4127" y="4383"/>
                  <a:pt x="4068" y="4305"/>
                </a:cubicBezTo>
                <a:lnTo>
                  <a:pt x="4091" y="4305"/>
                </a:lnTo>
                <a:cubicBezTo>
                  <a:pt x="4140" y="4300"/>
                  <a:pt x="4157" y="4226"/>
                  <a:pt x="4103" y="4215"/>
                </a:cubicBezTo>
                <a:cubicBezTo>
                  <a:pt x="4060" y="4203"/>
                  <a:pt x="4018" y="4195"/>
                  <a:pt x="3972" y="4190"/>
                </a:cubicBezTo>
                <a:cubicBezTo>
                  <a:pt x="3707" y="3882"/>
                  <a:pt x="3340" y="3621"/>
                  <a:pt x="2977" y="3508"/>
                </a:cubicBezTo>
                <a:lnTo>
                  <a:pt x="2977" y="3506"/>
                </a:lnTo>
                <a:cubicBezTo>
                  <a:pt x="2988" y="3468"/>
                  <a:pt x="2959" y="3444"/>
                  <a:pt x="2928" y="3444"/>
                </a:cubicBezTo>
                <a:cubicBezTo>
                  <a:pt x="2907" y="3444"/>
                  <a:pt x="2885" y="3455"/>
                  <a:pt x="2875" y="3480"/>
                </a:cubicBezTo>
                <a:cubicBezTo>
                  <a:pt x="2875" y="3481"/>
                  <a:pt x="2875" y="3481"/>
                  <a:pt x="2874" y="3483"/>
                </a:cubicBezTo>
                <a:cubicBezTo>
                  <a:pt x="2872" y="3483"/>
                  <a:pt x="2867" y="3481"/>
                  <a:pt x="2864" y="3481"/>
                </a:cubicBezTo>
                <a:cubicBezTo>
                  <a:pt x="2859" y="3480"/>
                  <a:pt x="2854" y="3480"/>
                  <a:pt x="2849" y="3480"/>
                </a:cubicBezTo>
                <a:cubicBezTo>
                  <a:pt x="2827" y="3480"/>
                  <a:pt x="2812" y="3491"/>
                  <a:pt x="2800" y="3504"/>
                </a:cubicBezTo>
                <a:cubicBezTo>
                  <a:pt x="2798" y="3504"/>
                  <a:pt x="2793" y="3503"/>
                  <a:pt x="2792" y="3503"/>
                </a:cubicBezTo>
                <a:cubicBezTo>
                  <a:pt x="2859" y="3085"/>
                  <a:pt x="2936" y="2668"/>
                  <a:pt x="3018" y="2251"/>
                </a:cubicBezTo>
                <a:cubicBezTo>
                  <a:pt x="3118" y="2584"/>
                  <a:pt x="3396" y="2863"/>
                  <a:pt x="3728" y="2863"/>
                </a:cubicBezTo>
                <a:cubicBezTo>
                  <a:pt x="3855" y="2863"/>
                  <a:pt x="3990" y="2822"/>
                  <a:pt x="4126" y="2727"/>
                </a:cubicBezTo>
                <a:cubicBezTo>
                  <a:pt x="4420" y="2521"/>
                  <a:pt x="4450" y="1997"/>
                  <a:pt x="4093" y="1834"/>
                </a:cubicBezTo>
                <a:cubicBezTo>
                  <a:pt x="4041" y="1810"/>
                  <a:pt x="3988" y="1799"/>
                  <a:pt x="3935" y="1799"/>
                </a:cubicBezTo>
                <a:cubicBezTo>
                  <a:pt x="3666" y="1799"/>
                  <a:pt x="3413" y="2076"/>
                  <a:pt x="3543" y="2344"/>
                </a:cubicBezTo>
                <a:cubicBezTo>
                  <a:pt x="3556" y="2369"/>
                  <a:pt x="3581" y="2381"/>
                  <a:pt x="3608" y="2381"/>
                </a:cubicBezTo>
                <a:cubicBezTo>
                  <a:pt x="3649" y="2381"/>
                  <a:pt x="3692" y="2352"/>
                  <a:pt x="3685" y="2305"/>
                </a:cubicBezTo>
                <a:cubicBezTo>
                  <a:pt x="3669" y="2169"/>
                  <a:pt x="3741" y="2046"/>
                  <a:pt x="3878" y="2014"/>
                </a:cubicBezTo>
                <a:cubicBezTo>
                  <a:pt x="3897" y="2009"/>
                  <a:pt x="3914" y="2007"/>
                  <a:pt x="3931" y="2007"/>
                </a:cubicBezTo>
                <a:cubicBezTo>
                  <a:pt x="4070" y="2007"/>
                  <a:pt x="4150" y="2152"/>
                  <a:pt x="4148" y="2287"/>
                </a:cubicBezTo>
                <a:cubicBezTo>
                  <a:pt x="4145" y="2522"/>
                  <a:pt x="3932" y="2635"/>
                  <a:pt x="3722" y="2635"/>
                </a:cubicBezTo>
                <a:cubicBezTo>
                  <a:pt x="3654" y="2635"/>
                  <a:pt x="3585" y="2623"/>
                  <a:pt x="3525" y="2599"/>
                </a:cubicBezTo>
                <a:cubicBezTo>
                  <a:pt x="3109" y="2436"/>
                  <a:pt x="3009" y="1868"/>
                  <a:pt x="3260" y="1531"/>
                </a:cubicBezTo>
                <a:cubicBezTo>
                  <a:pt x="3287" y="1495"/>
                  <a:pt x="3250" y="1452"/>
                  <a:pt x="3212" y="1452"/>
                </a:cubicBezTo>
                <a:cubicBezTo>
                  <a:pt x="3200" y="1452"/>
                  <a:pt x="3188" y="1457"/>
                  <a:pt x="3178" y="1467"/>
                </a:cubicBezTo>
                <a:cubicBezTo>
                  <a:pt x="3276" y="1004"/>
                  <a:pt x="3381" y="542"/>
                  <a:pt x="3494" y="79"/>
                </a:cubicBezTo>
                <a:cubicBezTo>
                  <a:pt x="3506" y="30"/>
                  <a:pt x="3468" y="0"/>
                  <a:pt x="343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8" name="Google Shape;178;p15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9" name="Google Shape;179;p15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0" name="Google Shape;180;p15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81" name="Google Shape;181;p15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04076130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4">
  <p:cSld name="Section header 4"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Google Shape;183;p16"/>
          <p:cNvSpPr/>
          <p:nvPr/>
        </p:nvSpPr>
        <p:spPr>
          <a:xfrm>
            <a:off x="9624628" y="-636196"/>
            <a:ext cx="3058496" cy="3113623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4" name="Google Shape;184;p16"/>
          <p:cNvSpPr/>
          <p:nvPr/>
        </p:nvSpPr>
        <p:spPr>
          <a:xfrm>
            <a:off x="599096" y="-321133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5" name="Google Shape;185;p1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6" name="Google Shape;186;p1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7" name="Google Shape;187;p16"/>
          <p:cNvSpPr/>
          <p:nvPr/>
        </p:nvSpPr>
        <p:spPr>
          <a:xfrm>
            <a:off x="154484" y="6408215"/>
            <a:ext cx="247589" cy="402696"/>
          </a:xfrm>
          <a:custGeom>
            <a:avLst/>
            <a:gdLst/>
            <a:ahLst/>
            <a:cxnLst/>
            <a:rect l="l" t="t" r="r" b="b"/>
            <a:pathLst>
              <a:path w="6385" h="10385" extrusionOk="0">
                <a:moveTo>
                  <a:pt x="971" y="2133"/>
                </a:moveTo>
                <a:lnTo>
                  <a:pt x="971" y="2133"/>
                </a:lnTo>
                <a:cubicBezTo>
                  <a:pt x="1225" y="2358"/>
                  <a:pt x="1491" y="2556"/>
                  <a:pt x="1696" y="2725"/>
                </a:cubicBezTo>
                <a:cubicBezTo>
                  <a:pt x="3771" y="4443"/>
                  <a:pt x="5391" y="7222"/>
                  <a:pt x="4116" y="9847"/>
                </a:cubicBezTo>
                <a:cubicBezTo>
                  <a:pt x="4408" y="8452"/>
                  <a:pt x="3627" y="7045"/>
                  <a:pt x="2799" y="5954"/>
                </a:cubicBezTo>
                <a:cubicBezTo>
                  <a:pt x="2241" y="5220"/>
                  <a:pt x="1606" y="4530"/>
                  <a:pt x="1135" y="3733"/>
                </a:cubicBezTo>
                <a:cubicBezTo>
                  <a:pt x="856" y="3265"/>
                  <a:pt x="575" y="2610"/>
                  <a:pt x="971" y="2133"/>
                </a:cubicBezTo>
                <a:close/>
                <a:moveTo>
                  <a:pt x="2181" y="1677"/>
                </a:moveTo>
                <a:cubicBezTo>
                  <a:pt x="2326" y="1677"/>
                  <a:pt x="2469" y="1690"/>
                  <a:pt x="2603" y="1710"/>
                </a:cubicBezTo>
                <a:cubicBezTo>
                  <a:pt x="4583" y="2010"/>
                  <a:pt x="5502" y="4109"/>
                  <a:pt x="5645" y="5900"/>
                </a:cubicBezTo>
                <a:cubicBezTo>
                  <a:pt x="5758" y="7392"/>
                  <a:pt x="5370" y="8935"/>
                  <a:pt x="4273" y="9974"/>
                </a:cubicBezTo>
                <a:cubicBezTo>
                  <a:pt x="5095" y="8415"/>
                  <a:pt x="4825" y="6485"/>
                  <a:pt x="3969" y="4985"/>
                </a:cubicBezTo>
                <a:cubicBezTo>
                  <a:pt x="3478" y="4126"/>
                  <a:pt x="2807" y="3365"/>
                  <a:pt x="2064" y="2717"/>
                </a:cubicBezTo>
                <a:cubicBezTo>
                  <a:pt x="1770" y="2458"/>
                  <a:pt x="1436" y="2236"/>
                  <a:pt x="1140" y="1975"/>
                </a:cubicBezTo>
                <a:cubicBezTo>
                  <a:pt x="1426" y="1757"/>
                  <a:pt x="1811" y="1677"/>
                  <a:pt x="2181" y="1677"/>
                </a:cubicBezTo>
                <a:close/>
                <a:moveTo>
                  <a:pt x="1024" y="0"/>
                </a:moveTo>
                <a:cubicBezTo>
                  <a:pt x="766" y="0"/>
                  <a:pt x="497" y="121"/>
                  <a:pt x="359" y="364"/>
                </a:cubicBezTo>
                <a:cubicBezTo>
                  <a:pt x="1" y="987"/>
                  <a:pt x="346" y="1538"/>
                  <a:pt x="812" y="1992"/>
                </a:cubicBezTo>
                <a:cubicBezTo>
                  <a:pt x="179" y="2745"/>
                  <a:pt x="1032" y="4026"/>
                  <a:pt x="1585" y="4751"/>
                </a:cubicBezTo>
                <a:cubicBezTo>
                  <a:pt x="2807" y="6358"/>
                  <a:pt x="4445" y="8056"/>
                  <a:pt x="3853" y="10254"/>
                </a:cubicBezTo>
                <a:cubicBezTo>
                  <a:pt x="3839" y="10304"/>
                  <a:pt x="3877" y="10336"/>
                  <a:pt x="3917" y="10336"/>
                </a:cubicBezTo>
                <a:cubicBezTo>
                  <a:pt x="3937" y="10336"/>
                  <a:pt x="3957" y="10328"/>
                  <a:pt x="3971" y="10311"/>
                </a:cubicBezTo>
                <a:cubicBezTo>
                  <a:pt x="3976" y="10313"/>
                  <a:pt x="3982" y="10315"/>
                  <a:pt x="3985" y="10318"/>
                </a:cubicBezTo>
                <a:cubicBezTo>
                  <a:pt x="4003" y="10354"/>
                  <a:pt x="4040" y="10384"/>
                  <a:pt x="4079" y="10384"/>
                </a:cubicBezTo>
                <a:cubicBezTo>
                  <a:pt x="4095" y="10384"/>
                  <a:pt x="4111" y="10379"/>
                  <a:pt x="4126" y="10367"/>
                </a:cubicBezTo>
                <a:cubicBezTo>
                  <a:pt x="6311" y="8744"/>
                  <a:pt x="6384" y="5078"/>
                  <a:pt x="4898" y="2970"/>
                </a:cubicBezTo>
                <a:cubicBezTo>
                  <a:pt x="4303" y="2126"/>
                  <a:pt x="3279" y="1457"/>
                  <a:pt x="2229" y="1457"/>
                </a:cubicBezTo>
                <a:cubicBezTo>
                  <a:pt x="1956" y="1457"/>
                  <a:pt x="1682" y="1502"/>
                  <a:pt x="1413" y="1601"/>
                </a:cubicBezTo>
                <a:cubicBezTo>
                  <a:pt x="1238" y="1664"/>
                  <a:pt x="1097" y="1745"/>
                  <a:pt x="983" y="1830"/>
                </a:cubicBezTo>
                <a:cubicBezTo>
                  <a:pt x="956" y="1804"/>
                  <a:pt x="927" y="1777"/>
                  <a:pt x="901" y="1751"/>
                </a:cubicBezTo>
                <a:cubicBezTo>
                  <a:pt x="657" y="1494"/>
                  <a:pt x="456" y="1165"/>
                  <a:pt x="483" y="799"/>
                </a:cubicBezTo>
                <a:cubicBezTo>
                  <a:pt x="498" y="594"/>
                  <a:pt x="640" y="308"/>
                  <a:pt x="850" y="239"/>
                </a:cubicBezTo>
                <a:cubicBezTo>
                  <a:pt x="897" y="223"/>
                  <a:pt x="948" y="216"/>
                  <a:pt x="1000" y="216"/>
                </a:cubicBezTo>
                <a:cubicBezTo>
                  <a:pt x="1234" y="216"/>
                  <a:pt x="1488" y="370"/>
                  <a:pt x="1519" y="619"/>
                </a:cubicBezTo>
                <a:cubicBezTo>
                  <a:pt x="1524" y="666"/>
                  <a:pt x="1560" y="690"/>
                  <a:pt x="1595" y="690"/>
                </a:cubicBezTo>
                <a:cubicBezTo>
                  <a:pt x="1629" y="690"/>
                  <a:pt x="1662" y="667"/>
                  <a:pt x="1663" y="619"/>
                </a:cubicBezTo>
                <a:cubicBezTo>
                  <a:pt x="1679" y="207"/>
                  <a:pt x="1361" y="0"/>
                  <a:pt x="1024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8" name="Google Shape;188;p16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9" name="Google Shape;189;p16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0" name="Google Shape;190;p16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91" name="Google Shape;191;p16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55028565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p17"/>
          <p:cNvSpPr/>
          <p:nvPr/>
        </p:nvSpPr>
        <p:spPr>
          <a:xfrm flipH="1">
            <a:off x="8031544" y="5266108"/>
            <a:ext cx="4546403" cy="2159051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4" name="Google Shape;194;p17"/>
          <p:cNvSpPr/>
          <p:nvPr/>
        </p:nvSpPr>
        <p:spPr>
          <a:xfrm flipH="1">
            <a:off x="238735" y="4313385"/>
            <a:ext cx="712133" cy="523524"/>
          </a:xfrm>
          <a:custGeom>
            <a:avLst/>
            <a:gdLst/>
            <a:ahLst/>
            <a:cxnLst/>
            <a:rect l="l" t="t" r="r" b="b"/>
            <a:pathLst>
              <a:path w="18365" h="13501" extrusionOk="0">
                <a:moveTo>
                  <a:pt x="12856" y="5895"/>
                </a:moveTo>
                <a:cubicBezTo>
                  <a:pt x="13692" y="5895"/>
                  <a:pt x="14772" y="6310"/>
                  <a:pt x="14779" y="7258"/>
                </a:cubicBezTo>
                <a:cubicBezTo>
                  <a:pt x="14782" y="7705"/>
                  <a:pt x="14515" y="7873"/>
                  <a:pt x="14198" y="7873"/>
                </a:cubicBezTo>
                <a:cubicBezTo>
                  <a:pt x="13907" y="7873"/>
                  <a:pt x="13574" y="7730"/>
                  <a:pt x="13372" y="7532"/>
                </a:cubicBezTo>
                <a:cubicBezTo>
                  <a:pt x="12982" y="7152"/>
                  <a:pt x="12711" y="6620"/>
                  <a:pt x="12526" y="6116"/>
                </a:cubicBezTo>
                <a:cubicBezTo>
                  <a:pt x="12505" y="6056"/>
                  <a:pt x="12482" y="5992"/>
                  <a:pt x="12464" y="5930"/>
                </a:cubicBezTo>
                <a:cubicBezTo>
                  <a:pt x="12490" y="5926"/>
                  <a:pt x="12521" y="5918"/>
                  <a:pt x="12549" y="5915"/>
                </a:cubicBezTo>
                <a:cubicBezTo>
                  <a:pt x="12645" y="5902"/>
                  <a:pt x="12748" y="5895"/>
                  <a:pt x="12856" y="5895"/>
                </a:cubicBezTo>
                <a:close/>
                <a:moveTo>
                  <a:pt x="6882" y="9733"/>
                </a:moveTo>
                <a:cubicBezTo>
                  <a:pt x="7055" y="9733"/>
                  <a:pt x="7237" y="9877"/>
                  <a:pt x="7340" y="10003"/>
                </a:cubicBezTo>
                <a:cubicBezTo>
                  <a:pt x="7528" y="10235"/>
                  <a:pt x="7608" y="10556"/>
                  <a:pt x="7616" y="10850"/>
                </a:cubicBezTo>
                <a:cubicBezTo>
                  <a:pt x="7618" y="10919"/>
                  <a:pt x="7615" y="10990"/>
                  <a:pt x="7608" y="11058"/>
                </a:cubicBezTo>
                <a:cubicBezTo>
                  <a:pt x="7214" y="10999"/>
                  <a:pt x="6842" y="10734"/>
                  <a:pt x="6674" y="10371"/>
                </a:cubicBezTo>
                <a:cubicBezTo>
                  <a:pt x="6594" y="10199"/>
                  <a:pt x="6437" y="9747"/>
                  <a:pt x="6874" y="9733"/>
                </a:cubicBezTo>
                <a:cubicBezTo>
                  <a:pt x="6876" y="9733"/>
                  <a:pt x="6879" y="9733"/>
                  <a:pt x="6882" y="9733"/>
                </a:cubicBezTo>
                <a:close/>
                <a:moveTo>
                  <a:pt x="1976" y="10229"/>
                </a:moveTo>
                <a:cubicBezTo>
                  <a:pt x="2187" y="10229"/>
                  <a:pt x="2307" y="10660"/>
                  <a:pt x="2287" y="10816"/>
                </a:cubicBezTo>
                <a:cubicBezTo>
                  <a:pt x="2249" y="11096"/>
                  <a:pt x="2064" y="11333"/>
                  <a:pt x="1820" y="11477"/>
                </a:cubicBezTo>
                <a:cubicBezTo>
                  <a:pt x="1734" y="11299"/>
                  <a:pt x="1665" y="11106"/>
                  <a:pt x="1644" y="10914"/>
                </a:cubicBezTo>
                <a:cubicBezTo>
                  <a:pt x="1630" y="10780"/>
                  <a:pt x="1622" y="10571"/>
                  <a:pt x="1699" y="10451"/>
                </a:cubicBezTo>
                <a:cubicBezTo>
                  <a:pt x="1803" y="10290"/>
                  <a:pt x="1896" y="10229"/>
                  <a:pt x="1976" y="10229"/>
                </a:cubicBezTo>
                <a:close/>
                <a:moveTo>
                  <a:pt x="15599" y="0"/>
                </a:moveTo>
                <a:cubicBezTo>
                  <a:pt x="15515" y="0"/>
                  <a:pt x="15430" y="4"/>
                  <a:pt x="15345" y="11"/>
                </a:cubicBezTo>
                <a:cubicBezTo>
                  <a:pt x="13576" y="161"/>
                  <a:pt x="12338" y="1770"/>
                  <a:pt x="12014" y="3416"/>
                </a:cubicBezTo>
                <a:cubicBezTo>
                  <a:pt x="11863" y="4174"/>
                  <a:pt x="11892" y="4961"/>
                  <a:pt x="12081" y="5710"/>
                </a:cubicBezTo>
                <a:cubicBezTo>
                  <a:pt x="11264" y="5989"/>
                  <a:pt x="10536" y="6620"/>
                  <a:pt x="10084" y="7363"/>
                </a:cubicBezTo>
                <a:cubicBezTo>
                  <a:pt x="9561" y="8222"/>
                  <a:pt x="9425" y="9204"/>
                  <a:pt x="8998" y="10098"/>
                </a:cubicBezTo>
                <a:cubicBezTo>
                  <a:pt x="8782" y="10551"/>
                  <a:pt x="8430" y="10999"/>
                  <a:pt x="7898" y="11063"/>
                </a:cubicBezTo>
                <a:cubicBezTo>
                  <a:pt x="7939" y="10628"/>
                  <a:pt x="7849" y="10183"/>
                  <a:pt x="7579" y="9837"/>
                </a:cubicBezTo>
                <a:cubicBezTo>
                  <a:pt x="7413" y="9625"/>
                  <a:pt x="7084" y="9453"/>
                  <a:pt x="6800" y="9453"/>
                </a:cubicBezTo>
                <a:cubicBezTo>
                  <a:pt x="6567" y="9453"/>
                  <a:pt x="6364" y="9568"/>
                  <a:pt x="6304" y="9870"/>
                </a:cubicBezTo>
                <a:cubicBezTo>
                  <a:pt x="6173" y="10523"/>
                  <a:pt x="6806" y="11137"/>
                  <a:pt x="7378" y="11302"/>
                </a:cubicBezTo>
                <a:cubicBezTo>
                  <a:pt x="7441" y="11320"/>
                  <a:pt x="7502" y="11335"/>
                  <a:pt x="7564" y="11345"/>
                </a:cubicBezTo>
                <a:cubicBezTo>
                  <a:pt x="7436" y="11826"/>
                  <a:pt x="7112" y="12241"/>
                  <a:pt x="6713" y="12546"/>
                </a:cubicBezTo>
                <a:cubicBezTo>
                  <a:pt x="6128" y="12992"/>
                  <a:pt x="5383" y="13232"/>
                  <a:pt x="4642" y="13232"/>
                </a:cubicBezTo>
                <a:cubicBezTo>
                  <a:pt x="4216" y="13232"/>
                  <a:pt x="3791" y="13153"/>
                  <a:pt x="3399" y="12988"/>
                </a:cubicBezTo>
                <a:cubicBezTo>
                  <a:pt x="2822" y="12744"/>
                  <a:pt x="2321" y="12318"/>
                  <a:pt x="1990" y="11786"/>
                </a:cubicBezTo>
                <a:cubicBezTo>
                  <a:pt x="1974" y="11760"/>
                  <a:pt x="1958" y="11732"/>
                  <a:pt x="1938" y="11703"/>
                </a:cubicBezTo>
                <a:cubicBezTo>
                  <a:pt x="2043" y="11642"/>
                  <a:pt x="2138" y="11569"/>
                  <a:pt x="2221" y="11482"/>
                </a:cubicBezTo>
                <a:cubicBezTo>
                  <a:pt x="2573" y="11119"/>
                  <a:pt x="2761" y="10230"/>
                  <a:pt x="2126" y="10016"/>
                </a:cubicBezTo>
                <a:cubicBezTo>
                  <a:pt x="2055" y="9991"/>
                  <a:pt x="1989" y="9980"/>
                  <a:pt x="1929" y="9980"/>
                </a:cubicBezTo>
                <a:cubicBezTo>
                  <a:pt x="1429" y="9980"/>
                  <a:pt x="1320" y="10757"/>
                  <a:pt x="1418" y="11153"/>
                </a:cubicBezTo>
                <a:cubicBezTo>
                  <a:pt x="1455" y="11309"/>
                  <a:pt x="1508" y="11458"/>
                  <a:pt x="1567" y="11598"/>
                </a:cubicBezTo>
                <a:cubicBezTo>
                  <a:pt x="1469" y="11629"/>
                  <a:pt x="1367" y="11645"/>
                  <a:pt x="1266" y="11645"/>
                </a:cubicBezTo>
                <a:cubicBezTo>
                  <a:pt x="1138" y="11645"/>
                  <a:pt x="1010" y="11618"/>
                  <a:pt x="894" y="11561"/>
                </a:cubicBezTo>
                <a:cubicBezTo>
                  <a:pt x="374" y="11302"/>
                  <a:pt x="192" y="10633"/>
                  <a:pt x="446" y="10132"/>
                </a:cubicBezTo>
                <a:cubicBezTo>
                  <a:pt x="478" y="10068"/>
                  <a:pt x="423" y="10018"/>
                  <a:pt x="368" y="10018"/>
                </a:cubicBezTo>
                <a:cubicBezTo>
                  <a:pt x="339" y="10018"/>
                  <a:pt x="309" y="10031"/>
                  <a:pt x="292" y="10063"/>
                </a:cubicBezTo>
                <a:cubicBezTo>
                  <a:pt x="1" y="10580"/>
                  <a:pt x="123" y="11282"/>
                  <a:pt x="595" y="11659"/>
                </a:cubicBezTo>
                <a:cubicBezTo>
                  <a:pt x="794" y="11818"/>
                  <a:pt x="1032" y="11889"/>
                  <a:pt x="1273" y="11889"/>
                </a:cubicBezTo>
                <a:cubicBezTo>
                  <a:pt x="1408" y="11889"/>
                  <a:pt x="1544" y="11867"/>
                  <a:pt x="1675" y="11824"/>
                </a:cubicBezTo>
                <a:cubicBezTo>
                  <a:pt x="2255" y="12896"/>
                  <a:pt x="3487" y="13500"/>
                  <a:pt x="4703" y="13500"/>
                </a:cubicBezTo>
                <a:cubicBezTo>
                  <a:pt x="4964" y="13500"/>
                  <a:pt x="5226" y="13472"/>
                  <a:pt x="5479" y="13415"/>
                </a:cubicBezTo>
                <a:cubicBezTo>
                  <a:pt x="6314" y="13227"/>
                  <a:pt x="7142" y="12744"/>
                  <a:pt x="7590" y="11996"/>
                </a:cubicBezTo>
                <a:cubicBezTo>
                  <a:pt x="7703" y="11808"/>
                  <a:pt x="7787" y="11597"/>
                  <a:pt x="7841" y="11374"/>
                </a:cubicBezTo>
                <a:cubicBezTo>
                  <a:pt x="9335" y="11361"/>
                  <a:pt x="9619" y="8887"/>
                  <a:pt x="10145" y="7867"/>
                </a:cubicBezTo>
                <a:cubicBezTo>
                  <a:pt x="10575" y="7038"/>
                  <a:pt x="11253" y="6280"/>
                  <a:pt x="12156" y="6008"/>
                </a:cubicBezTo>
                <a:cubicBezTo>
                  <a:pt x="12387" y="6753"/>
                  <a:pt x="12820" y="7669"/>
                  <a:pt x="13531" y="8060"/>
                </a:cubicBezTo>
                <a:cubicBezTo>
                  <a:pt x="13715" y="8162"/>
                  <a:pt x="13926" y="8213"/>
                  <a:pt x="14132" y="8213"/>
                </a:cubicBezTo>
                <a:cubicBezTo>
                  <a:pt x="14572" y="8213"/>
                  <a:pt x="14990" y="7977"/>
                  <a:pt x="15084" y="7483"/>
                </a:cubicBezTo>
                <a:cubicBezTo>
                  <a:pt x="15208" y="6823"/>
                  <a:pt x="14717" y="6205"/>
                  <a:pt x="14179" y="5895"/>
                </a:cubicBezTo>
                <a:cubicBezTo>
                  <a:pt x="13778" y="5666"/>
                  <a:pt x="13363" y="5566"/>
                  <a:pt x="12954" y="5566"/>
                </a:cubicBezTo>
                <a:cubicBezTo>
                  <a:pt x="12759" y="5566"/>
                  <a:pt x="12564" y="5589"/>
                  <a:pt x="12374" y="5632"/>
                </a:cubicBezTo>
                <a:cubicBezTo>
                  <a:pt x="12174" y="4845"/>
                  <a:pt x="12172" y="4002"/>
                  <a:pt x="12379" y="3217"/>
                </a:cubicBezTo>
                <a:cubicBezTo>
                  <a:pt x="12680" y="2071"/>
                  <a:pt x="13468" y="981"/>
                  <a:pt x="14601" y="548"/>
                </a:cubicBezTo>
                <a:cubicBezTo>
                  <a:pt x="14917" y="426"/>
                  <a:pt x="15264" y="363"/>
                  <a:pt x="15612" y="363"/>
                </a:cubicBezTo>
                <a:cubicBezTo>
                  <a:pt x="16333" y="363"/>
                  <a:pt x="17056" y="634"/>
                  <a:pt x="17509" y="1210"/>
                </a:cubicBezTo>
                <a:cubicBezTo>
                  <a:pt x="18152" y="2025"/>
                  <a:pt x="18117" y="3415"/>
                  <a:pt x="17177" y="4000"/>
                </a:cubicBezTo>
                <a:cubicBezTo>
                  <a:pt x="16973" y="4126"/>
                  <a:pt x="16716" y="4194"/>
                  <a:pt x="16463" y="4194"/>
                </a:cubicBezTo>
                <a:cubicBezTo>
                  <a:pt x="16000" y="4194"/>
                  <a:pt x="15550" y="3966"/>
                  <a:pt x="15470" y="3444"/>
                </a:cubicBezTo>
                <a:cubicBezTo>
                  <a:pt x="15395" y="2954"/>
                  <a:pt x="15821" y="2596"/>
                  <a:pt x="16200" y="2596"/>
                </a:cubicBezTo>
                <a:cubicBezTo>
                  <a:pt x="16439" y="2596"/>
                  <a:pt x="16660" y="2740"/>
                  <a:pt x="16720" y="3086"/>
                </a:cubicBezTo>
                <a:cubicBezTo>
                  <a:pt x="16737" y="3184"/>
                  <a:pt x="16818" y="3230"/>
                  <a:pt x="16896" y="3230"/>
                </a:cubicBezTo>
                <a:cubicBezTo>
                  <a:pt x="16987" y="3230"/>
                  <a:pt x="17075" y="3169"/>
                  <a:pt x="17055" y="3055"/>
                </a:cubicBezTo>
                <a:cubicBezTo>
                  <a:pt x="16973" y="2590"/>
                  <a:pt x="16556" y="2248"/>
                  <a:pt x="16108" y="2248"/>
                </a:cubicBezTo>
                <a:cubicBezTo>
                  <a:pt x="15976" y="2248"/>
                  <a:pt x="15841" y="2278"/>
                  <a:pt x="15712" y="2343"/>
                </a:cubicBezTo>
                <a:cubicBezTo>
                  <a:pt x="15102" y="2644"/>
                  <a:pt x="14969" y="3470"/>
                  <a:pt x="15354" y="3997"/>
                </a:cubicBezTo>
                <a:cubicBezTo>
                  <a:pt x="15626" y="4371"/>
                  <a:pt x="16046" y="4545"/>
                  <a:pt x="16475" y="4545"/>
                </a:cubicBezTo>
                <a:cubicBezTo>
                  <a:pt x="16747" y="4545"/>
                  <a:pt x="17022" y="4476"/>
                  <a:pt x="17268" y="4344"/>
                </a:cubicBezTo>
                <a:cubicBezTo>
                  <a:pt x="17910" y="3997"/>
                  <a:pt x="18270" y="3315"/>
                  <a:pt x="18299" y="2598"/>
                </a:cubicBezTo>
                <a:cubicBezTo>
                  <a:pt x="18364" y="1050"/>
                  <a:pt x="17048" y="0"/>
                  <a:pt x="1559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5" name="Google Shape;195;p17"/>
          <p:cNvSpPr/>
          <p:nvPr/>
        </p:nvSpPr>
        <p:spPr>
          <a:xfrm flipH="1">
            <a:off x="-263160" y="-337678"/>
            <a:ext cx="2209495" cy="2249319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6" name="Google Shape;196;p17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7" name="Google Shape;197;p17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8" name="Google Shape;198;p17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9" name="Google Shape;199;p17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0" name="Google Shape;200;p17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01" name="Google Shape;201;p17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02" name="Google Shape;202;p17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03" name="Google Shape;203;p17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62489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5400000" flipV="1">
            <a:off x="6521254" y="1185667"/>
            <a:ext cx="6856412" cy="448508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 flipV="1">
            <a:off x="-1577886" y="1883411"/>
            <a:ext cx="6552477" cy="339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955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chemeClr val="accent5"/>
        </a:solid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4"/>
          <p:cNvSpPr/>
          <p:nvPr/>
        </p:nvSpPr>
        <p:spPr>
          <a:xfrm>
            <a:off x="-657299" y="-3124233"/>
            <a:ext cx="12849285" cy="11474671"/>
          </a:xfrm>
          <a:custGeom>
            <a:avLst/>
            <a:gdLst/>
            <a:ahLst/>
            <a:cxnLst/>
            <a:rect l="l" t="t" r="r" b="b"/>
            <a:pathLst>
              <a:path w="234633" h="209532" extrusionOk="0">
                <a:moveTo>
                  <a:pt x="234632" y="0"/>
                </a:moveTo>
                <a:cubicBezTo>
                  <a:pt x="124967" y="4463"/>
                  <a:pt x="121436" y="20748"/>
                  <a:pt x="121596" y="24813"/>
                </a:cubicBezTo>
                <a:cubicBezTo>
                  <a:pt x="121755" y="28877"/>
                  <a:pt x="124814" y="30471"/>
                  <a:pt x="124814" y="30471"/>
                </a:cubicBezTo>
                <a:cubicBezTo>
                  <a:pt x="124814" y="30471"/>
                  <a:pt x="146977" y="38839"/>
                  <a:pt x="147296" y="38839"/>
                </a:cubicBezTo>
                <a:cubicBezTo>
                  <a:pt x="147615" y="38839"/>
                  <a:pt x="147230" y="54780"/>
                  <a:pt x="147230" y="54780"/>
                </a:cubicBezTo>
                <a:cubicBezTo>
                  <a:pt x="147230" y="54780"/>
                  <a:pt x="142637" y="58366"/>
                  <a:pt x="143036" y="60757"/>
                </a:cubicBezTo>
                <a:cubicBezTo>
                  <a:pt x="143308" y="62387"/>
                  <a:pt x="146123" y="62646"/>
                  <a:pt x="147889" y="62646"/>
                </a:cubicBezTo>
                <a:cubicBezTo>
                  <a:pt x="148715" y="62646"/>
                  <a:pt x="149311" y="62590"/>
                  <a:pt x="149311" y="62590"/>
                </a:cubicBezTo>
                <a:lnTo>
                  <a:pt x="149311" y="65699"/>
                </a:lnTo>
                <a:cubicBezTo>
                  <a:pt x="149311" y="65699"/>
                  <a:pt x="148664" y="64017"/>
                  <a:pt x="146701" y="64017"/>
                </a:cubicBezTo>
                <a:cubicBezTo>
                  <a:pt x="146064" y="64017"/>
                  <a:pt x="145289" y="64194"/>
                  <a:pt x="144352" y="64663"/>
                </a:cubicBezTo>
                <a:cubicBezTo>
                  <a:pt x="140526" y="66575"/>
                  <a:pt x="144572" y="80043"/>
                  <a:pt x="146007" y="82433"/>
                </a:cubicBezTo>
                <a:cubicBezTo>
                  <a:pt x="147441" y="84824"/>
                  <a:pt x="146565" y="97655"/>
                  <a:pt x="148398" y="98293"/>
                </a:cubicBezTo>
                <a:cubicBezTo>
                  <a:pt x="148660" y="98384"/>
                  <a:pt x="148907" y="98423"/>
                  <a:pt x="149139" y="98423"/>
                </a:cubicBezTo>
                <a:cubicBezTo>
                  <a:pt x="150527" y="98423"/>
                  <a:pt x="151347" y="97018"/>
                  <a:pt x="151347" y="97018"/>
                </a:cubicBezTo>
                <a:cubicBezTo>
                  <a:pt x="151347" y="97018"/>
                  <a:pt x="154136" y="105467"/>
                  <a:pt x="154296" y="111205"/>
                </a:cubicBezTo>
                <a:cubicBezTo>
                  <a:pt x="154455" y="116944"/>
                  <a:pt x="156846" y="126667"/>
                  <a:pt x="156846" y="126667"/>
                </a:cubicBezTo>
                <a:cubicBezTo>
                  <a:pt x="156259" y="126550"/>
                  <a:pt x="155728" y="126508"/>
                  <a:pt x="155270" y="126508"/>
                </a:cubicBezTo>
                <a:cubicBezTo>
                  <a:pt x="154173" y="126508"/>
                  <a:pt x="153498" y="126746"/>
                  <a:pt x="153498" y="126746"/>
                </a:cubicBezTo>
                <a:cubicBezTo>
                  <a:pt x="153498" y="126746"/>
                  <a:pt x="150948" y="132565"/>
                  <a:pt x="149991" y="137027"/>
                </a:cubicBezTo>
                <a:cubicBezTo>
                  <a:pt x="149036" y="141491"/>
                  <a:pt x="144572" y="146113"/>
                  <a:pt x="144572" y="146113"/>
                </a:cubicBezTo>
                <a:lnTo>
                  <a:pt x="146326" y="146857"/>
                </a:lnTo>
                <a:cubicBezTo>
                  <a:pt x="144626" y="150470"/>
                  <a:pt x="135699" y="152171"/>
                  <a:pt x="135699" y="152171"/>
                </a:cubicBezTo>
                <a:cubicBezTo>
                  <a:pt x="135699" y="152171"/>
                  <a:pt x="136549" y="150470"/>
                  <a:pt x="136549" y="148983"/>
                </a:cubicBezTo>
                <a:cubicBezTo>
                  <a:pt x="136549" y="148572"/>
                  <a:pt x="136112" y="148421"/>
                  <a:pt x="135449" y="148421"/>
                </a:cubicBezTo>
                <a:cubicBezTo>
                  <a:pt x="133707" y="148421"/>
                  <a:pt x="130401" y="149466"/>
                  <a:pt x="129323" y="149620"/>
                </a:cubicBezTo>
                <a:cubicBezTo>
                  <a:pt x="122747" y="150559"/>
                  <a:pt x="118059" y="151745"/>
                  <a:pt x="118059" y="151745"/>
                </a:cubicBezTo>
                <a:cubicBezTo>
                  <a:pt x="118059" y="151745"/>
                  <a:pt x="108318" y="151110"/>
                  <a:pt x="101690" y="151110"/>
                </a:cubicBezTo>
                <a:cubicBezTo>
                  <a:pt x="98928" y="151110"/>
                  <a:pt x="96707" y="151220"/>
                  <a:pt x="95956" y="151533"/>
                </a:cubicBezTo>
                <a:cubicBezTo>
                  <a:pt x="93405" y="152595"/>
                  <a:pt x="96594" y="155146"/>
                  <a:pt x="96594" y="155146"/>
                </a:cubicBezTo>
                <a:cubicBezTo>
                  <a:pt x="96594" y="155146"/>
                  <a:pt x="95234" y="155316"/>
                  <a:pt x="93140" y="155316"/>
                </a:cubicBezTo>
                <a:cubicBezTo>
                  <a:pt x="89998" y="155316"/>
                  <a:pt x="85203" y="154934"/>
                  <a:pt x="80867" y="153021"/>
                </a:cubicBezTo>
                <a:cubicBezTo>
                  <a:pt x="75794" y="150782"/>
                  <a:pt x="72920" y="150325"/>
                  <a:pt x="69598" y="150325"/>
                </a:cubicBezTo>
                <a:cubicBezTo>
                  <a:pt x="68190" y="150325"/>
                  <a:pt x="66700" y="150407"/>
                  <a:pt x="64928" y="150471"/>
                </a:cubicBezTo>
                <a:cubicBezTo>
                  <a:pt x="58977" y="150683"/>
                  <a:pt x="45588" y="160672"/>
                  <a:pt x="40913" y="161310"/>
                </a:cubicBezTo>
                <a:cubicBezTo>
                  <a:pt x="40548" y="161359"/>
                  <a:pt x="40258" y="161383"/>
                  <a:pt x="40032" y="161383"/>
                </a:cubicBezTo>
                <a:cubicBezTo>
                  <a:pt x="37362" y="161383"/>
                  <a:pt x="43839" y="158036"/>
                  <a:pt x="45800" y="154509"/>
                </a:cubicBezTo>
                <a:cubicBezTo>
                  <a:pt x="47926" y="150683"/>
                  <a:pt x="53452" y="149409"/>
                  <a:pt x="56426" y="146859"/>
                </a:cubicBezTo>
                <a:cubicBezTo>
                  <a:pt x="59402" y="144309"/>
                  <a:pt x="54726" y="138357"/>
                  <a:pt x="62589" y="134744"/>
                </a:cubicBezTo>
                <a:cubicBezTo>
                  <a:pt x="70454" y="131130"/>
                  <a:pt x="72578" y="126029"/>
                  <a:pt x="73216" y="123479"/>
                </a:cubicBezTo>
                <a:cubicBezTo>
                  <a:pt x="73854" y="120928"/>
                  <a:pt x="82354" y="112640"/>
                  <a:pt x="84054" y="111152"/>
                </a:cubicBezTo>
                <a:cubicBezTo>
                  <a:pt x="85754" y="109665"/>
                  <a:pt x="81081" y="106689"/>
                  <a:pt x="81081" y="106689"/>
                </a:cubicBezTo>
                <a:lnTo>
                  <a:pt x="81081" y="106689"/>
                </a:lnTo>
                <a:cubicBezTo>
                  <a:pt x="81405" y="106833"/>
                  <a:pt x="81785" y="106899"/>
                  <a:pt x="82213" y="106899"/>
                </a:cubicBezTo>
                <a:cubicBezTo>
                  <a:pt x="86843" y="106899"/>
                  <a:pt x="97097" y="99161"/>
                  <a:pt x="102544" y="98188"/>
                </a:cubicBezTo>
                <a:cubicBezTo>
                  <a:pt x="108495" y="97126"/>
                  <a:pt x="110408" y="86287"/>
                  <a:pt x="115297" y="84373"/>
                </a:cubicBezTo>
                <a:cubicBezTo>
                  <a:pt x="120184" y="82461"/>
                  <a:pt x="122734" y="76511"/>
                  <a:pt x="122734" y="76511"/>
                </a:cubicBezTo>
                <a:cubicBezTo>
                  <a:pt x="122734" y="76511"/>
                  <a:pt x="129961" y="74385"/>
                  <a:pt x="134211" y="71622"/>
                </a:cubicBezTo>
                <a:cubicBezTo>
                  <a:pt x="138461" y="68860"/>
                  <a:pt x="138461" y="63759"/>
                  <a:pt x="138461" y="63759"/>
                </a:cubicBezTo>
                <a:cubicBezTo>
                  <a:pt x="138461" y="63759"/>
                  <a:pt x="142286" y="60570"/>
                  <a:pt x="140161" y="57170"/>
                </a:cubicBezTo>
                <a:cubicBezTo>
                  <a:pt x="139890" y="56735"/>
                  <a:pt x="139292" y="56543"/>
                  <a:pt x="138428" y="56543"/>
                </a:cubicBezTo>
                <a:cubicBezTo>
                  <a:pt x="132525" y="56543"/>
                  <a:pt x="114167" y="65488"/>
                  <a:pt x="102117" y="67156"/>
                </a:cubicBezTo>
                <a:cubicBezTo>
                  <a:pt x="88303" y="69070"/>
                  <a:pt x="59822" y="88193"/>
                  <a:pt x="59822" y="88193"/>
                </a:cubicBezTo>
                <a:cubicBezTo>
                  <a:pt x="59822" y="88193"/>
                  <a:pt x="59822" y="88193"/>
                  <a:pt x="59822" y="88193"/>
                </a:cubicBezTo>
                <a:cubicBezTo>
                  <a:pt x="59822" y="88193"/>
                  <a:pt x="59790" y="88199"/>
                  <a:pt x="53442" y="90949"/>
                </a:cubicBezTo>
                <a:cubicBezTo>
                  <a:pt x="47065" y="93712"/>
                  <a:pt x="40468" y="100500"/>
                  <a:pt x="40468" y="100500"/>
                </a:cubicBezTo>
                <a:cubicBezTo>
                  <a:pt x="34091" y="101988"/>
                  <a:pt x="13243" y="118115"/>
                  <a:pt x="13243" y="118115"/>
                </a:cubicBezTo>
                <a:lnTo>
                  <a:pt x="0" y="209532"/>
                </a:lnTo>
                <a:lnTo>
                  <a:pt x="234632" y="209532"/>
                </a:lnTo>
                <a:lnTo>
                  <a:pt x="234632" y="0"/>
                </a:ln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" name="Google Shape;26;p4"/>
          <p:cNvSpPr txBox="1">
            <a:spLocks noGrp="1"/>
          </p:cNvSpPr>
          <p:nvPr>
            <p:ph type="body" idx="1"/>
          </p:nvPr>
        </p:nvSpPr>
        <p:spPr>
          <a:xfrm>
            <a:off x="1237433" y="2243200"/>
            <a:ext cx="6258000" cy="31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4025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Char char="●"/>
              <a:defRPr sz="2133">
                <a:solidFill>
                  <a:schemeClr val="dk2"/>
                </a:solidFill>
              </a:defRPr>
            </a:lvl1pPr>
            <a:lvl2pPr marL="1219170" lvl="1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○"/>
              <a:defRPr sz="2133">
                <a:solidFill>
                  <a:schemeClr val="dk2"/>
                </a:solidFill>
              </a:defRPr>
            </a:lvl2pPr>
            <a:lvl3pPr marL="1828754" lvl="2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■"/>
              <a:defRPr sz="2133">
                <a:solidFill>
                  <a:schemeClr val="dk2"/>
                </a:solidFill>
              </a:defRPr>
            </a:lvl3pPr>
            <a:lvl4pPr marL="2438339" lvl="3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●"/>
              <a:defRPr sz="2133">
                <a:solidFill>
                  <a:schemeClr val="dk2"/>
                </a:solidFill>
              </a:defRPr>
            </a:lvl4pPr>
            <a:lvl5pPr marL="3047924" lvl="4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○"/>
              <a:defRPr sz="2133">
                <a:solidFill>
                  <a:schemeClr val="dk2"/>
                </a:solidFill>
              </a:defRPr>
            </a:lvl5pPr>
            <a:lvl6pPr marL="3657509" lvl="5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■"/>
              <a:defRPr sz="2133">
                <a:solidFill>
                  <a:schemeClr val="dk2"/>
                </a:solidFill>
              </a:defRPr>
            </a:lvl6pPr>
            <a:lvl7pPr marL="4267093" lvl="6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●"/>
              <a:defRPr sz="2133">
                <a:solidFill>
                  <a:schemeClr val="dk2"/>
                </a:solidFill>
              </a:defRPr>
            </a:lvl7pPr>
            <a:lvl8pPr marL="4876678" lvl="7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○"/>
              <a:defRPr sz="2133">
                <a:solidFill>
                  <a:schemeClr val="dk2"/>
                </a:solidFill>
              </a:defRPr>
            </a:lvl8pPr>
            <a:lvl9pPr marL="5486263" lvl="8" indent="-440256">
              <a:spcBef>
                <a:spcPts val="2133"/>
              </a:spcBef>
              <a:spcAft>
                <a:spcPts val="2133"/>
              </a:spcAft>
              <a:buClr>
                <a:schemeClr val="dk2"/>
              </a:buClr>
              <a:buSzPts val="1600"/>
              <a:buChar char="■"/>
              <a:defRPr sz="2133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27" name="Google Shape;27;p4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29349837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18"/>
          <p:cNvSpPr/>
          <p:nvPr/>
        </p:nvSpPr>
        <p:spPr>
          <a:xfrm rot="-3879730">
            <a:off x="749057" y="2980155"/>
            <a:ext cx="3412809" cy="6189343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6" name="Google Shape;206;p18"/>
          <p:cNvSpPr/>
          <p:nvPr/>
        </p:nvSpPr>
        <p:spPr>
          <a:xfrm>
            <a:off x="7988734" y="-179131"/>
            <a:ext cx="2744953" cy="899153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7" name="Google Shape;207;p18"/>
          <p:cNvSpPr/>
          <p:nvPr/>
        </p:nvSpPr>
        <p:spPr>
          <a:xfrm>
            <a:off x="2662529" y="3857334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8" name="Google Shape;208;p18"/>
          <p:cNvSpPr/>
          <p:nvPr/>
        </p:nvSpPr>
        <p:spPr>
          <a:xfrm>
            <a:off x="137682" y="99409"/>
            <a:ext cx="762599" cy="525508"/>
          </a:xfrm>
          <a:custGeom>
            <a:avLst/>
            <a:gdLst/>
            <a:ahLst/>
            <a:cxnLst/>
            <a:rect l="l" t="t" r="r" b="b"/>
            <a:pathLst>
              <a:path w="9171" h="6320" extrusionOk="0">
                <a:moveTo>
                  <a:pt x="6035" y="1"/>
                </a:moveTo>
                <a:cubicBezTo>
                  <a:pt x="6020" y="1"/>
                  <a:pt x="6006" y="1"/>
                  <a:pt x="5991" y="2"/>
                </a:cubicBezTo>
                <a:cubicBezTo>
                  <a:pt x="5530" y="37"/>
                  <a:pt x="5265" y="423"/>
                  <a:pt x="5076" y="809"/>
                </a:cubicBezTo>
                <a:cubicBezTo>
                  <a:pt x="5005" y="612"/>
                  <a:pt x="4779" y="498"/>
                  <a:pt x="4555" y="498"/>
                </a:cubicBezTo>
                <a:cubicBezTo>
                  <a:pt x="4490" y="498"/>
                  <a:pt x="4425" y="508"/>
                  <a:pt x="4365" y="528"/>
                </a:cubicBezTo>
                <a:cubicBezTo>
                  <a:pt x="3874" y="690"/>
                  <a:pt x="3527" y="1184"/>
                  <a:pt x="3357" y="1673"/>
                </a:cubicBezTo>
                <a:cubicBezTo>
                  <a:pt x="3277" y="1561"/>
                  <a:pt x="3125" y="1500"/>
                  <a:pt x="2974" y="1500"/>
                </a:cubicBezTo>
                <a:cubicBezTo>
                  <a:pt x="2886" y="1500"/>
                  <a:pt x="2798" y="1521"/>
                  <a:pt x="2725" y="1565"/>
                </a:cubicBezTo>
                <a:cubicBezTo>
                  <a:pt x="2514" y="1691"/>
                  <a:pt x="2398" y="1925"/>
                  <a:pt x="2298" y="2140"/>
                </a:cubicBezTo>
                <a:cubicBezTo>
                  <a:pt x="2175" y="2401"/>
                  <a:pt x="2077" y="2671"/>
                  <a:pt x="1997" y="2948"/>
                </a:cubicBezTo>
                <a:cubicBezTo>
                  <a:pt x="1930" y="2765"/>
                  <a:pt x="1815" y="2591"/>
                  <a:pt x="1615" y="2573"/>
                </a:cubicBezTo>
                <a:cubicBezTo>
                  <a:pt x="1604" y="2572"/>
                  <a:pt x="1593" y="2572"/>
                  <a:pt x="1582" y="2572"/>
                </a:cubicBezTo>
                <a:cubicBezTo>
                  <a:pt x="1323" y="2572"/>
                  <a:pt x="1202" y="2859"/>
                  <a:pt x="1128" y="3066"/>
                </a:cubicBezTo>
                <a:cubicBezTo>
                  <a:pt x="876" y="3769"/>
                  <a:pt x="778" y="4516"/>
                  <a:pt x="822" y="5260"/>
                </a:cubicBezTo>
                <a:cubicBezTo>
                  <a:pt x="544" y="5540"/>
                  <a:pt x="280" y="5831"/>
                  <a:pt x="28" y="6128"/>
                </a:cubicBezTo>
                <a:cubicBezTo>
                  <a:pt x="0" y="6162"/>
                  <a:pt x="40" y="6214"/>
                  <a:pt x="81" y="6214"/>
                </a:cubicBezTo>
                <a:cubicBezTo>
                  <a:pt x="93" y="6214"/>
                  <a:pt x="105" y="6210"/>
                  <a:pt x="115" y="6200"/>
                </a:cubicBezTo>
                <a:cubicBezTo>
                  <a:pt x="393" y="5923"/>
                  <a:pt x="665" y="5643"/>
                  <a:pt x="940" y="5367"/>
                </a:cubicBezTo>
                <a:cubicBezTo>
                  <a:pt x="940" y="5367"/>
                  <a:pt x="940" y="5370"/>
                  <a:pt x="941" y="5370"/>
                </a:cubicBezTo>
                <a:cubicBezTo>
                  <a:pt x="1364" y="5864"/>
                  <a:pt x="2064" y="6320"/>
                  <a:pt x="2745" y="6320"/>
                </a:cubicBezTo>
                <a:cubicBezTo>
                  <a:pt x="2782" y="6320"/>
                  <a:pt x="2818" y="6318"/>
                  <a:pt x="2854" y="6316"/>
                </a:cubicBezTo>
                <a:cubicBezTo>
                  <a:pt x="3100" y="6299"/>
                  <a:pt x="3379" y="6177"/>
                  <a:pt x="3378" y="5894"/>
                </a:cubicBezTo>
                <a:cubicBezTo>
                  <a:pt x="3378" y="5669"/>
                  <a:pt x="3227" y="5429"/>
                  <a:pt x="3078" y="5226"/>
                </a:cubicBezTo>
                <a:lnTo>
                  <a:pt x="3078" y="5226"/>
                </a:lnTo>
                <a:cubicBezTo>
                  <a:pt x="3314" y="5322"/>
                  <a:pt x="3553" y="5406"/>
                  <a:pt x="3800" y="5470"/>
                </a:cubicBezTo>
                <a:cubicBezTo>
                  <a:pt x="3923" y="5501"/>
                  <a:pt x="4059" y="5535"/>
                  <a:pt x="4190" y="5535"/>
                </a:cubicBezTo>
                <a:cubicBezTo>
                  <a:pt x="4281" y="5535"/>
                  <a:pt x="4370" y="5519"/>
                  <a:pt x="4451" y="5473"/>
                </a:cubicBezTo>
                <a:cubicBezTo>
                  <a:pt x="4633" y="5372"/>
                  <a:pt x="4695" y="5154"/>
                  <a:pt x="4659" y="4957"/>
                </a:cubicBezTo>
                <a:cubicBezTo>
                  <a:pt x="4630" y="4784"/>
                  <a:pt x="4525" y="4645"/>
                  <a:pt x="4404" y="4521"/>
                </a:cubicBezTo>
                <a:lnTo>
                  <a:pt x="4404" y="4521"/>
                </a:lnTo>
                <a:cubicBezTo>
                  <a:pt x="4575" y="4547"/>
                  <a:pt x="4749" y="4562"/>
                  <a:pt x="4923" y="4562"/>
                </a:cubicBezTo>
                <a:cubicBezTo>
                  <a:pt x="4961" y="4562"/>
                  <a:pt x="5000" y="4561"/>
                  <a:pt x="5039" y="4560"/>
                </a:cubicBezTo>
                <a:cubicBezTo>
                  <a:pt x="5286" y="4548"/>
                  <a:pt x="5579" y="4530"/>
                  <a:pt x="5801" y="4413"/>
                </a:cubicBezTo>
                <a:cubicBezTo>
                  <a:pt x="6135" y="4233"/>
                  <a:pt x="6030" y="3949"/>
                  <a:pt x="5834" y="3742"/>
                </a:cubicBezTo>
                <a:lnTo>
                  <a:pt x="5834" y="3742"/>
                </a:lnTo>
                <a:cubicBezTo>
                  <a:pt x="6012" y="3776"/>
                  <a:pt x="6189" y="3801"/>
                  <a:pt x="6369" y="3810"/>
                </a:cubicBezTo>
                <a:cubicBezTo>
                  <a:pt x="6458" y="3816"/>
                  <a:pt x="6555" y="3823"/>
                  <a:pt x="6653" y="3823"/>
                </a:cubicBezTo>
                <a:cubicBezTo>
                  <a:pt x="6818" y="3823"/>
                  <a:pt x="6986" y="3803"/>
                  <a:pt x="7120" y="3725"/>
                </a:cubicBezTo>
                <a:cubicBezTo>
                  <a:pt x="7387" y="3570"/>
                  <a:pt x="7403" y="3231"/>
                  <a:pt x="7240" y="3015"/>
                </a:cubicBezTo>
                <a:lnTo>
                  <a:pt x="7240" y="3015"/>
                </a:lnTo>
                <a:cubicBezTo>
                  <a:pt x="7281" y="3018"/>
                  <a:pt x="7322" y="3020"/>
                  <a:pt x="7363" y="3020"/>
                </a:cubicBezTo>
                <a:cubicBezTo>
                  <a:pt x="8261" y="3020"/>
                  <a:pt x="9171" y="2280"/>
                  <a:pt x="9135" y="1333"/>
                </a:cubicBezTo>
                <a:cubicBezTo>
                  <a:pt x="9115" y="740"/>
                  <a:pt x="8595" y="338"/>
                  <a:pt x="8053" y="212"/>
                </a:cubicBezTo>
                <a:cubicBezTo>
                  <a:pt x="7923" y="182"/>
                  <a:pt x="7790" y="166"/>
                  <a:pt x="7658" y="166"/>
                </a:cubicBezTo>
                <a:cubicBezTo>
                  <a:pt x="7289" y="166"/>
                  <a:pt x="6924" y="284"/>
                  <a:pt x="6638" y="520"/>
                </a:cubicBezTo>
                <a:cubicBezTo>
                  <a:pt x="6614" y="224"/>
                  <a:pt x="6336" y="1"/>
                  <a:pt x="6035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9" name="Google Shape;209;p18"/>
          <p:cNvSpPr/>
          <p:nvPr/>
        </p:nvSpPr>
        <p:spPr>
          <a:xfrm>
            <a:off x="11471472" y="5348536"/>
            <a:ext cx="636945" cy="525501"/>
          </a:xfrm>
          <a:custGeom>
            <a:avLst/>
            <a:gdLst/>
            <a:ahLst/>
            <a:cxnLst/>
            <a:rect l="l" t="t" r="r" b="b"/>
            <a:pathLst>
              <a:path w="16426" h="13552" extrusionOk="0">
                <a:moveTo>
                  <a:pt x="7587" y="6634"/>
                </a:moveTo>
                <a:cubicBezTo>
                  <a:pt x="8035" y="6634"/>
                  <a:pt x="8309" y="7099"/>
                  <a:pt x="8255" y="7536"/>
                </a:cubicBezTo>
                <a:cubicBezTo>
                  <a:pt x="8233" y="7691"/>
                  <a:pt x="8184" y="7837"/>
                  <a:pt x="8119" y="7974"/>
                </a:cubicBezTo>
                <a:cubicBezTo>
                  <a:pt x="8008" y="7969"/>
                  <a:pt x="7903" y="7951"/>
                  <a:pt x="7801" y="7919"/>
                </a:cubicBezTo>
                <a:cubicBezTo>
                  <a:pt x="7610" y="7855"/>
                  <a:pt x="7338" y="7683"/>
                  <a:pt x="7232" y="7497"/>
                </a:cubicBezTo>
                <a:cubicBezTo>
                  <a:pt x="7109" y="7284"/>
                  <a:pt x="7047" y="6763"/>
                  <a:pt x="7379" y="6665"/>
                </a:cubicBezTo>
                <a:cubicBezTo>
                  <a:pt x="7452" y="6644"/>
                  <a:pt x="7521" y="6634"/>
                  <a:pt x="7587" y="6634"/>
                </a:cubicBezTo>
                <a:close/>
                <a:moveTo>
                  <a:pt x="3947" y="8106"/>
                </a:moveTo>
                <a:cubicBezTo>
                  <a:pt x="4668" y="8106"/>
                  <a:pt x="5127" y="9148"/>
                  <a:pt x="5237" y="9956"/>
                </a:cubicBezTo>
                <a:cubicBezTo>
                  <a:pt x="5118" y="9970"/>
                  <a:pt x="4998" y="9978"/>
                  <a:pt x="4878" y="9978"/>
                </a:cubicBezTo>
                <a:cubicBezTo>
                  <a:pt x="4598" y="9978"/>
                  <a:pt x="4319" y="9937"/>
                  <a:pt x="4051" y="9851"/>
                </a:cubicBezTo>
                <a:cubicBezTo>
                  <a:pt x="3465" y="9663"/>
                  <a:pt x="2534" y="8933"/>
                  <a:pt x="3324" y="8346"/>
                </a:cubicBezTo>
                <a:cubicBezTo>
                  <a:pt x="3549" y="8178"/>
                  <a:pt x="3757" y="8106"/>
                  <a:pt x="3947" y="8106"/>
                </a:cubicBezTo>
                <a:close/>
                <a:moveTo>
                  <a:pt x="12605" y="0"/>
                </a:moveTo>
                <a:cubicBezTo>
                  <a:pt x="11858" y="0"/>
                  <a:pt x="11117" y="242"/>
                  <a:pt x="10501" y="741"/>
                </a:cubicBezTo>
                <a:cubicBezTo>
                  <a:pt x="9953" y="1185"/>
                  <a:pt x="9534" y="1794"/>
                  <a:pt x="9341" y="2473"/>
                </a:cubicBezTo>
                <a:cubicBezTo>
                  <a:pt x="9099" y="3337"/>
                  <a:pt x="9325" y="4183"/>
                  <a:pt x="9516" y="5032"/>
                </a:cubicBezTo>
                <a:cubicBezTo>
                  <a:pt x="9739" y="6030"/>
                  <a:pt x="9862" y="7537"/>
                  <a:pt x="8611" y="7914"/>
                </a:cubicBezTo>
                <a:cubicBezTo>
                  <a:pt x="8559" y="7930"/>
                  <a:pt x="8503" y="7943"/>
                  <a:pt x="8448" y="7953"/>
                </a:cubicBezTo>
                <a:lnTo>
                  <a:pt x="8448" y="7951"/>
                </a:lnTo>
                <a:cubicBezTo>
                  <a:pt x="8695" y="7306"/>
                  <a:pt x="8448" y="6318"/>
                  <a:pt x="7609" y="6318"/>
                </a:cubicBezTo>
                <a:cubicBezTo>
                  <a:pt x="7597" y="6318"/>
                  <a:pt x="7586" y="6318"/>
                  <a:pt x="7574" y="6318"/>
                </a:cubicBezTo>
                <a:cubicBezTo>
                  <a:pt x="6824" y="6343"/>
                  <a:pt x="6677" y="7281"/>
                  <a:pt x="7083" y="7770"/>
                </a:cubicBezTo>
                <a:cubicBezTo>
                  <a:pt x="7310" y="8041"/>
                  <a:pt x="7628" y="8190"/>
                  <a:pt x="7965" y="8238"/>
                </a:cubicBezTo>
                <a:cubicBezTo>
                  <a:pt x="7914" y="8313"/>
                  <a:pt x="7860" y="8388"/>
                  <a:pt x="7803" y="8460"/>
                </a:cubicBezTo>
                <a:cubicBezTo>
                  <a:pt x="7247" y="9174"/>
                  <a:pt x="6425" y="9711"/>
                  <a:pt x="5535" y="9902"/>
                </a:cubicBezTo>
                <a:cubicBezTo>
                  <a:pt x="5484" y="9238"/>
                  <a:pt x="5232" y="8568"/>
                  <a:pt x="4707" y="8159"/>
                </a:cubicBezTo>
                <a:cubicBezTo>
                  <a:pt x="4463" y="7970"/>
                  <a:pt x="4161" y="7870"/>
                  <a:pt x="3865" y="7870"/>
                </a:cubicBezTo>
                <a:cubicBezTo>
                  <a:pt x="3478" y="7870"/>
                  <a:pt x="3101" y="8040"/>
                  <a:pt x="2874" y="8403"/>
                </a:cubicBezTo>
                <a:cubicBezTo>
                  <a:pt x="2431" y="9115"/>
                  <a:pt x="3118" y="9783"/>
                  <a:pt x="3741" y="10044"/>
                </a:cubicBezTo>
                <a:cubicBezTo>
                  <a:pt x="4102" y="10197"/>
                  <a:pt x="4483" y="10264"/>
                  <a:pt x="4864" y="10264"/>
                </a:cubicBezTo>
                <a:cubicBezTo>
                  <a:pt x="4995" y="10264"/>
                  <a:pt x="5126" y="10256"/>
                  <a:pt x="5257" y="10241"/>
                </a:cubicBezTo>
                <a:lnTo>
                  <a:pt x="5257" y="10241"/>
                </a:lnTo>
                <a:cubicBezTo>
                  <a:pt x="5258" y="10323"/>
                  <a:pt x="5257" y="10400"/>
                  <a:pt x="5250" y="10472"/>
                </a:cubicBezTo>
                <a:cubicBezTo>
                  <a:pt x="5150" y="11511"/>
                  <a:pt x="4517" y="12517"/>
                  <a:pt x="3581" y="12998"/>
                </a:cubicBezTo>
                <a:cubicBezTo>
                  <a:pt x="3229" y="13180"/>
                  <a:pt x="2800" y="13280"/>
                  <a:pt x="2372" y="13280"/>
                </a:cubicBezTo>
                <a:cubicBezTo>
                  <a:pt x="1698" y="13280"/>
                  <a:pt x="1027" y="13030"/>
                  <a:pt x="663" y="12453"/>
                </a:cubicBezTo>
                <a:cubicBezTo>
                  <a:pt x="262" y="11817"/>
                  <a:pt x="362" y="10755"/>
                  <a:pt x="1215" y="10558"/>
                </a:cubicBezTo>
                <a:cubicBezTo>
                  <a:pt x="1277" y="10544"/>
                  <a:pt x="1339" y="10537"/>
                  <a:pt x="1400" y="10537"/>
                </a:cubicBezTo>
                <a:cubicBezTo>
                  <a:pt x="1848" y="10537"/>
                  <a:pt x="2248" y="10900"/>
                  <a:pt x="2172" y="11373"/>
                </a:cubicBezTo>
                <a:cubicBezTo>
                  <a:pt x="2120" y="11702"/>
                  <a:pt x="1855" y="11919"/>
                  <a:pt x="1557" y="11919"/>
                </a:cubicBezTo>
                <a:cubicBezTo>
                  <a:pt x="1432" y="11919"/>
                  <a:pt x="1302" y="11881"/>
                  <a:pt x="1179" y="11799"/>
                </a:cubicBezTo>
                <a:cubicBezTo>
                  <a:pt x="1165" y="11789"/>
                  <a:pt x="1150" y="11785"/>
                  <a:pt x="1135" y="11785"/>
                </a:cubicBezTo>
                <a:cubicBezTo>
                  <a:pt x="1063" y="11785"/>
                  <a:pt x="999" y="11889"/>
                  <a:pt x="1067" y="11941"/>
                </a:cubicBezTo>
                <a:cubicBezTo>
                  <a:pt x="1228" y="12066"/>
                  <a:pt x="1420" y="12126"/>
                  <a:pt x="1609" y="12126"/>
                </a:cubicBezTo>
                <a:cubicBezTo>
                  <a:pt x="1977" y="12126"/>
                  <a:pt x="2335" y="11902"/>
                  <a:pt x="2434" y="11499"/>
                </a:cubicBezTo>
                <a:cubicBezTo>
                  <a:pt x="2595" y="10857"/>
                  <a:pt x="2022" y="10273"/>
                  <a:pt x="1401" y="10273"/>
                </a:cubicBezTo>
                <a:cubicBezTo>
                  <a:pt x="1374" y="10273"/>
                  <a:pt x="1346" y="10274"/>
                  <a:pt x="1318" y="10277"/>
                </a:cubicBezTo>
                <a:cubicBezTo>
                  <a:pt x="428" y="10352"/>
                  <a:pt x="1" y="11300"/>
                  <a:pt x="207" y="12092"/>
                </a:cubicBezTo>
                <a:cubicBezTo>
                  <a:pt x="419" y="12905"/>
                  <a:pt x="1184" y="13402"/>
                  <a:pt x="1982" y="13520"/>
                </a:cubicBezTo>
                <a:cubicBezTo>
                  <a:pt x="2123" y="13541"/>
                  <a:pt x="2262" y="13551"/>
                  <a:pt x="2400" y="13551"/>
                </a:cubicBezTo>
                <a:cubicBezTo>
                  <a:pt x="3990" y="13551"/>
                  <a:pt x="5293" y="12186"/>
                  <a:pt x="5510" y="10624"/>
                </a:cubicBezTo>
                <a:cubicBezTo>
                  <a:pt x="5532" y="10485"/>
                  <a:pt x="5540" y="10337"/>
                  <a:pt x="5541" y="10193"/>
                </a:cubicBezTo>
                <a:cubicBezTo>
                  <a:pt x="5836" y="10133"/>
                  <a:pt x="6124" y="10040"/>
                  <a:pt x="6396" y="9917"/>
                </a:cubicBezTo>
                <a:cubicBezTo>
                  <a:pt x="7132" y="9585"/>
                  <a:pt x="7906" y="8987"/>
                  <a:pt x="8307" y="8248"/>
                </a:cubicBezTo>
                <a:cubicBezTo>
                  <a:pt x="8644" y="8225"/>
                  <a:pt x="8978" y="8104"/>
                  <a:pt x="9238" y="7899"/>
                </a:cubicBezTo>
                <a:cubicBezTo>
                  <a:pt x="9942" y="7349"/>
                  <a:pt x="10024" y="6374"/>
                  <a:pt x="9903" y="5554"/>
                </a:cubicBezTo>
                <a:cubicBezTo>
                  <a:pt x="9698" y="4165"/>
                  <a:pt x="9161" y="2906"/>
                  <a:pt x="10053" y="1630"/>
                </a:cubicBezTo>
                <a:cubicBezTo>
                  <a:pt x="10697" y="710"/>
                  <a:pt x="11605" y="311"/>
                  <a:pt x="12515" y="311"/>
                </a:cubicBezTo>
                <a:cubicBezTo>
                  <a:pt x="14213" y="311"/>
                  <a:pt x="15920" y="1698"/>
                  <a:pt x="15934" y="3672"/>
                </a:cubicBezTo>
                <a:cubicBezTo>
                  <a:pt x="15944" y="4953"/>
                  <a:pt x="15101" y="6964"/>
                  <a:pt x="13574" y="6964"/>
                </a:cubicBezTo>
                <a:cubicBezTo>
                  <a:pt x="13558" y="6964"/>
                  <a:pt x="13542" y="6963"/>
                  <a:pt x="13526" y="6963"/>
                </a:cubicBezTo>
                <a:cubicBezTo>
                  <a:pt x="12593" y="6937"/>
                  <a:pt x="11976" y="6034"/>
                  <a:pt x="11992" y="5166"/>
                </a:cubicBezTo>
                <a:cubicBezTo>
                  <a:pt x="12000" y="4762"/>
                  <a:pt x="12128" y="4343"/>
                  <a:pt x="12349" y="4004"/>
                </a:cubicBezTo>
                <a:cubicBezTo>
                  <a:pt x="12504" y="3767"/>
                  <a:pt x="12694" y="3576"/>
                  <a:pt x="12974" y="3510"/>
                </a:cubicBezTo>
                <a:cubicBezTo>
                  <a:pt x="13025" y="3498"/>
                  <a:pt x="13080" y="3492"/>
                  <a:pt x="13136" y="3492"/>
                </a:cubicBezTo>
                <a:cubicBezTo>
                  <a:pt x="13480" y="3492"/>
                  <a:pt x="13868" y="3718"/>
                  <a:pt x="13691" y="4132"/>
                </a:cubicBezTo>
                <a:cubicBezTo>
                  <a:pt x="13639" y="4252"/>
                  <a:pt x="13743" y="4362"/>
                  <a:pt x="13839" y="4362"/>
                </a:cubicBezTo>
                <a:cubicBezTo>
                  <a:pt x="13883" y="4362"/>
                  <a:pt x="13926" y="4339"/>
                  <a:pt x="13951" y="4283"/>
                </a:cubicBezTo>
                <a:cubicBezTo>
                  <a:pt x="14147" y="3847"/>
                  <a:pt x="13931" y="3373"/>
                  <a:pt x="13480" y="3198"/>
                </a:cubicBezTo>
                <a:cubicBezTo>
                  <a:pt x="13373" y="3156"/>
                  <a:pt x="13268" y="3137"/>
                  <a:pt x="13165" y="3137"/>
                </a:cubicBezTo>
                <a:cubicBezTo>
                  <a:pt x="12665" y="3137"/>
                  <a:pt x="12221" y="3576"/>
                  <a:pt x="11992" y="3999"/>
                </a:cubicBezTo>
                <a:cubicBezTo>
                  <a:pt x="11321" y="5235"/>
                  <a:pt x="11824" y="7061"/>
                  <a:pt x="13367" y="7261"/>
                </a:cubicBezTo>
                <a:cubicBezTo>
                  <a:pt x="13447" y="7271"/>
                  <a:pt x="13526" y="7276"/>
                  <a:pt x="13604" y="7276"/>
                </a:cubicBezTo>
                <a:cubicBezTo>
                  <a:pt x="15040" y="7276"/>
                  <a:pt x="16012" y="5556"/>
                  <a:pt x="16198" y="4310"/>
                </a:cubicBezTo>
                <a:cubicBezTo>
                  <a:pt x="16425" y="2821"/>
                  <a:pt x="15790" y="1347"/>
                  <a:pt x="14503" y="548"/>
                </a:cubicBezTo>
                <a:cubicBezTo>
                  <a:pt x="13919" y="186"/>
                  <a:pt x="13260" y="0"/>
                  <a:pt x="12605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0" name="Google Shape;210;p18"/>
          <p:cNvSpPr/>
          <p:nvPr/>
        </p:nvSpPr>
        <p:spPr>
          <a:xfrm>
            <a:off x="4410200" y="4257133"/>
            <a:ext cx="3574400" cy="235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1" name="Google Shape;211;p18"/>
          <p:cNvSpPr/>
          <p:nvPr/>
        </p:nvSpPr>
        <p:spPr>
          <a:xfrm>
            <a:off x="4267933" y="4126667"/>
            <a:ext cx="3574400" cy="23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2" name="Google Shape;212;p18"/>
          <p:cNvSpPr/>
          <p:nvPr/>
        </p:nvSpPr>
        <p:spPr>
          <a:xfrm>
            <a:off x="8275933" y="4257133"/>
            <a:ext cx="3514000" cy="235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3" name="Google Shape;213;p18"/>
          <p:cNvSpPr/>
          <p:nvPr/>
        </p:nvSpPr>
        <p:spPr>
          <a:xfrm>
            <a:off x="8133800" y="4126667"/>
            <a:ext cx="3514000" cy="23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4" name="Google Shape;214;p18"/>
          <p:cNvSpPr/>
          <p:nvPr/>
        </p:nvSpPr>
        <p:spPr>
          <a:xfrm>
            <a:off x="4410200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5" name="Google Shape;215;p18"/>
          <p:cNvSpPr/>
          <p:nvPr/>
        </p:nvSpPr>
        <p:spPr>
          <a:xfrm>
            <a:off x="4267933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6" name="Google Shape;216;p18"/>
          <p:cNvSpPr/>
          <p:nvPr/>
        </p:nvSpPr>
        <p:spPr>
          <a:xfrm>
            <a:off x="8275933" y="1648367"/>
            <a:ext cx="35140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7" name="Google Shape;217;p18"/>
          <p:cNvSpPr/>
          <p:nvPr/>
        </p:nvSpPr>
        <p:spPr>
          <a:xfrm>
            <a:off x="8133800" y="1529467"/>
            <a:ext cx="35140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8" name="Google Shape;218;p18"/>
          <p:cNvSpPr/>
          <p:nvPr/>
        </p:nvSpPr>
        <p:spPr>
          <a:xfrm>
            <a:off x="544333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9" name="Google Shape;219;p18"/>
          <p:cNvSpPr/>
          <p:nvPr/>
        </p:nvSpPr>
        <p:spPr>
          <a:xfrm>
            <a:off x="402067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0" name="Google Shape;220;p18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1" name="Google Shape;221;p18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2" name="Google Shape;222;p18"/>
          <p:cNvSpPr txBox="1">
            <a:spLocks noGrp="1"/>
          </p:cNvSpPr>
          <p:nvPr>
            <p:ph type="title"/>
          </p:nvPr>
        </p:nvSpPr>
        <p:spPr>
          <a:xfrm>
            <a:off x="960000" y="1976467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23" name="Google Shape;223;p18"/>
          <p:cNvSpPr txBox="1">
            <a:spLocks noGrp="1"/>
          </p:cNvSpPr>
          <p:nvPr>
            <p:ph type="subTitle" idx="1"/>
          </p:nvPr>
        </p:nvSpPr>
        <p:spPr>
          <a:xfrm>
            <a:off x="960000" y="26800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4" name="Google Shape;224;p18"/>
          <p:cNvSpPr txBox="1">
            <a:spLocks noGrp="1"/>
          </p:cNvSpPr>
          <p:nvPr>
            <p:ph type="title" idx="2"/>
          </p:nvPr>
        </p:nvSpPr>
        <p:spPr>
          <a:xfrm>
            <a:off x="4951867" y="19956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25" name="Google Shape;225;p18"/>
          <p:cNvSpPr txBox="1">
            <a:spLocks noGrp="1"/>
          </p:cNvSpPr>
          <p:nvPr>
            <p:ph type="subTitle" idx="3"/>
          </p:nvPr>
        </p:nvSpPr>
        <p:spPr>
          <a:xfrm>
            <a:off x="4951867" y="26608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6" name="Google Shape;226;p18"/>
          <p:cNvSpPr txBox="1">
            <a:spLocks noGrp="1"/>
          </p:cNvSpPr>
          <p:nvPr>
            <p:ph type="title" idx="4"/>
          </p:nvPr>
        </p:nvSpPr>
        <p:spPr>
          <a:xfrm>
            <a:off x="8681067" y="19956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27" name="Google Shape;227;p18"/>
          <p:cNvSpPr txBox="1">
            <a:spLocks noGrp="1"/>
          </p:cNvSpPr>
          <p:nvPr>
            <p:ph type="subTitle" idx="5"/>
          </p:nvPr>
        </p:nvSpPr>
        <p:spPr>
          <a:xfrm>
            <a:off x="8681067" y="26608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8" name="Google Shape;228;p18"/>
          <p:cNvSpPr txBox="1">
            <a:spLocks noGrp="1"/>
          </p:cNvSpPr>
          <p:nvPr>
            <p:ph type="title" idx="6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9" name="Google Shape;229;p18"/>
          <p:cNvSpPr txBox="1">
            <a:spLocks noGrp="1"/>
          </p:cNvSpPr>
          <p:nvPr>
            <p:ph type="title" idx="7"/>
          </p:nvPr>
        </p:nvSpPr>
        <p:spPr>
          <a:xfrm>
            <a:off x="4951867" y="4622851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30" name="Google Shape;230;p18"/>
          <p:cNvSpPr txBox="1">
            <a:spLocks noGrp="1"/>
          </p:cNvSpPr>
          <p:nvPr>
            <p:ph type="subTitle" idx="8"/>
          </p:nvPr>
        </p:nvSpPr>
        <p:spPr>
          <a:xfrm>
            <a:off x="4951867" y="5288084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1" name="Google Shape;231;p18"/>
          <p:cNvSpPr txBox="1">
            <a:spLocks noGrp="1"/>
          </p:cNvSpPr>
          <p:nvPr>
            <p:ph type="title" idx="9"/>
          </p:nvPr>
        </p:nvSpPr>
        <p:spPr>
          <a:xfrm>
            <a:off x="8681067" y="4622851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32" name="Google Shape;232;p18"/>
          <p:cNvSpPr txBox="1">
            <a:spLocks noGrp="1"/>
          </p:cNvSpPr>
          <p:nvPr>
            <p:ph type="subTitle" idx="13"/>
          </p:nvPr>
        </p:nvSpPr>
        <p:spPr>
          <a:xfrm>
            <a:off x="8681067" y="5288084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95252242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p19"/>
          <p:cNvSpPr/>
          <p:nvPr/>
        </p:nvSpPr>
        <p:spPr>
          <a:xfrm>
            <a:off x="-8" y="96016"/>
            <a:ext cx="722487" cy="623995"/>
          </a:xfrm>
          <a:custGeom>
            <a:avLst/>
            <a:gdLst/>
            <a:ahLst/>
            <a:cxnLst/>
            <a:rect l="l" t="t" r="r" b="b"/>
            <a:pathLst>
              <a:path w="18632" h="16092" extrusionOk="0">
                <a:moveTo>
                  <a:pt x="17079" y="250"/>
                </a:moveTo>
                <a:cubicBezTo>
                  <a:pt x="17104" y="250"/>
                  <a:pt x="17130" y="252"/>
                  <a:pt x="17158" y="258"/>
                </a:cubicBezTo>
                <a:cubicBezTo>
                  <a:pt x="17559" y="331"/>
                  <a:pt x="17581" y="1053"/>
                  <a:pt x="17554" y="1333"/>
                </a:cubicBezTo>
                <a:cubicBezTo>
                  <a:pt x="17525" y="1689"/>
                  <a:pt x="17394" y="2015"/>
                  <a:pt x="17194" y="2305"/>
                </a:cubicBezTo>
                <a:cubicBezTo>
                  <a:pt x="17214" y="2031"/>
                  <a:pt x="17176" y="1758"/>
                  <a:pt x="17055" y="1500"/>
                </a:cubicBezTo>
                <a:cubicBezTo>
                  <a:pt x="17046" y="1477"/>
                  <a:pt x="17027" y="1468"/>
                  <a:pt x="17008" y="1468"/>
                </a:cubicBezTo>
                <a:cubicBezTo>
                  <a:pt x="16974" y="1468"/>
                  <a:pt x="16937" y="1499"/>
                  <a:pt x="16946" y="1540"/>
                </a:cubicBezTo>
                <a:cubicBezTo>
                  <a:pt x="16978" y="1701"/>
                  <a:pt x="16993" y="1860"/>
                  <a:pt x="16995" y="2015"/>
                </a:cubicBezTo>
                <a:cubicBezTo>
                  <a:pt x="16895" y="1827"/>
                  <a:pt x="16813" y="1630"/>
                  <a:pt x="16767" y="1410"/>
                </a:cubicBezTo>
                <a:cubicBezTo>
                  <a:pt x="16718" y="1165"/>
                  <a:pt x="16601" y="250"/>
                  <a:pt x="17079" y="250"/>
                </a:cubicBezTo>
                <a:close/>
                <a:moveTo>
                  <a:pt x="17970" y="2593"/>
                </a:moveTo>
                <a:cubicBezTo>
                  <a:pt x="18028" y="2593"/>
                  <a:pt x="18072" y="2617"/>
                  <a:pt x="18098" y="2671"/>
                </a:cubicBezTo>
                <a:cubicBezTo>
                  <a:pt x="18222" y="2938"/>
                  <a:pt x="17536" y="3188"/>
                  <a:pt x="17381" y="3244"/>
                </a:cubicBezTo>
                <a:cubicBezTo>
                  <a:pt x="17214" y="3303"/>
                  <a:pt x="17044" y="3341"/>
                  <a:pt x="16872" y="3367"/>
                </a:cubicBezTo>
                <a:cubicBezTo>
                  <a:pt x="17147" y="3096"/>
                  <a:pt x="17701" y="2593"/>
                  <a:pt x="17970" y="2593"/>
                </a:cubicBezTo>
                <a:close/>
                <a:moveTo>
                  <a:pt x="15957" y="2382"/>
                </a:moveTo>
                <a:cubicBezTo>
                  <a:pt x="16231" y="2712"/>
                  <a:pt x="16324" y="3103"/>
                  <a:pt x="16290" y="3519"/>
                </a:cubicBezTo>
                <a:cubicBezTo>
                  <a:pt x="16069" y="3169"/>
                  <a:pt x="15862" y="2781"/>
                  <a:pt x="15957" y="2382"/>
                </a:cubicBezTo>
                <a:close/>
                <a:moveTo>
                  <a:pt x="8336" y="3903"/>
                </a:moveTo>
                <a:cubicBezTo>
                  <a:pt x="8559" y="3903"/>
                  <a:pt x="8771" y="3985"/>
                  <a:pt x="8970" y="4090"/>
                </a:cubicBezTo>
                <a:cubicBezTo>
                  <a:pt x="8873" y="4124"/>
                  <a:pt x="8785" y="4169"/>
                  <a:pt x="8705" y="4224"/>
                </a:cubicBezTo>
                <a:cubicBezTo>
                  <a:pt x="8692" y="4216"/>
                  <a:pt x="8677" y="4212"/>
                  <a:pt x="8661" y="4212"/>
                </a:cubicBezTo>
                <a:cubicBezTo>
                  <a:pt x="8646" y="4212"/>
                  <a:pt x="8631" y="4216"/>
                  <a:pt x="8616" y="4224"/>
                </a:cubicBezTo>
                <a:cubicBezTo>
                  <a:pt x="8460" y="4316"/>
                  <a:pt x="8274" y="4475"/>
                  <a:pt x="8079" y="4475"/>
                </a:cubicBezTo>
                <a:cubicBezTo>
                  <a:pt x="8048" y="4475"/>
                  <a:pt x="8016" y="4470"/>
                  <a:pt x="7985" y="4461"/>
                </a:cubicBezTo>
                <a:cubicBezTo>
                  <a:pt x="7792" y="4406"/>
                  <a:pt x="7774" y="4160"/>
                  <a:pt x="7914" y="4029"/>
                </a:cubicBezTo>
                <a:cubicBezTo>
                  <a:pt x="7996" y="3954"/>
                  <a:pt x="8116" y="3925"/>
                  <a:pt x="8222" y="3910"/>
                </a:cubicBezTo>
                <a:cubicBezTo>
                  <a:pt x="8260" y="3905"/>
                  <a:pt x="8298" y="3903"/>
                  <a:pt x="8336" y="3903"/>
                </a:cubicBezTo>
                <a:close/>
                <a:moveTo>
                  <a:pt x="9589" y="3270"/>
                </a:moveTo>
                <a:cubicBezTo>
                  <a:pt x="9644" y="3270"/>
                  <a:pt x="9749" y="3408"/>
                  <a:pt x="9791" y="3452"/>
                </a:cubicBezTo>
                <a:cubicBezTo>
                  <a:pt x="10104" y="3769"/>
                  <a:pt x="10317" y="4167"/>
                  <a:pt x="10416" y="4596"/>
                </a:cubicBezTo>
                <a:cubicBezTo>
                  <a:pt x="10341" y="4507"/>
                  <a:pt x="10258" y="4429"/>
                  <a:pt x="10169" y="4357"/>
                </a:cubicBezTo>
                <a:cubicBezTo>
                  <a:pt x="10173" y="4340"/>
                  <a:pt x="10169" y="4317"/>
                  <a:pt x="10155" y="4298"/>
                </a:cubicBezTo>
                <a:cubicBezTo>
                  <a:pt x="10015" y="4100"/>
                  <a:pt x="9844" y="3926"/>
                  <a:pt x="9726" y="3712"/>
                </a:cubicBezTo>
                <a:cubicBezTo>
                  <a:pt x="9677" y="3624"/>
                  <a:pt x="9546" y="3422"/>
                  <a:pt x="9556" y="3321"/>
                </a:cubicBezTo>
                <a:cubicBezTo>
                  <a:pt x="9559" y="3284"/>
                  <a:pt x="9572" y="3270"/>
                  <a:pt x="9589" y="3270"/>
                </a:cubicBezTo>
                <a:close/>
                <a:moveTo>
                  <a:pt x="9647" y="4780"/>
                </a:moveTo>
                <a:cubicBezTo>
                  <a:pt x="9924" y="4780"/>
                  <a:pt x="10212" y="5015"/>
                  <a:pt x="10421" y="5222"/>
                </a:cubicBezTo>
                <a:cubicBezTo>
                  <a:pt x="10412" y="5218"/>
                  <a:pt x="10402" y="5215"/>
                  <a:pt x="10391" y="5215"/>
                </a:cubicBezTo>
                <a:cubicBezTo>
                  <a:pt x="10389" y="5215"/>
                  <a:pt x="10386" y="5216"/>
                  <a:pt x="10384" y="5216"/>
                </a:cubicBezTo>
                <a:cubicBezTo>
                  <a:pt x="10370" y="5216"/>
                  <a:pt x="10356" y="5216"/>
                  <a:pt x="10342" y="5216"/>
                </a:cubicBezTo>
                <a:cubicBezTo>
                  <a:pt x="10173" y="5216"/>
                  <a:pt x="10005" y="5206"/>
                  <a:pt x="9840" y="5165"/>
                </a:cubicBezTo>
                <a:cubicBezTo>
                  <a:pt x="9739" y="5137"/>
                  <a:pt x="9621" y="5103"/>
                  <a:pt x="9531" y="5052"/>
                </a:cubicBezTo>
                <a:cubicBezTo>
                  <a:pt x="9369" y="4957"/>
                  <a:pt x="9464" y="4784"/>
                  <a:pt x="9633" y="4781"/>
                </a:cubicBezTo>
                <a:cubicBezTo>
                  <a:pt x="9637" y="4780"/>
                  <a:pt x="9642" y="4780"/>
                  <a:pt x="9647" y="4780"/>
                </a:cubicBezTo>
                <a:close/>
                <a:moveTo>
                  <a:pt x="11217" y="4275"/>
                </a:moveTo>
                <a:cubicBezTo>
                  <a:pt x="11430" y="4275"/>
                  <a:pt x="11282" y="4849"/>
                  <a:pt x="11249" y="4931"/>
                </a:cubicBezTo>
                <a:cubicBezTo>
                  <a:pt x="11171" y="5124"/>
                  <a:pt x="11046" y="5283"/>
                  <a:pt x="10888" y="5409"/>
                </a:cubicBezTo>
                <a:cubicBezTo>
                  <a:pt x="10925" y="5242"/>
                  <a:pt x="10965" y="5078"/>
                  <a:pt x="10997" y="4913"/>
                </a:cubicBezTo>
                <a:cubicBezTo>
                  <a:pt x="11014" y="4833"/>
                  <a:pt x="11055" y="4314"/>
                  <a:pt x="11174" y="4281"/>
                </a:cubicBezTo>
                <a:cubicBezTo>
                  <a:pt x="11190" y="4277"/>
                  <a:pt x="11204" y="4275"/>
                  <a:pt x="11217" y="4275"/>
                </a:cubicBezTo>
                <a:close/>
                <a:moveTo>
                  <a:pt x="11605" y="5659"/>
                </a:moveTo>
                <a:cubicBezTo>
                  <a:pt x="11649" y="5659"/>
                  <a:pt x="11685" y="5701"/>
                  <a:pt x="11704" y="5813"/>
                </a:cubicBezTo>
                <a:cubicBezTo>
                  <a:pt x="11730" y="5954"/>
                  <a:pt x="11514" y="6186"/>
                  <a:pt x="11441" y="6284"/>
                </a:cubicBezTo>
                <a:cubicBezTo>
                  <a:pt x="11323" y="6442"/>
                  <a:pt x="11194" y="6590"/>
                  <a:pt x="11064" y="6739"/>
                </a:cubicBezTo>
                <a:cubicBezTo>
                  <a:pt x="11068" y="6641"/>
                  <a:pt x="11068" y="6541"/>
                  <a:pt x="11064" y="6443"/>
                </a:cubicBezTo>
                <a:cubicBezTo>
                  <a:pt x="11138" y="6319"/>
                  <a:pt x="11202" y="6188"/>
                  <a:pt x="11267" y="6057"/>
                </a:cubicBezTo>
                <a:cubicBezTo>
                  <a:pt x="11311" y="5967"/>
                  <a:pt x="11486" y="5659"/>
                  <a:pt x="11605" y="5659"/>
                </a:cubicBezTo>
                <a:close/>
                <a:moveTo>
                  <a:pt x="10236" y="6181"/>
                </a:moveTo>
                <a:cubicBezTo>
                  <a:pt x="10261" y="6181"/>
                  <a:pt x="10289" y="6183"/>
                  <a:pt x="10320" y="6188"/>
                </a:cubicBezTo>
                <a:cubicBezTo>
                  <a:pt x="10477" y="6288"/>
                  <a:pt x="10580" y="6707"/>
                  <a:pt x="10619" y="6865"/>
                </a:cubicBezTo>
                <a:cubicBezTo>
                  <a:pt x="10647" y="6983"/>
                  <a:pt x="10665" y="7104"/>
                  <a:pt x="10678" y="7222"/>
                </a:cubicBezTo>
                <a:cubicBezTo>
                  <a:pt x="10665" y="7312"/>
                  <a:pt x="10649" y="7400"/>
                  <a:pt x="10632" y="7490"/>
                </a:cubicBezTo>
                <a:cubicBezTo>
                  <a:pt x="10601" y="7443"/>
                  <a:pt x="10577" y="7392"/>
                  <a:pt x="10564" y="7335"/>
                </a:cubicBezTo>
                <a:cubicBezTo>
                  <a:pt x="10556" y="7301"/>
                  <a:pt x="10532" y="7284"/>
                  <a:pt x="10504" y="7284"/>
                </a:cubicBezTo>
                <a:cubicBezTo>
                  <a:pt x="10502" y="7284"/>
                  <a:pt x="10501" y="7284"/>
                  <a:pt x="10500" y="7284"/>
                </a:cubicBezTo>
                <a:cubicBezTo>
                  <a:pt x="10449" y="7153"/>
                  <a:pt x="10382" y="7029"/>
                  <a:pt x="10325" y="6903"/>
                </a:cubicBezTo>
                <a:cubicBezTo>
                  <a:pt x="10272" y="6790"/>
                  <a:pt x="10218" y="6680"/>
                  <a:pt x="10169" y="6566"/>
                </a:cubicBezTo>
                <a:cubicBezTo>
                  <a:pt x="10145" y="6512"/>
                  <a:pt x="10122" y="6458"/>
                  <a:pt x="10105" y="6402"/>
                </a:cubicBezTo>
                <a:cubicBezTo>
                  <a:pt x="10053" y="6255"/>
                  <a:pt x="10097" y="6181"/>
                  <a:pt x="10236" y="6181"/>
                </a:cubicBezTo>
                <a:close/>
                <a:moveTo>
                  <a:pt x="13886" y="7692"/>
                </a:moveTo>
                <a:cubicBezTo>
                  <a:pt x="13908" y="7692"/>
                  <a:pt x="13929" y="7692"/>
                  <a:pt x="13951" y="7693"/>
                </a:cubicBezTo>
                <a:cubicBezTo>
                  <a:pt x="14215" y="7708"/>
                  <a:pt x="14309" y="8027"/>
                  <a:pt x="14082" y="8160"/>
                </a:cubicBezTo>
                <a:cubicBezTo>
                  <a:pt x="13928" y="8250"/>
                  <a:pt x="13740" y="8268"/>
                  <a:pt x="13566" y="8274"/>
                </a:cubicBezTo>
                <a:cubicBezTo>
                  <a:pt x="13554" y="8275"/>
                  <a:pt x="13541" y="8275"/>
                  <a:pt x="13529" y="8275"/>
                </a:cubicBezTo>
                <a:cubicBezTo>
                  <a:pt x="13303" y="8275"/>
                  <a:pt x="13086" y="8212"/>
                  <a:pt x="12862" y="8212"/>
                </a:cubicBezTo>
                <a:cubicBezTo>
                  <a:pt x="12850" y="8212"/>
                  <a:pt x="12838" y="8212"/>
                  <a:pt x="12825" y="8212"/>
                </a:cubicBezTo>
                <a:cubicBezTo>
                  <a:pt x="12814" y="8212"/>
                  <a:pt x="12804" y="8217"/>
                  <a:pt x="12796" y="8220"/>
                </a:cubicBezTo>
                <a:cubicBezTo>
                  <a:pt x="12760" y="8219"/>
                  <a:pt x="12725" y="8215"/>
                  <a:pt x="12689" y="8215"/>
                </a:cubicBezTo>
                <a:cubicBezTo>
                  <a:pt x="13009" y="7921"/>
                  <a:pt x="13451" y="7692"/>
                  <a:pt x="13886" y="7692"/>
                </a:cubicBezTo>
                <a:close/>
                <a:moveTo>
                  <a:pt x="12000" y="7468"/>
                </a:moveTo>
                <a:cubicBezTo>
                  <a:pt x="12059" y="7517"/>
                  <a:pt x="12118" y="7564"/>
                  <a:pt x="12180" y="7613"/>
                </a:cubicBezTo>
                <a:cubicBezTo>
                  <a:pt x="12154" y="7697"/>
                  <a:pt x="12118" y="7777"/>
                  <a:pt x="12072" y="7851"/>
                </a:cubicBezTo>
                <a:cubicBezTo>
                  <a:pt x="12012" y="7954"/>
                  <a:pt x="11935" y="8047"/>
                  <a:pt x="11848" y="8130"/>
                </a:cubicBezTo>
                <a:cubicBezTo>
                  <a:pt x="11709" y="8261"/>
                  <a:pt x="11545" y="8343"/>
                  <a:pt x="11380" y="8431"/>
                </a:cubicBezTo>
                <a:cubicBezTo>
                  <a:pt x="11416" y="8309"/>
                  <a:pt x="11464" y="8186"/>
                  <a:pt x="11527" y="8065"/>
                </a:cubicBezTo>
                <a:cubicBezTo>
                  <a:pt x="11609" y="7913"/>
                  <a:pt x="11812" y="7492"/>
                  <a:pt x="12000" y="7468"/>
                </a:cubicBezTo>
                <a:close/>
                <a:moveTo>
                  <a:pt x="9817" y="7811"/>
                </a:moveTo>
                <a:cubicBezTo>
                  <a:pt x="9948" y="8035"/>
                  <a:pt x="10019" y="8283"/>
                  <a:pt x="10025" y="8548"/>
                </a:cubicBezTo>
                <a:cubicBezTo>
                  <a:pt x="10030" y="8710"/>
                  <a:pt x="9997" y="8857"/>
                  <a:pt x="9958" y="9003"/>
                </a:cubicBezTo>
                <a:cubicBezTo>
                  <a:pt x="9726" y="8646"/>
                  <a:pt x="9669" y="8211"/>
                  <a:pt x="9817" y="7811"/>
                </a:cubicBezTo>
                <a:close/>
                <a:moveTo>
                  <a:pt x="12025" y="8878"/>
                </a:moveTo>
                <a:cubicBezTo>
                  <a:pt x="12041" y="8878"/>
                  <a:pt x="12058" y="8878"/>
                  <a:pt x="12074" y="8878"/>
                </a:cubicBezTo>
                <a:cubicBezTo>
                  <a:pt x="12172" y="8878"/>
                  <a:pt x="12274" y="8881"/>
                  <a:pt x="12372" y="8895"/>
                </a:cubicBezTo>
                <a:cubicBezTo>
                  <a:pt x="12537" y="8916"/>
                  <a:pt x="13018" y="9181"/>
                  <a:pt x="12552" y="9322"/>
                </a:cubicBezTo>
                <a:cubicBezTo>
                  <a:pt x="12523" y="9330"/>
                  <a:pt x="12491" y="9334"/>
                  <a:pt x="12457" y="9334"/>
                </a:cubicBezTo>
                <a:cubicBezTo>
                  <a:pt x="12280" y="9334"/>
                  <a:pt x="12053" y="9228"/>
                  <a:pt x="11928" y="9151"/>
                </a:cubicBezTo>
                <a:cubicBezTo>
                  <a:pt x="11820" y="9083"/>
                  <a:pt x="11739" y="8986"/>
                  <a:pt x="11649" y="8903"/>
                </a:cubicBezTo>
                <a:cubicBezTo>
                  <a:pt x="11773" y="8888"/>
                  <a:pt x="11899" y="8878"/>
                  <a:pt x="12025" y="8878"/>
                </a:cubicBezTo>
                <a:close/>
                <a:moveTo>
                  <a:pt x="13800" y="8980"/>
                </a:moveTo>
                <a:cubicBezTo>
                  <a:pt x="13874" y="9093"/>
                  <a:pt x="13941" y="9209"/>
                  <a:pt x="13999" y="9333"/>
                </a:cubicBezTo>
                <a:cubicBezTo>
                  <a:pt x="14057" y="9469"/>
                  <a:pt x="14180" y="9755"/>
                  <a:pt x="14074" y="9901"/>
                </a:cubicBezTo>
                <a:cubicBezTo>
                  <a:pt x="14033" y="9956"/>
                  <a:pt x="13992" y="9978"/>
                  <a:pt x="13953" y="9978"/>
                </a:cubicBezTo>
                <a:cubicBezTo>
                  <a:pt x="13849" y="9978"/>
                  <a:pt x="13761" y="9829"/>
                  <a:pt x="13738" y="9747"/>
                </a:cubicBezTo>
                <a:cubicBezTo>
                  <a:pt x="13710" y="9642"/>
                  <a:pt x="13710" y="9529"/>
                  <a:pt x="13715" y="9423"/>
                </a:cubicBezTo>
                <a:cubicBezTo>
                  <a:pt x="13724" y="9271"/>
                  <a:pt x="13769" y="9127"/>
                  <a:pt x="13800" y="8980"/>
                </a:cubicBezTo>
                <a:close/>
                <a:moveTo>
                  <a:pt x="14415" y="9066"/>
                </a:moveTo>
                <a:cubicBezTo>
                  <a:pt x="14850" y="9066"/>
                  <a:pt x="15261" y="9246"/>
                  <a:pt x="15530" y="9608"/>
                </a:cubicBezTo>
                <a:cubicBezTo>
                  <a:pt x="15579" y="9673"/>
                  <a:pt x="15702" y="9824"/>
                  <a:pt x="15694" y="9912"/>
                </a:cubicBezTo>
                <a:cubicBezTo>
                  <a:pt x="15683" y="10041"/>
                  <a:pt x="15613" y="10083"/>
                  <a:pt x="15527" y="10083"/>
                </a:cubicBezTo>
                <a:cubicBezTo>
                  <a:pt x="15403" y="10083"/>
                  <a:pt x="15247" y="9996"/>
                  <a:pt x="15187" y="9955"/>
                </a:cubicBezTo>
                <a:cubicBezTo>
                  <a:pt x="14964" y="9806"/>
                  <a:pt x="14817" y="9569"/>
                  <a:pt x="14648" y="9366"/>
                </a:cubicBezTo>
                <a:cubicBezTo>
                  <a:pt x="14629" y="9341"/>
                  <a:pt x="14602" y="9330"/>
                  <a:pt x="14575" y="9328"/>
                </a:cubicBezTo>
                <a:cubicBezTo>
                  <a:pt x="14521" y="9235"/>
                  <a:pt x="14457" y="9150"/>
                  <a:pt x="14386" y="9066"/>
                </a:cubicBezTo>
                <a:cubicBezTo>
                  <a:pt x="14396" y="9066"/>
                  <a:pt x="14406" y="9066"/>
                  <a:pt x="14415" y="9066"/>
                </a:cubicBezTo>
                <a:close/>
                <a:moveTo>
                  <a:pt x="10830" y="9752"/>
                </a:moveTo>
                <a:cubicBezTo>
                  <a:pt x="10931" y="9752"/>
                  <a:pt x="11025" y="9766"/>
                  <a:pt x="11086" y="9806"/>
                </a:cubicBezTo>
                <a:cubicBezTo>
                  <a:pt x="11442" y="10043"/>
                  <a:pt x="10855" y="10087"/>
                  <a:pt x="10648" y="10087"/>
                </a:cubicBezTo>
                <a:cubicBezTo>
                  <a:pt x="10627" y="10087"/>
                  <a:pt x="10610" y="10087"/>
                  <a:pt x="10598" y="10086"/>
                </a:cubicBezTo>
                <a:cubicBezTo>
                  <a:pt x="10390" y="10071"/>
                  <a:pt x="10192" y="10029"/>
                  <a:pt x="9996" y="9970"/>
                </a:cubicBezTo>
                <a:cubicBezTo>
                  <a:pt x="10132" y="9888"/>
                  <a:pt x="10277" y="9827"/>
                  <a:pt x="10438" y="9798"/>
                </a:cubicBezTo>
                <a:cubicBezTo>
                  <a:pt x="10532" y="9780"/>
                  <a:pt x="10688" y="9752"/>
                  <a:pt x="10830" y="9752"/>
                </a:cubicBezTo>
                <a:close/>
                <a:moveTo>
                  <a:pt x="14687" y="10791"/>
                </a:moveTo>
                <a:cubicBezTo>
                  <a:pt x="14709" y="11099"/>
                  <a:pt x="14630" y="11439"/>
                  <a:pt x="14386" y="11611"/>
                </a:cubicBezTo>
                <a:cubicBezTo>
                  <a:pt x="14350" y="11636"/>
                  <a:pt x="14317" y="11647"/>
                  <a:pt x="14290" y="11647"/>
                </a:cubicBezTo>
                <a:cubicBezTo>
                  <a:pt x="14205" y="11647"/>
                  <a:pt x="14167" y="11543"/>
                  <a:pt x="14190" y="11424"/>
                </a:cubicBezTo>
                <a:cubicBezTo>
                  <a:pt x="14211" y="11325"/>
                  <a:pt x="14287" y="11213"/>
                  <a:pt x="14342" y="11132"/>
                </a:cubicBezTo>
                <a:cubicBezTo>
                  <a:pt x="14437" y="10992"/>
                  <a:pt x="14565" y="10901"/>
                  <a:pt x="14687" y="10791"/>
                </a:cubicBezTo>
                <a:close/>
                <a:moveTo>
                  <a:pt x="7153" y="11578"/>
                </a:moveTo>
                <a:lnTo>
                  <a:pt x="7153" y="11578"/>
                </a:lnTo>
                <a:cubicBezTo>
                  <a:pt x="7296" y="12143"/>
                  <a:pt x="6865" y="12876"/>
                  <a:pt x="6505" y="13373"/>
                </a:cubicBezTo>
                <a:cubicBezTo>
                  <a:pt x="6605" y="12725"/>
                  <a:pt x="6806" y="12128"/>
                  <a:pt x="7153" y="11578"/>
                </a:cubicBezTo>
                <a:close/>
                <a:moveTo>
                  <a:pt x="7712" y="13747"/>
                </a:moveTo>
                <a:cubicBezTo>
                  <a:pt x="7790" y="13747"/>
                  <a:pt x="7806" y="13805"/>
                  <a:pt x="7759" y="13923"/>
                </a:cubicBezTo>
                <a:cubicBezTo>
                  <a:pt x="7751" y="14180"/>
                  <a:pt x="7508" y="14141"/>
                  <a:pt x="7284" y="14169"/>
                </a:cubicBezTo>
                <a:cubicBezTo>
                  <a:pt x="7086" y="14197"/>
                  <a:pt x="6885" y="14206"/>
                  <a:pt x="6687" y="14206"/>
                </a:cubicBezTo>
                <a:cubicBezTo>
                  <a:pt x="6459" y="14206"/>
                  <a:pt x="6237" y="14182"/>
                  <a:pt x="6016" y="14156"/>
                </a:cubicBezTo>
                <a:cubicBezTo>
                  <a:pt x="6253" y="14041"/>
                  <a:pt x="6499" y="13945"/>
                  <a:pt x="6759" y="13879"/>
                </a:cubicBezTo>
                <a:cubicBezTo>
                  <a:pt x="6905" y="13841"/>
                  <a:pt x="7052" y="13814"/>
                  <a:pt x="7201" y="13794"/>
                </a:cubicBezTo>
                <a:cubicBezTo>
                  <a:pt x="7340" y="13778"/>
                  <a:pt x="7479" y="13768"/>
                  <a:pt x="7618" y="13765"/>
                </a:cubicBezTo>
                <a:cubicBezTo>
                  <a:pt x="7656" y="13753"/>
                  <a:pt x="7687" y="13747"/>
                  <a:pt x="7712" y="13747"/>
                </a:cubicBezTo>
                <a:close/>
                <a:moveTo>
                  <a:pt x="4755" y="12965"/>
                </a:moveTo>
                <a:cubicBezTo>
                  <a:pt x="4766" y="12965"/>
                  <a:pt x="4776" y="12967"/>
                  <a:pt x="4785" y="12971"/>
                </a:cubicBezTo>
                <a:cubicBezTo>
                  <a:pt x="5198" y="13136"/>
                  <a:pt x="4276" y="13897"/>
                  <a:pt x="3840" y="14233"/>
                </a:cubicBezTo>
                <a:cubicBezTo>
                  <a:pt x="3895" y="14044"/>
                  <a:pt x="3951" y="13858"/>
                  <a:pt x="4057" y="13678"/>
                </a:cubicBezTo>
                <a:cubicBezTo>
                  <a:pt x="4119" y="13574"/>
                  <a:pt x="4556" y="12965"/>
                  <a:pt x="4755" y="12965"/>
                </a:cubicBezTo>
                <a:close/>
                <a:moveTo>
                  <a:pt x="2136" y="14673"/>
                </a:moveTo>
                <a:lnTo>
                  <a:pt x="2174" y="14679"/>
                </a:lnTo>
                <a:cubicBezTo>
                  <a:pt x="2506" y="14925"/>
                  <a:pt x="3003" y="14969"/>
                  <a:pt x="3331" y="15224"/>
                </a:cubicBezTo>
                <a:cubicBezTo>
                  <a:pt x="3450" y="15272"/>
                  <a:pt x="3483" y="15347"/>
                  <a:pt x="3426" y="15452"/>
                </a:cubicBezTo>
                <a:cubicBezTo>
                  <a:pt x="3431" y="15546"/>
                  <a:pt x="3405" y="15594"/>
                  <a:pt x="3346" y="15594"/>
                </a:cubicBezTo>
                <a:cubicBezTo>
                  <a:pt x="3308" y="15594"/>
                  <a:pt x="3255" y="15573"/>
                  <a:pt x="3188" y="15530"/>
                </a:cubicBezTo>
                <a:cubicBezTo>
                  <a:pt x="3036" y="15484"/>
                  <a:pt x="2899" y="15403"/>
                  <a:pt x="2773" y="15311"/>
                </a:cubicBezTo>
                <a:cubicBezTo>
                  <a:pt x="2522" y="15129"/>
                  <a:pt x="2350" y="14884"/>
                  <a:pt x="2136" y="14673"/>
                </a:cubicBezTo>
                <a:close/>
                <a:moveTo>
                  <a:pt x="17061" y="0"/>
                </a:moveTo>
                <a:cubicBezTo>
                  <a:pt x="16633" y="0"/>
                  <a:pt x="16521" y="457"/>
                  <a:pt x="16504" y="820"/>
                </a:cubicBezTo>
                <a:cubicBezTo>
                  <a:pt x="16479" y="1346"/>
                  <a:pt x="16643" y="1886"/>
                  <a:pt x="16982" y="2288"/>
                </a:cubicBezTo>
                <a:cubicBezTo>
                  <a:pt x="16936" y="2742"/>
                  <a:pt x="16766" y="3164"/>
                  <a:pt x="16512" y="3543"/>
                </a:cubicBezTo>
                <a:cubicBezTo>
                  <a:pt x="16628" y="3012"/>
                  <a:pt x="16409" y="2409"/>
                  <a:pt x="16000" y="2059"/>
                </a:cubicBezTo>
                <a:cubicBezTo>
                  <a:pt x="15971" y="2035"/>
                  <a:pt x="15938" y="2023"/>
                  <a:pt x="15906" y="2023"/>
                </a:cubicBezTo>
                <a:cubicBezTo>
                  <a:pt x="15858" y="2023"/>
                  <a:pt x="15814" y="2051"/>
                  <a:pt x="15792" y="2107"/>
                </a:cubicBezTo>
                <a:cubicBezTo>
                  <a:pt x="15547" y="2730"/>
                  <a:pt x="15859" y="3316"/>
                  <a:pt x="16242" y="3805"/>
                </a:cubicBezTo>
                <a:cubicBezTo>
                  <a:pt x="16237" y="3827"/>
                  <a:pt x="16232" y="3851"/>
                  <a:pt x="16226" y="3874"/>
                </a:cubicBezTo>
                <a:cubicBezTo>
                  <a:pt x="16221" y="3889"/>
                  <a:pt x="16224" y="3900"/>
                  <a:pt x="16227" y="3912"/>
                </a:cubicBezTo>
                <a:cubicBezTo>
                  <a:pt x="15746" y="4461"/>
                  <a:pt x="15095" y="4897"/>
                  <a:pt x="14431" y="5164"/>
                </a:cubicBezTo>
                <a:cubicBezTo>
                  <a:pt x="14342" y="5182"/>
                  <a:pt x="14255" y="5201"/>
                  <a:pt x="14172" y="5226"/>
                </a:cubicBezTo>
                <a:cubicBezTo>
                  <a:pt x="14719" y="4694"/>
                  <a:pt x="15144" y="3938"/>
                  <a:pt x="15241" y="3241"/>
                </a:cubicBezTo>
                <a:cubicBezTo>
                  <a:pt x="15363" y="2359"/>
                  <a:pt x="14705" y="1655"/>
                  <a:pt x="13943" y="1321"/>
                </a:cubicBezTo>
                <a:cubicBezTo>
                  <a:pt x="13773" y="1247"/>
                  <a:pt x="13595" y="1210"/>
                  <a:pt x="13424" y="1210"/>
                </a:cubicBezTo>
                <a:cubicBezTo>
                  <a:pt x="12911" y="1210"/>
                  <a:pt x="12450" y="1537"/>
                  <a:pt x="12387" y="2138"/>
                </a:cubicBezTo>
                <a:cubicBezTo>
                  <a:pt x="12319" y="2766"/>
                  <a:pt x="12878" y="3313"/>
                  <a:pt x="13479" y="3313"/>
                </a:cubicBezTo>
                <a:cubicBezTo>
                  <a:pt x="13574" y="3313"/>
                  <a:pt x="13670" y="3299"/>
                  <a:pt x="13764" y="3270"/>
                </a:cubicBezTo>
                <a:cubicBezTo>
                  <a:pt x="13887" y="3234"/>
                  <a:pt x="13876" y="3054"/>
                  <a:pt x="13742" y="3044"/>
                </a:cubicBezTo>
                <a:cubicBezTo>
                  <a:pt x="13128" y="3003"/>
                  <a:pt x="12400" y="2490"/>
                  <a:pt x="12876" y="1820"/>
                </a:cubicBezTo>
                <a:cubicBezTo>
                  <a:pt x="13014" y="1626"/>
                  <a:pt x="13197" y="1550"/>
                  <a:pt x="13394" y="1550"/>
                </a:cubicBezTo>
                <a:cubicBezTo>
                  <a:pt x="13823" y="1550"/>
                  <a:pt x="14320" y="1908"/>
                  <a:pt x="14571" y="2190"/>
                </a:cubicBezTo>
                <a:cubicBezTo>
                  <a:pt x="15424" y="3146"/>
                  <a:pt x="14475" y="4651"/>
                  <a:pt x="13658" y="5404"/>
                </a:cubicBezTo>
                <a:cubicBezTo>
                  <a:pt x="13643" y="5411"/>
                  <a:pt x="13630" y="5417"/>
                  <a:pt x="13617" y="5420"/>
                </a:cubicBezTo>
                <a:cubicBezTo>
                  <a:pt x="12576" y="5867"/>
                  <a:pt x="11726" y="6669"/>
                  <a:pt x="11038" y="7553"/>
                </a:cubicBezTo>
                <a:cubicBezTo>
                  <a:pt x="10999" y="7603"/>
                  <a:pt x="10960" y="7654"/>
                  <a:pt x="10924" y="7705"/>
                </a:cubicBezTo>
                <a:cubicBezTo>
                  <a:pt x="10989" y="7456"/>
                  <a:pt x="11032" y="7201"/>
                  <a:pt x="11055" y="6944"/>
                </a:cubicBezTo>
                <a:cubicBezTo>
                  <a:pt x="11056" y="6944"/>
                  <a:pt x="11056" y="6942"/>
                  <a:pt x="11058" y="6942"/>
                </a:cubicBezTo>
                <a:cubicBezTo>
                  <a:pt x="11318" y="6723"/>
                  <a:pt x="12267" y="5913"/>
                  <a:pt x="11834" y="5507"/>
                </a:cubicBezTo>
                <a:cubicBezTo>
                  <a:pt x="11757" y="5435"/>
                  <a:pt x="11681" y="5404"/>
                  <a:pt x="11608" y="5404"/>
                </a:cubicBezTo>
                <a:cubicBezTo>
                  <a:pt x="11375" y="5404"/>
                  <a:pt x="11169" y="5721"/>
                  <a:pt x="11028" y="6034"/>
                </a:cubicBezTo>
                <a:cubicBezTo>
                  <a:pt x="11007" y="5900"/>
                  <a:pt x="10983" y="5764"/>
                  <a:pt x="10947" y="5635"/>
                </a:cubicBezTo>
                <a:cubicBezTo>
                  <a:pt x="11203" y="5460"/>
                  <a:pt x="11398" y="5209"/>
                  <a:pt x="11498" y="4907"/>
                </a:cubicBezTo>
                <a:cubicBezTo>
                  <a:pt x="11580" y="4661"/>
                  <a:pt x="11655" y="4183"/>
                  <a:pt x="11400" y="4010"/>
                </a:cubicBezTo>
                <a:cubicBezTo>
                  <a:pt x="11332" y="3964"/>
                  <a:pt x="11271" y="3943"/>
                  <a:pt x="11216" y="3943"/>
                </a:cubicBezTo>
                <a:cubicBezTo>
                  <a:pt x="10911" y="3943"/>
                  <a:pt x="10786" y="4577"/>
                  <a:pt x="10734" y="5070"/>
                </a:cubicBezTo>
                <a:cubicBezTo>
                  <a:pt x="10709" y="5021"/>
                  <a:pt x="10681" y="4972"/>
                  <a:pt x="10655" y="4926"/>
                </a:cubicBezTo>
                <a:cubicBezTo>
                  <a:pt x="10636" y="4890"/>
                  <a:pt x="10614" y="4857"/>
                  <a:pt x="10591" y="4823"/>
                </a:cubicBezTo>
                <a:cubicBezTo>
                  <a:pt x="10591" y="4821"/>
                  <a:pt x="10595" y="4820"/>
                  <a:pt x="10591" y="4817"/>
                </a:cubicBezTo>
                <a:cubicBezTo>
                  <a:pt x="10582" y="4440"/>
                  <a:pt x="10498" y="4069"/>
                  <a:pt x="10317" y="3737"/>
                </a:cubicBezTo>
                <a:cubicBezTo>
                  <a:pt x="10181" y="3489"/>
                  <a:pt x="9899" y="3044"/>
                  <a:pt x="9597" y="2987"/>
                </a:cubicBezTo>
                <a:cubicBezTo>
                  <a:pt x="9569" y="2982"/>
                  <a:pt x="9543" y="2979"/>
                  <a:pt x="9520" y="2979"/>
                </a:cubicBezTo>
                <a:cubicBezTo>
                  <a:pt x="9266" y="2979"/>
                  <a:pt x="9271" y="3279"/>
                  <a:pt x="9343" y="3481"/>
                </a:cubicBezTo>
                <a:cubicBezTo>
                  <a:pt x="9413" y="3684"/>
                  <a:pt x="9525" y="3900"/>
                  <a:pt x="9670" y="4087"/>
                </a:cubicBezTo>
                <a:cubicBezTo>
                  <a:pt x="9559" y="4052"/>
                  <a:pt x="9444" y="4034"/>
                  <a:pt x="9326" y="4034"/>
                </a:cubicBezTo>
                <a:cubicBezTo>
                  <a:pt x="9281" y="4034"/>
                  <a:pt x="9235" y="4037"/>
                  <a:pt x="9189" y="4043"/>
                </a:cubicBezTo>
                <a:cubicBezTo>
                  <a:pt x="8945" y="3842"/>
                  <a:pt x="8569" y="3672"/>
                  <a:pt x="8232" y="3672"/>
                </a:cubicBezTo>
                <a:cubicBezTo>
                  <a:pt x="7973" y="3672"/>
                  <a:pt x="7736" y="3772"/>
                  <a:pt x="7598" y="4034"/>
                </a:cubicBezTo>
                <a:cubicBezTo>
                  <a:pt x="7468" y="4281"/>
                  <a:pt x="7587" y="4542"/>
                  <a:pt x="7839" y="4648"/>
                </a:cubicBezTo>
                <a:cubicBezTo>
                  <a:pt x="7913" y="4679"/>
                  <a:pt x="7988" y="4692"/>
                  <a:pt x="8062" y="4692"/>
                </a:cubicBezTo>
                <a:cubicBezTo>
                  <a:pt x="8174" y="4692"/>
                  <a:pt x="8284" y="4661"/>
                  <a:pt x="8389" y="4612"/>
                </a:cubicBezTo>
                <a:lnTo>
                  <a:pt x="8389" y="4612"/>
                </a:lnTo>
                <a:cubicBezTo>
                  <a:pt x="8296" y="4833"/>
                  <a:pt x="8291" y="5092"/>
                  <a:pt x="8410" y="5337"/>
                </a:cubicBezTo>
                <a:cubicBezTo>
                  <a:pt x="8429" y="5377"/>
                  <a:pt x="8465" y="5394"/>
                  <a:pt x="8502" y="5394"/>
                </a:cubicBezTo>
                <a:cubicBezTo>
                  <a:pt x="8569" y="5394"/>
                  <a:pt x="8640" y="5338"/>
                  <a:pt x="8616" y="5258"/>
                </a:cubicBezTo>
                <a:cubicBezTo>
                  <a:pt x="8447" y="4674"/>
                  <a:pt x="8842" y="4402"/>
                  <a:pt x="9293" y="4402"/>
                </a:cubicBezTo>
                <a:cubicBezTo>
                  <a:pt x="9564" y="4402"/>
                  <a:pt x="9857" y="4501"/>
                  <a:pt x="10058" y="4691"/>
                </a:cubicBezTo>
                <a:cubicBezTo>
                  <a:pt x="9905" y="4590"/>
                  <a:pt x="9742" y="4520"/>
                  <a:pt x="9592" y="4520"/>
                </a:cubicBezTo>
                <a:cubicBezTo>
                  <a:pt x="9462" y="4520"/>
                  <a:pt x="9342" y="4572"/>
                  <a:pt x="9245" y="4700"/>
                </a:cubicBezTo>
                <a:cubicBezTo>
                  <a:pt x="8832" y="5244"/>
                  <a:pt x="9869" y="5426"/>
                  <a:pt x="10298" y="5426"/>
                </a:cubicBezTo>
                <a:cubicBezTo>
                  <a:pt x="10342" y="5426"/>
                  <a:pt x="10379" y="5424"/>
                  <a:pt x="10408" y="5420"/>
                </a:cubicBezTo>
                <a:cubicBezTo>
                  <a:pt x="10454" y="5414"/>
                  <a:pt x="10477" y="5381"/>
                  <a:pt x="10485" y="5344"/>
                </a:cubicBezTo>
                <a:cubicBezTo>
                  <a:pt x="10600" y="5617"/>
                  <a:pt x="10668" y="5913"/>
                  <a:pt x="10701" y="6204"/>
                </a:cubicBezTo>
                <a:cubicBezTo>
                  <a:pt x="10706" y="6268"/>
                  <a:pt x="10713" y="6334"/>
                  <a:pt x="10717" y="6399"/>
                </a:cubicBezTo>
                <a:cubicBezTo>
                  <a:pt x="10634" y="6172"/>
                  <a:pt x="10493" y="5862"/>
                  <a:pt x="10226" y="5862"/>
                </a:cubicBezTo>
                <a:cubicBezTo>
                  <a:pt x="10216" y="5862"/>
                  <a:pt x="10205" y="5863"/>
                  <a:pt x="10194" y="5864"/>
                </a:cubicBezTo>
                <a:cubicBezTo>
                  <a:pt x="9903" y="5888"/>
                  <a:pt x="9803" y="6214"/>
                  <a:pt x="9868" y="6458"/>
                </a:cubicBezTo>
                <a:cubicBezTo>
                  <a:pt x="9919" y="6653"/>
                  <a:pt x="10033" y="6834"/>
                  <a:pt x="10123" y="7013"/>
                </a:cubicBezTo>
                <a:cubicBezTo>
                  <a:pt x="10223" y="7212"/>
                  <a:pt x="10310" y="7432"/>
                  <a:pt x="10465" y="7594"/>
                </a:cubicBezTo>
                <a:cubicBezTo>
                  <a:pt x="10479" y="7608"/>
                  <a:pt x="10496" y="7613"/>
                  <a:pt x="10510" y="7613"/>
                </a:cubicBezTo>
                <a:cubicBezTo>
                  <a:pt x="10515" y="7613"/>
                  <a:pt x="10519" y="7612"/>
                  <a:pt x="10523" y="7612"/>
                </a:cubicBezTo>
                <a:cubicBezTo>
                  <a:pt x="10542" y="7643"/>
                  <a:pt x="10565" y="7669"/>
                  <a:pt x="10591" y="7695"/>
                </a:cubicBezTo>
                <a:cubicBezTo>
                  <a:pt x="10515" y="8027"/>
                  <a:pt x="10402" y="8351"/>
                  <a:pt x="10264" y="8661"/>
                </a:cubicBezTo>
                <a:cubicBezTo>
                  <a:pt x="10277" y="8235"/>
                  <a:pt x="10107" y="7770"/>
                  <a:pt x="9891" y="7481"/>
                </a:cubicBezTo>
                <a:cubicBezTo>
                  <a:pt x="9871" y="7453"/>
                  <a:pt x="9839" y="7441"/>
                  <a:pt x="9805" y="7441"/>
                </a:cubicBezTo>
                <a:cubicBezTo>
                  <a:pt x="9763" y="7441"/>
                  <a:pt x="9720" y="7461"/>
                  <a:pt x="9700" y="7497"/>
                </a:cubicBezTo>
                <a:cubicBezTo>
                  <a:pt x="9385" y="8076"/>
                  <a:pt x="9449" y="8780"/>
                  <a:pt x="9891" y="9274"/>
                </a:cubicBezTo>
                <a:cubicBezTo>
                  <a:pt x="9814" y="9399"/>
                  <a:pt x="9737" y="9526"/>
                  <a:pt x="9662" y="9651"/>
                </a:cubicBezTo>
                <a:cubicBezTo>
                  <a:pt x="9449" y="10001"/>
                  <a:pt x="9236" y="10351"/>
                  <a:pt x="9016" y="10696"/>
                </a:cubicBezTo>
                <a:cubicBezTo>
                  <a:pt x="8849" y="10956"/>
                  <a:pt x="8674" y="11305"/>
                  <a:pt x="8453" y="11567"/>
                </a:cubicBezTo>
                <a:cubicBezTo>
                  <a:pt x="8530" y="11392"/>
                  <a:pt x="8600" y="11213"/>
                  <a:pt x="8659" y="11027"/>
                </a:cubicBezTo>
                <a:cubicBezTo>
                  <a:pt x="9233" y="9207"/>
                  <a:pt x="8677" y="7178"/>
                  <a:pt x="7211" y="5941"/>
                </a:cubicBezTo>
                <a:cubicBezTo>
                  <a:pt x="6593" y="5418"/>
                  <a:pt x="5767" y="4996"/>
                  <a:pt x="4938" y="4996"/>
                </a:cubicBezTo>
                <a:cubicBezTo>
                  <a:pt x="4822" y="4996"/>
                  <a:pt x="4707" y="5004"/>
                  <a:pt x="4592" y="5021"/>
                </a:cubicBezTo>
                <a:cubicBezTo>
                  <a:pt x="3730" y="5150"/>
                  <a:pt x="2972" y="5830"/>
                  <a:pt x="2773" y="6682"/>
                </a:cubicBezTo>
                <a:cubicBezTo>
                  <a:pt x="2574" y="7526"/>
                  <a:pt x="3023" y="8577"/>
                  <a:pt x="4002" y="8577"/>
                </a:cubicBezTo>
                <a:cubicBezTo>
                  <a:pt x="4005" y="8577"/>
                  <a:pt x="4008" y="8577"/>
                  <a:pt x="4011" y="8577"/>
                </a:cubicBezTo>
                <a:cubicBezTo>
                  <a:pt x="4769" y="8571"/>
                  <a:pt x="5309" y="7671"/>
                  <a:pt x="4780" y="7063"/>
                </a:cubicBezTo>
                <a:cubicBezTo>
                  <a:pt x="4756" y="7035"/>
                  <a:pt x="4725" y="7023"/>
                  <a:pt x="4694" y="7023"/>
                </a:cubicBezTo>
                <a:cubicBezTo>
                  <a:pt x="4607" y="7023"/>
                  <a:pt x="4521" y="7117"/>
                  <a:pt x="4574" y="7211"/>
                </a:cubicBezTo>
                <a:cubicBezTo>
                  <a:pt x="4821" y="7647"/>
                  <a:pt x="4560" y="8233"/>
                  <a:pt x="4022" y="8233"/>
                </a:cubicBezTo>
                <a:cubicBezTo>
                  <a:pt x="4021" y="8233"/>
                  <a:pt x="4020" y="8233"/>
                  <a:pt x="4020" y="8233"/>
                </a:cubicBezTo>
                <a:cubicBezTo>
                  <a:pt x="3545" y="8232"/>
                  <a:pt x="3190" y="7836"/>
                  <a:pt x="3097" y="7397"/>
                </a:cubicBezTo>
                <a:cubicBezTo>
                  <a:pt x="2923" y="6556"/>
                  <a:pt x="3563" y="5713"/>
                  <a:pt x="4337" y="5450"/>
                </a:cubicBezTo>
                <a:cubicBezTo>
                  <a:pt x="4551" y="5377"/>
                  <a:pt x="4768" y="5343"/>
                  <a:pt x="4984" y="5343"/>
                </a:cubicBezTo>
                <a:cubicBezTo>
                  <a:pt x="6231" y="5343"/>
                  <a:pt x="7445" y="6461"/>
                  <a:pt x="7994" y="7472"/>
                </a:cubicBezTo>
                <a:cubicBezTo>
                  <a:pt x="9012" y="9348"/>
                  <a:pt x="8467" y="11428"/>
                  <a:pt x="7129" y="12822"/>
                </a:cubicBezTo>
                <a:cubicBezTo>
                  <a:pt x="7430" y="12290"/>
                  <a:pt x="7595" y="11672"/>
                  <a:pt x="7307" y="11215"/>
                </a:cubicBezTo>
                <a:cubicBezTo>
                  <a:pt x="7277" y="11168"/>
                  <a:pt x="7229" y="11143"/>
                  <a:pt x="7182" y="11143"/>
                </a:cubicBezTo>
                <a:cubicBezTo>
                  <a:pt x="7139" y="11143"/>
                  <a:pt x="7096" y="11163"/>
                  <a:pt x="7067" y="11205"/>
                </a:cubicBezTo>
                <a:cubicBezTo>
                  <a:pt x="6595" y="11876"/>
                  <a:pt x="6302" y="12642"/>
                  <a:pt x="6289" y="13465"/>
                </a:cubicBezTo>
                <a:cubicBezTo>
                  <a:pt x="6289" y="13490"/>
                  <a:pt x="6294" y="13506"/>
                  <a:pt x="6304" y="13522"/>
                </a:cubicBezTo>
                <a:cubicBezTo>
                  <a:pt x="5738" y="13913"/>
                  <a:pt x="5091" y="14198"/>
                  <a:pt x="4398" y="14336"/>
                </a:cubicBezTo>
                <a:cubicBezTo>
                  <a:pt x="4278" y="14360"/>
                  <a:pt x="4147" y="14380"/>
                  <a:pt x="4008" y="14396"/>
                </a:cubicBezTo>
                <a:cubicBezTo>
                  <a:pt x="4584" y="13995"/>
                  <a:pt x="5721" y="12973"/>
                  <a:pt x="4977" y="12699"/>
                </a:cubicBezTo>
                <a:cubicBezTo>
                  <a:pt x="4938" y="12685"/>
                  <a:pt x="4898" y="12678"/>
                  <a:pt x="4857" y="12678"/>
                </a:cubicBezTo>
                <a:cubicBezTo>
                  <a:pt x="4554" y="12678"/>
                  <a:pt x="4223" y="13045"/>
                  <a:pt x="4060" y="13244"/>
                </a:cubicBezTo>
                <a:cubicBezTo>
                  <a:pt x="3820" y="13544"/>
                  <a:pt x="3602" y="13981"/>
                  <a:pt x="3637" y="14381"/>
                </a:cubicBezTo>
                <a:cubicBezTo>
                  <a:pt x="3619" y="14396"/>
                  <a:pt x="3609" y="14413"/>
                  <a:pt x="3604" y="14431"/>
                </a:cubicBezTo>
                <a:cubicBezTo>
                  <a:pt x="3482" y="14438"/>
                  <a:pt x="3357" y="14441"/>
                  <a:pt x="3230" y="14441"/>
                </a:cubicBezTo>
                <a:cubicBezTo>
                  <a:pt x="1955" y="14441"/>
                  <a:pt x="481" y="14065"/>
                  <a:pt x="230" y="12806"/>
                </a:cubicBezTo>
                <a:cubicBezTo>
                  <a:pt x="218" y="12746"/>
                  <a:pt x="176" y="12720"/>
                  <a:pt x="132" y="12720"/>
                </a:cubicBezTo>
                <a:cubicBezTo>
                  <a:pt x="69" y="12720"/>
                  <a:pt x="1" y="12774"/>
                  <a:pt x="10" y="12856"/>
                </a:cubicBezTo>
                <a:cubicBezTo>
                  <a:pt x="133" y="13841"/>
                  <a:pt x="928" y="14365"/>
                  <a:pt x="1864" y="14606"/>
                </a:cubicBezTo>
                <a:cubicBezTo>
                  <a:pt x="1845" y="14633"/>
                  <a:pt x="1841" y="14668"/>
                  <a:pt x="1864" y="14709"/>
                </a:cubicBezTo>
                <a:cubicBezTo>
                  <a:pt x="2080" y="15097"/>
                  <a:pt x="2486" y="15470"/>
                  <a:pt x="2889" y="15663"/>
                </a:cubicBezTo>
                <a:cubicBezTo>
                  <a:pt x="3014" y="15727"/>
                  <a:pt x="3258" y="15823"/>
                  <a:pt x="3462" y="15823"/>
                </a:cubicBezTo>
                <a:cubicBezTo>
                  <a:pt x="3601" y="15823"/>
                  <a:pt x="3721" y="15778"/>
                  <a:pt x="3772" y="15648"/>
                </a:cubicBezTo>
                <a:cubicBezTo>
                  <a:pt x="3879" y="15378"/>
                  <a:pt x="3574" y="15097"/>
                  <a:pt x="3376" y="14971"/>
                </a:cubicBezTo>
                <a:cubicBezTo>
                  <a:pt x="3241" y="14887"/>
                  <a:pt x="3090" y="14828"/>
                  <a:pt x="2940" y="14771"/>
                </a:cubicBezTo>
                <a:lnTo>
                  <a:pt x="2940" y="14771"/>
                </a:lnTo>
                <a:cubicBezTo>
                  <a:pt x="3063" y="14778"/>
                  <a:pt x="3185" y="14781"/>
                  <a:pt x="3305" y="14781"/>
                </a:cubicBezTo>
                <a:cubicBezTo>
                  <a:pt x="3678" y="14781"/>
                  <a:pt x="4032" y="14750"/>
                  <a:pt x="4330" y="14701"/>
                </a:cubicBezTo>
                <a:cubicBezTo>
                  <a:pt x="4779" y="14627"/>
                  <a:pt x="5211" y="14501"/>
                  <a:pt x="5620" y="14324"/>
                </a:cubicBezTo>
                <a:cubicBezTo>
                  <a:pt x="5628" y="14327"/>
                  <a:pt x="5636" y="14329"/>
                  <a:pt x="5645" y="14329"/>
                </a:cubicBezTo>
                <a:cubicBezTo>
                  <a:pt x="5655" y="14329"/>
                  <a:pt x="5666" y="14326"/>
                  <a:pt x="5677" y="14321"/>
                </a:cubicBezTo>
                <a:cubicBezTo>
                  <a:pt x="5934" y="14379"/>
                  <a:pt x="6452" y="14445"/>
                  <a:pt x="6961" y="14445"/>
                </a:cubicBezTo>
                <a:cubicBezTo>
                  <a:pt x="7699" y="14445"/>
                  <a:pt x="8416" y="14306"/>
                  <a:pt x="8281" y="13799"/>
                </a:cubicBezTo>
                <a:cubicBezTo>
                  <a:pt x="8217" y="13560"/>
                  <a:pt x="7955" y="13505"/>
                  <a:pt x="7701" y="13505"/>
                </a:cubicBezTo>
                <a:cubicBezTo>
                  <a:pt x="7548" y="13505"/>
                  <a:pt x="7397" y="13525"/>
                  <a:pt x="7294" y="13537"/>
                </a:cubicBezTo>
                <a:cubicBezTo>
                  <a:pt x="7137" y="13555"/>
                  <a:pt x="6980" y="13583"/>
                  <a:pt x="6826" y="13621"/>
                </a:cubicBezTo>
                <a:cubicBezTo>
                  <a:pt x="7230" y="13313"/>
                  <a:pt x="7589" y="12948"/>
                  <a:pt x="7890" y="12537"/>
                </a:cubicBezTo>
                <a:cubicBezTo>
                  <a:pt x="8551" y="12014"/>
                  <a:pt x="9254" y="11570"/>
                  <a:pt x="10128" y="11442"/>
                </a:cubicBezTo>
                <a:cubicBezTo>
                  <a:pt x="10315" y="11415"/>
                  <a:pt x="10504" y="11402"/>
                  <a:pt x="10693" y="11402"/>
                </a:cubicBezTo>
                <a:cubicBezTo>
                  <a:pt x="11590" y="11402"/>
                  <a:pt x="12491" y="11701"/>
                  <a:pt x="13205" y="12244"/>
                </a:cubicBezTo>
                <a:cubicBezTo>
                  <a:pt x="14151" y="12964"/>
                  <a:pt x="15062" y="14552"/>
                  <a:pt x="13779" y="15427"/>
                </a:cubicBezTo>
                <a:cubicBezTo>
                  <a:pt x="13475" y="15635"/>
                  <a:pt x="13080" y="15763"/>
                  <a:pt x="12695" y="15763"/>
                </a:cubicBezTo>
                <a:cubicBezTo>
                  <a:pt x="12324" y="15763"/>
                  <a:pt x="11962" y="15644"/>
                  <a:pt x="11699" y="15367"/>
                </a:cubicBezTo>
                <a:cubicBezTo>
                  <a:pt x="11145" y="14779"/>
                  <a:pt x="11444" y="13819"/>
                  <a:pt x="12228" y="13819"/>
                </a:cubicBezTo>
                <a:cubicBezTo>
                  <a:pt x="12300" y="13819"/>
                  <a:pt x="12376" y="13828"/>
                  <a:pt x="12455" y="13845"/>
                </a:cubicBezTo>
                <a:cubicBezTo>
                  <a:pt x="12465" y="13847"/>
                  <a:pt x="12474" y="13848"/>
                  <a:pt x="12483" y="13848"/>
                </a:cubicBezTo>
                <a:cubicBezTo>
                  <a:pt x="12611" y="13848"/>
                  <a:pt x="12709" y="13663"/>
                  <a:pt x="12570" y="13594"/>
                </a:cubicBezTo>
                <a:cubicBezTo>
                  <a:pt x="12408" y="13514"/>
                  <a:pt x="12251" y="13478"/>
                  <a:pt x="12105" y="13478"/>
                </a:cubicBezTo>
                <a:cubicBezTo>
                  <a:pt x="11326" y="13478"/>
                  <a:pt x="10824" y="14492"/>
                  <a:pt x="11197" y="15237"/>
                </a:cubicBezTo>
                <a:cubicBezTo>
                  <a:pt x="11494" y="15832"/>
                  <a:pt x="12082" y="16091"/>
                  <a:pt x="12694" y="16091"/>
                </a:cubicBezTo>
                <a:cubicBezTo>
                  <a:pt x="13251" y="16091"/>
                  <a:pt x="13827" y="15876"/>
                  <a:pt x="14221" y="15502"/>
                </a:cubicBezTo>
                <a:cubicBezTo>
                  <a:pt x="15144" y="14627"/>
                  <a:pt x="14696" y="13310"/>
                  <a:pt x="13951" y="12483"/>
                </a:cubicBezTo>
                <a:cubicBezTo>
                  <a:pt x="13164" y="11608"/>
                  <a:pt x="11991" y="11112"/>
                  <a:pt x="10821" y="11076"/>
                </a:cubicBezTo>
                <a:cubicBezTo>
                  <a:pt x="10783" y="11075"/>
                  <a:pt x="10745" y="11074"/>
                  <a:pt x="10708" y="11074"/>
                </a:cubicBezTo>
                <a:cubicBezTo>
                  <a:pt x="9981" y="11074"/>
                  <a:pt x="9332" y="11269"/>
                  <a:pt x="8742" y="11591"/>
                </a:cubicBezTo>
                <a:cubicBezTo>
                  <a:pt x="8929" y="11385"/>
                  <a:pt x="9083" y="11123"/>
                  <a:pt x="9215" y="10935"/>
                </a:cubicBezTo>
                <a:cubicBezTo>
                  <a:pt x="9403" y="10667"/>
                  <a:pt x="9582" y="10394"/>
                  <a:pt x="9755" y="10119"/>
                </a:cubicBezTo>
                <a:cubicBezTo>
                  <a:pt x="9762" y="10123"/>
                  <a:pt x="9768" y="10130"/>
                  <a:pt x="9778" y="10133"/>
                </a:cubicBezTo>
                <a:cubicBezTo>
                  <a:pt x="10059" y="10246"/>
                  <a:pt x="10411" y="10332"/>
                  <a:pt x="10740" y="10332"/>
                </a:cubicBezTo>
                <a:cubicBezTo>
                  <a:pt x="10855" y="10332"/>
                  <a:pt x="10968" y="10321"/>
                  <a:pt x="11074" y="10297"/>
                </a:cubicBezTo>
                <a:cubicBezTo>
                  <a:pt x="11302" y="10246"/>
                  <a:pt x="11537" y="10037"/>
                  <a:pt x="11426" y="9781"/>
                </a:cubicBezTo>
                <a:cubicBezTo>
                  <a:pt x="11347" y="9595"/>
                  <a:pt x="11102" y="9553"/>
                  <a:pt x="10885" y="9553"/>
                </a:cubicBezTo>
                <a:cubicBezTo>
                  <a:pt x="10803" y="9553"/>
                  <a:pt x="10725" y="9559"/>
                  <a:pt x="10662" y="9565"/>
                </a:cubicBezTo>
                <a:cubicBezTo>
                  <a:pt x="10508" y="9582"/>
                  <a:pt x="10361" y="9619"/>
                  <a:pt x="10218" y="9680"/>
                </a:cubicBezTo>
                <a:cubicBezTo>
                  <a:pt x="10559" y="9371"/>
                  <a:pt x="10924" y="9066"/>
                  <a:pt x="11320" y="8842"/>
                </a:cubicBezTo>
                <a:lnTo>
                  <a:pt x="11320" y="8842"/>
                </a:lnTo>
                <a:cubicBezTo>
                  <a:pt x="11305" y="8883"/>
                  <a:pt x="11331" y="8937"/>
                  <a:pt x="11385" y="8937"/>
                </a:cubicBezTo>
                <a:cubicBezTo>
                  <a:pt x="11389" y="8937"/>
                  <a:pt x="11394" y="8936"/>
                  <a:pt x="11398" y="8935"/>
                </a:cubicBezTo>
                <a:lnTo>
                  <a:pt x="11400" y="8935"/>
                </a:lnTo>
                <a:cubicBezTo>
                  <a:pt x="11488" y="9235"/>
                  <a:pt x="11874" y="9436"/>
                  <a:pt x="12158" y="9508"/>
                </a:cubicBezTo>
                <a:cubicBezTo>
                  <a:pt x="12251" y="9531"/>
                  <a:pt x="12371" y="9552"/>
                  <a:pt x="12491" y="9552"/>
                </a:cubicBezTo>
                <a:cubicBezTo>
                  <a:pt x="12675" y="9552"/>
                  <a:pt x="12858" y="9502"/>
                  <a:pt x="12936" y="9336"/>
                </a:cubicBezTo>
                <a:cubicBezTo>
                  <a:pt x="13059" y="9070"/>
                  <a:pt x="12848" y="8808"/>
                  <a:pt x="12601" y="8731"/>
                </a:cubicBezTo>
                <a:cubicBezTo>
                  <a:pt x="12474" y="8691"/>
                  <a:pt x="12334" y="8675"/>
                  <a:pt x="12191" y="8675"/>
                </a:cubicBezTo>
                <a:cubicBezTo>
                  <a:pt x="11929" y="8675"/>
                  <a:pt x="11655" y="8729"/>
                  <a:pt x="11421" y="8790"/>
                </a:cubicBezTo>
                <a:cubicBezTo>
                  <a:pt x="11764" y="8611"/>
                  <a:pt x="12131" y="8497"/>
                  <a:pt x="12528" y="8497"/>
                </a:cubicBezTo>
                <a:cubicBezTo>
                  <a:pt x="12635" y="8497"/>
                  <a:pt x="12745" y="8506"/>
                  <a:pt x="12856" y="8523"/>
                </a:cubicBezTo>
                <a:cubicBezTo>
                  <a:pt x="13126" y="8564"/>
                  <a:pt x="13396" y="8661"/>
                  <a:pt x="13638" y="8800"/>
                </a:cubicBezTo>
                <a:cubicBezTo>
                  <a:pt x="13632" y="8806"/>
                  <a:pt x="13624" y="8813"/>
                  <a:pt x="13619" y="8821"/>
                </a:cubicBezTo>
                <a:cubicBezTo>
                  <a:pt x="13447" y="9084"/>
                  <a:pt x="13419" y="9508"/>
                  <a:pt x="13504" y="9808"/>
                </a:cubicBezTo>
                <a:cubicBezTo>
                  <a:pt x="13562" y="10010"/>
                  <a:pt x="13736" y="10204"/>
                  <a:pt x="13948" y="10204"/>
                </a:cubicBezTo>
                <a:cubicBezTo>
                  <a:pt x="13988" y="10204"/>
                  <a:pt x="14030" y="10197"/>
                  <a:pt x="14072" y="10182"/>
                </a:cubicBezTo>
                <a:cubicBezTo>
                  <a:pt x="14489" y="10037"/>
                  <a:pt x="14342" y="9565"/>
                  <a:pt x="14126" y="9191"/>
                </a:cubicBezTo>
                <a:lnTo>
                  <a:pt x="14126" y="9191"/>
                </a:lnTo>
                <a:cubicBezTo>
                  <a:pt x="14224" y="9299"/>
                  <a:pt x="14311" y="9420"/>
                  <a:pt x="14380" y="9549"/>
                </a:cubicBezTo>
                <a:cubicBezTo>
                  <a:pt x="14583" y="9934"/>
                  <a:pt x="14579" y="10438"/>
                  <a:pt x="14149" y="10667"/>
                </a:cubicBezTo>
                <a:cubicBezTo>
                  <a:pt x="13964" y="10767"/>
                  <a:pt x="13745" y="10796"/>
                  <a:pt x="13529" y="10796"/>
                </a:cubicBezTo>
                <a:cubicBezTo>
                  <a:pt x="13430" y="10796"/>
                  <a:pt x="13331" y="10790"/>
                  <a:pt x="13238" y="10781"/>
                </a:cubicBezTo>
                <a:cubicBezTo>
                  <a:pt x="13235" y="10781"/>
                  <a:pt x="13233" y="10781"/>
                  <a:pt x="13230" y="10781"/>
                </a:cubicBezTo>
                <a:cubicBezTo>
                  <a:pt x="13138" y="10781"/>
                  <a:pt x="13117" y="10928"/>
                  <a:pt x="13208" y="10953"/>
                </a:cubicBezTo>
                <a:cubicBezTo>
                  <a:pt x="13359" y="10996"/>
                  <a:pt x="13522" y="11020"/>
                  <a:pt x="13684" y="11020"/>
                </a:cubicBezTo>
                <a:cubicBezTo>
                  <a:pt x="13855" y="11020"/>
                  <a:pt x="14025" y="10993"/>
                  <a:pt x="14179" y="10934"/>
                </a:cubicBezTo>
                <a:lnTo>
                  <a:pt x="14179" y="10934"/>
                </a:lnTo>
                <a:cubicBezTo>
                  <a:pt x="14077" y="11066"/>
                  <a:pt x="14002" y="11215"/>
                  <a:pt x="13951" y="11357"/>
                </a:cubicBezTo>
                <a:cubicBezTo>
                  <a:pt x="13871" y="11583"/>
                  <a:pt x="13836" y="11922"/>
                  <a:pt x="14156" y="11951"/>
                </a:cubicBezTo>
                <a:cubicBezTo>
                  <a:pt x="14169" y="11953"/>
                  <a:pt x="14182" y="11953"/>
                  <a:pt x="14196" y="11953"/>
                </a:cubicBezTo>
                <a:cubicBezTo>
                  <a:pt x="14465" y="11953"/>
                  <a:pt x="14676" y="11690"/>
                  <a:pt x="14781" y="11469"/>
                </a:cubicBezTo>
                <a:cubicBezTo>
                  <a:pt x="14944" y="11128"/>
                  <a:pt x="14939" y="10752"/>
                  <a:pt x="14789" y="10408"/>
                </a:cubicBezTo>
                <a:cubicBezTo>
                  <a:pt x="14777" y="10380"/>
                  <a:pt x="14756" y="10369"/>
                  <a:pt x="14732" y="10362"/>
                </a:cubicBezTo>
                <a:cubicBezTo>
                  <a:pt x="14779" y="10228"/>
                  <a:pt x="14795" y="10091"/>
                  <a:pt x="14786" y="9955"/>
                </a:cubicBezTo>
                <a:lnTo>
                  <a:pt x="14786" y="9955"/>
                </a:lnTo>
                <a:cubicBezTo>
                  <a:pt x="14964" y="10143"/>
                  <a:pt x="15177" y="10294"/>
                  <a:pt x="15430" y="10328"/>
                </a:cubicBezTo>
                <a:cubicBezTo>
                  <a:pt x="15458" y="10332"/>
                  <a:pt x="15487" y="10334"/>
                  <a:pt x="15515" y="10334"/>
                </a:cubicBezTo>
                <a:cubicBezTo>
                  <a:pt x="15742" y="10334"/>
                  <a:pt x="15958" y="10209"/>
                  <a:pt x="15946" y="9950"/>
                </a:cubicBezTo>
                <a:cubicBezTo>
                  <a:pt x="15913" y="9296"/>
                  <a:pt x="15156" y="8913"/>
                  <a:pt x="14536" y="8913"/>
                </a:cubicBezTo>
                <a:cubicBezTo>
                  <a:pt x="14443" y="8913"/>
                  <a:pt x="14354" y="8921"/>
                  <a:pt x="14270" y="8939"/>
                </a:cubicBezTo>
                <a:cubicBezTo>
                  <a:pt x="14133" y="8798"/>
                  <a:pt x="13982" y="8675"/>
                  <a:pt x="13833" y="8580"/>
                </a:cubicBezTo>
                <a:cubicBezTo>
                  <a:pt x="13786" y="8553"/>
                  <a:pt x="13740" y="8526"/>
                  <a:pt x="13694" y="8499"/>
                </a:cubicBezTo>
                <a:cubicBezTo>
                  <a:pt x="13835" y="8482"/>
                  <a:pt x="13967" y="8449"/>
                  <a:pt x="14079" y="8404"/>
                </a:cubicBezTo>
                <a:cubicBezTo>
                  <a:pt x="14344" y="8292"/>
                  <a:pt x="14635" y="8016"/>
                  <a:pt x="14460" y="7710"/>
                </a:cubicBezTo>
                <a:cubicBezTo>
                  <a:pt x="14354" y="7521"/>
                  <a:pt x="14151" y="7463"/>
                  <a:pt x="13940" y="7463"/>
                </a:cubicBezTo>
                <a:cubicBezTo>
                  <a:pt x="13787" y="7463"/>
                  <a:pt x="13629" y="7494"/>
                  <a:pt x="13503" y="7528"/>
                </a:cubicBezTo>
                <a:cubicBezTo>
                  <a:pt x="13085" y="7639"/>
                  <a:pt x="12761" y="7880"/>
                  <a:pt x="12501" y="8215"/>
                </a:cubicBezTo>
                <a:cubicBezTo>
                  <a:pt x="12320" y="8224"/>
                  <a:pt x="12140" y="8251"/>
                  <a:pt x="11961" y="8299"/>
                </a:cubicBezTo>
                <a:cubicBezTo>
                  <a:pt x="12046" y="8220"/>
                  <a:pt x="12125" y="8135"/>
                  <a:pt x="12192" y="8044"/>
                </a:cubicBezTo>
                <a:cubicBezTo>
                  <a:pt x="12336" y="7842"/>
                  <a:pt x="12565" y="7458"/>
                  <a:pt x="12295" y="7266"/>
                </a:cubicBezTo>
                <a:cubicBezTo>
                  <a:pt x="12212" y="7207"/>
                  <a:pt x="12132" y="7180"/>
                  <a:pt x="12055" y="7180"/>
                </a:cubicBezTo>
                <a:cubicBezTo>
                  <a:pt x="11583" y="7180"/>
                  <a:pt x="11239" y="8178"/>
                  <a:pt x="11166" y="8634"/>
                </a:cubicBezTo>
                <a:cubicBezTo>
                  <a:pt x="10835" y="8824"/>
                  <a:pt x="10528" y="9066"/>
                  <a:pt x="10251" y="9331"/>
                </a:cubicBezTo>
                <a:cubicBezTo>
                  <a:pt x="10271" y="9300"/>
                  <a:pt x="10290" y="9268"/>
                  <a:pt x="10310" y="9238"/>
                </a:cubicBezTo>
                <a:cubicBezTo>
                  <a:pt x="10987" y="8176"/>
                  <a:pt x="11716" y="7132"/>
                  <a:pt x="12729" y="6363"/>
                </a:cubicBezTo>
                <a:cubicBezTo>
                  <a:pt x="13396" y="5858"/>
                  <a:pt x="14338" y="5413"/>
                  <a:pt x="15235" y="5413"/>
                </a:cubicBezTo>
                <a:cubicBezTo>
                  <a:pt x="15651" y="5413"/>
                  <a:pt x="16058" y="5509"/>
                  <a:pt x="16422" y="5740"/>
                </a:cubicBezTo>
                <a:cubicBezTo>
                  <a:pt x="17018" y="6116"/>
                  <a:pt x="17430" y="7098"/>
                  <a:pt x="16839" y="7671"/>
                </a:cubicBezTo>
                <a:cubicBezTo>
                  <a:pt x="16665" y="7839"/>
                  <a:pt x="16455" y="7913"/>
                  <a:pt x="16245" y="7913"/>
                </a:cubicBezTo>
                <a:cubicBezTo>
                  <a:pt x="15905" y="7913"/>
                  <a:pt x="15565" y="7716"/>
                  <a:pt x="15385" y="7405"/>
                </a:cubicBezTo>
                <a:cubicBezTo>
                  <a:pt x="15364" y="7369"/>
                  <a:pt x="15331" y="7353"/>
                  <a:pt x="15298" y="7353"/>
                </a:cubicBezTo>
                <a:cubicBezTo>
                  <a:pt x="15240" y="7353"/>
                  <a:pt x="15183" y="7403"/>
                  <a:pt x="15196" y="7476"/>
                </a:cubicBezTo>
                <a:cubicBezTo>
                  <a:pt x="15289" y="7953"/>
                  <a:pt x="15747" y="8178"/>
                  <a:pt x="16208" y="8178"/>
                </a:cubicBezTo>
                <a:cubicBezTo>
                  <a:pt x="16473" y="8178"/>
                  <a:pt x="16740" y="8103"/>
                  <a:pt x="16938" y="7959"/>
                </a:cubicBezTo>
                <a:cubicBezTo>
                  <a:pt x="17708" y="7397"/>
                  <a:pt x="17474" y="6183"/>
                  <a:pt x="16831" y="5627"/>
                </a:cubicBezTo>
                <a:cubicBezTo>
                  <a:pt x="16378" y="5235"/>
                  <a:pt x="15811" y="5079"/>
                  <a:pt x="15230" y="5079"/>
                </a:cubicBezTo>
                <a:cubicBezTo>
                  <a:pt x="15190" y="5079"/>
                  <a:pt x="15149" y="5080"/>
                  <a:pt x="15108" y="5082"/>
                </a:cubicBezTo>
                <a:cubicBezTo>
                  <a:pt x="15599" y="4838"/>
                  <a:pt x="16033" y="4493"/>
                  <a:pt x="16396" y="4056"/>
                </a:cubicBezTo>
                <a:cubicBezTo>
                  <a:pt x="16510" y="3920"/>
                  <a:pt x="16620" y="3766"/>
                  <a:pt x="16723" y="3602"/>
                </a:cubicBezTo>
                <a:cubicBezTo>
                  <a:pt x="17165" y="3565"/>
                  <a:pt x="18631" y="3236"/>
                  <a:pt x="18291" y="2540"/>
                </a:cubicBezTo>
                <a:cubicBezTo>
                  <a:pt x="18220" y="2395"/>
                  <a:pt x="18115" y="2335"/>
                  <a:pt x="17991" y="2335"/>
                </a:cubicBezTo>
                <a:cubicBezTo>
                  <a:pt x="17712" y="2335"/>
                  <a:pt x="17338" y="2639"/>
                  <a:pt x="17052" y="2938"/>
                </a:cubicBezTo>
                <a:cubicBezTo>
                  <a:pt x="17100" y="2810"/>
                  <a:pt x="17136" y="2679"/>
                  <a:pt x="17162" y="2548"/>
                </a:cubicBezTo>
                <a:cubicBezTo>
                  <a:pt x="17173" y="2547"/>
                  <a:pt x="17185" y="2542"/>
                  <a:pt x="17193" y="2532"/>
                </a:cubicBezTo>
                <a:cubicBezTo>
                  <a:pt x="17618" y="2095"/>
                  <a:pt x="17847" y="1524"/>
                  <a:pt x="17788" y="910"/>
                </a:cubicBezTo>
                <a:cubicBezTo>
                  <a:pt x="17749" y="519"/>
                  <a:pt x="17569" y="38"/>
                  <a:pt x="17113" y="2"/>
                </a:cubicBezTo>
                <a:cubicBezTo>
                  <a:pt x="17095" y="1"/>
                  <a:pt x="17078" y="0"/>
                  <a:pt x="1706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5" name="Google Shape;235;p19"/>
          <p:cNvSpPr/>
          <p:nvPr/>
        </p:nvSpPr>
        <p:spPr>
          <a:xfrm>
            <a:off x="11302942" y="57019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6" name="Google Shape;236;p19"/>
          <p:cNvSpPr/>
          <p:nvPr/>
        </p:nvSpPr>
        <p:spPr>
          <a:xfrm>
            <a:off x="-969264" y="3637213"/>
            <a:ext cx="3277931" cy="5944732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7" name="Google Shape;237;p19"/>
          <p:cNvSpPr/>
          <p:nvPr/>
        </p:nvSpPr>
        <p:spPr>
          <a:xfrm rot="7241499">
            <a:off x="8857119" y="-2610203"/>
            <a:ext cx="3277943" cy="5944755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8" name="Google Shape;238;p19"/>
          <p:cNvSpPr/>
          <p:nvPr/>
        </p:nvSpPr>
        <p:spPr>
          <a:xfrm>
            <a:off x="544341" y="4810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19"/>
          <p:cNvSpPr/>
          <p:nvPr/>
        </p:nvSpPr>
        <p:spPr>
          <a:xfrm>
            <a:off x="402067" y="362167"/>
            <a:ext cx="11245600" cy="4961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19"/>
          <p:cNvSpPr/>
          <p:nvPr/>
        </p:nvSpPr>
        <p:spPr>
          <a:xfrm>
            <a:off x="544341" y="5701971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1" name="Google Shape;241;p19"/>
          <p:cNvSpPr txBox="1">
            <a:spLocks noGrp="1"/>
          </p:cNvSpPr>
          <p:nvPr>
            <p:ph type="title"/>
          </p:nvPr>
        </p:nvSpPr>
        <p:spPr>
          <a:xfrm>
            <a:off x="3053433" y="5679633"/>
            <a:ext cx="6085200" cy="7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42" name="Google Shape;242;p19"/>
          <p:cNvSpPr txBox="1">
            <a:spLocks noGrp="1"/>
          </p:cNvSpPr>
          <p:nvPr>
            <p:ph type="subTitle" idx="1"/>
          </p:nvPr>
        </p:nvSpPr>
        <p:spPr>
          <a:xfrm>
            <a:off x="2406633" y="1393600"/>
            <a:ext cx="7378800" cy="334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40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3" name="Google Shape;243;p19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4" name="Google Shape;244;p19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5" name="Google Shape;245;p19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6" name="Google Shape;246;p19"/>
          <p:cNvSpPr/>
          <p:nvPr/>
        </p:nvSpPr>
        <p:spPr>
          <a:xfrm>
            <a:off x="402033" y="5567867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2121616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Google Shape;248;p20"/>
          <p:cNvSpPr/>
          <p:nvPr/>
        </p:nvSpPr>
        <p:spPr>
          <a:xfrm>
            <a:off x="844453" y="-237231"/>
            <a:ext cx="5205648" cy="113422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9" name="Google Shape;249;p20"/>
          <p:cNvSpPr/>
          <p:nvPr/>
        </p:nvSpPr>
        <p:spPr>
          <a:xfrm>
            <a:off x="544339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0" name="Google Shape;250;p20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1" name="Google Shape;251;p20"/>
          <p:cNvSpPr/>
          <p:nvPr/>
        </p:nvSpPr>
        <p:spPr>
          <a:xfrm>
            <a:off x="11635965" y="5438661"/>
            <a:ext cx="403376" cy="806600"/>
          </a:xfrm>
          <a:custGeom>
            <a:avLst/>
            <a:gdLst/>
            <a:ahLst/>
            <a:cxnLst/>
            <a:rect l="l" t="t" r="r" b="b"/>
            <a:pathLst>
              <a:path w="7941" h="15879" extrusionOk="0">
                <a:moveTo>
                  <a:pt x="3612" y="7474"/>
                </a:moveTo>
                <a:cubicBezTo>
                  <a:pt x="3734" y="7474"/>
                  <a:pt x="3862" y="7513"/>
                  <a:pt x="3996" y="7603"/>
                </a:cubicBezTo>
                <a:cubicBezTo>
                  <a:pt x="4650" y="8052"/>
                  <a:pt x="4262" y="8968"/>
                  <a:pt x="3562" y="9088"/>
                </a:cubicBezTo>
                <a:cubicBezTo>
                  <a:pt x="3469" y="9103"/>
                  <a:pt x="3382" y="9111"/>
                  <a:pt x="3298" y="9111"/>
                </a:cubicBezTo>
                <a:cubicBezTo>
                  <a:pt x="2968" y="9111"/>
                  <a:pt x="2708" y="8994"/>
                  <a:pt x="2508" y="8803"/>
                </a:cubicBezTo>
                <a:cubicBezTo>
                  <a:pt x="2523" y="8754"/>
                  <a:pt x="2533" y="8705"/>
                  <a:pt x="2547" y="8656"/>
                </a:cubicBezTo>
                <a:cubicBezTo>
                  <a:pt x="2679" y="8210"/>
                  <a:pt x="3083" y="7474"/>
                  <a:pt x="3612" y="7474"/>
                </a:cubicBezTo>
                <a:close/>
                <a:moveTo>
                  <a:pt x="5691" y="11077"/>
                </a:moveTo>
                <a:cubicBezTo>
                  <a:pt x="6192" y="11077"/>
                  <a:pt x="6693" y="11387"/>
                  <a:pt x="7052" y="11806"/>
                </a:cubicBezTo>
                <a:cubicBezTo>
                  <a:pt x="6943" y="12071"/>
                  <a:pt x="6792" y="12321"/>
                  <a:pt x="6586" y="12536"/>
                </a:cubicBezTo>
                <a:cubicBezTo>
                  <a:pt x="6295" y="12839"/>
                  <a:pt x="5867" y="13066"/>
                  <a:pt x="5436" y="13066"/>
                </a:cubicBezTo>
                <a:cubicBezTo>
                  <a:pt x="5353" y="13066"/>
                  <a:pt x="5269" y="13058"/>
                  <a:pt x="5187" y="13040"/>
                </a:cubicBezTo>
                <a:cubicBezTo>
                  <a:pt x="4421" y="12871"/>
                  <a:pt x="4324" y="11920"/>
                  <a:pt x="4846" y="11429"/>
                </a:cubicBezTo>
                <a:cubicBezTo>
                  <a:pt x="5110" y="11181"/>
                  <a:pt x="5400" y="11077"/>
                  <a:pt x="5691" y="11077"/>
                </a:cubicBezTo>
                <a:close/>
                <a:moveTo>
                  <a:pt x="1462" y="1"/>
                </a:moveTo>
                <a:cubicBezTo>
                  <a:pt x="1285" y="1"/>
                  <a:pt x="1107" y="34"/>
                  <a:pt x="937" y="105"/>
                </a:cubicBezTo>
                <a:cubicBezTo>
                  <a:pt x="387" y="336"/>
                  <a:pt x="1" y="1074"/>
                  <a:pt x="379" y="1616"/>
                </a:cubicBezTo>
                <a:cubicBezTo>
                  <a:pt x="531" y="1832"/>
                  <a:pt x="767" y="1939"/>
                  <a:pt x="1001" y="1939"/>
                </a:cubicBezTo>
                <a:cubicBezTo>
                  <a:pt x="1243" y="1939"/>
                  <a:pt x="1483" y="1824"/>
                  <a:pt x="1624" y="1596"/>
                </a:cubicBezTo>
                <a:cubicBezTo>
                  <a:pt x="1657" y="1544"/>
                  <a:pt x="1607" y="1483"/>
                  <a:pt x="1556" y="1483"/>
                </a:cubicBezTo>
                <a:cubicBezTo>
                  <a:pt x="1539" y="1483"/>
                  <a:pt x="1522" y="1490"/>
                  <a:pt x="1508" y="1506"/>
                </a:cubicBezTo>
                <a:cubicBezTo>
                  <a:pt x="1389" y="1651"/>
                  <a:pt x="1233" y="1715"/>
                  <a:pt x="1080" y="1715"/>
                </a:cubicBezTo>
                <a:cubicBezTo>
                  <a:pt x="796" y="1715"/>
                  <a:pt x="520" y="1496"/>
                  <a:pt x="495" y="1156"/>
                </a:cubicBezTo>
                <a:cubicBezTo>
                  <a:pt x="462" y="703"/>
                  <a:pt x="883" y="361"/>
                  <a:pt x="1286" y="295"/>
                </a:cubicBezTo>
                <a:cubicBezTo>
                  <a:pt x="1355" y="284"/>
                  <a:pt x="1423" y="278"/>
                  <a:pt x="1490" y="278"/>
                </a:cubicBezTo>
                <a:cubicBezTo>
                  <a:pt x="2120" y="278"/>
                  <a:pt x="2634" y="767"/>
                  <a:pt x="2830" y="1360"/>
                </a:cubicBezTo>
                <a:cubicBezTo>
                  <a:pt x="3223" y="2549"/>
                  <a:pt x="2564" y="3781"/>
                  <a:pt x="2184" y="4880"/>
                </a:cubicBezTo>
                <a:cubicBezTo>
                  <a:pt x="1817" y="5944"/>
                  <a:pt x="1268" y="7977"/>
                  <a:pt x="2177" y="8914"/>
                </a:cubicBezTo>
                <a:cubicBezTo>
                  <a:pt x="1947" y="9813"/>
                  <a:pt x="1860" y="10803"/>
                  <a:pt x="1857" y="11704"/>
                </a:cubicBezTo>
                <a:cubicBezTo>
                  <a:pt x="1850" y="13401"/>
                  <a:pt x="2441" y="15304"/>
                  <a:pt x="4270" y="15784"/>
                </a:cubicBezTo>
                <a:cubicBezTo>
                  <a:pt x="4515" y="15848"/>
                  <a:pt x="4763" y="15879"/>
                  <a:pt x="5010" y="15879"/>
                </a:cubicBezTo>
                <a:cubicBezTo>
                  <a:pt x="6371" y="15879"/>
                  <a:pt x="7673" y="14944"/>
                  <a:pt x="7866" y="13513"/>
                </a:cubicBezTo>
                <a:cubicBezTo>
                  <a:pt x="7941" y="12905"/>
                  <a:pt x="7753" y="12257"/>
                  <a:pt x="7396" y="11748"/>
                </a:cubicBezTo>
                <a:cubicBezTo>
                  <a:pt x="7669" y="10750"/>
                  <a:pt x="7439" y="9510"/>
                  <a:pt x="6962" y="8687"/>
                </a:cubicBezTo>
                <a:cubicBezTo>
                  <a:pt x="6349" y="7625"/>
                  <a:pt x="5254" y="6923"/>
                  <a:pt x="4684" y="5848"/>
                </a:cubicBezTo>
                <a:cubicBezTo>
                  <a:pt x="4470" y="5440"/>
                  <a:pt x="4331" y="4934"/>
                  <a:pt x="4460" y="4478"/>
                </a:cubicBezTo>
                <a:cubicBezTo>
                  <a:pt x="4576" y="4063"/>
                  <a:pt x="4976" y="3614"/>
                  <a:pt x="5440" y="3614"/>
                </a:cubicBezTo>
                <a:cubicBezTo>
                  <a:pt x="5447" y="3614"/>
                  <a:pt x="5453" y="3614"/>
                  <a:pt x="5460" y="3614"/>
                </a:cubicBezTo>
                <a:cubicBezTo>
                  <a:pt x="5948" y="3625"/>
                  <a:pt x="6604" y="4399"/>
                  <a:pt x="6017" y="4777"/>
                </a:cubicBezTo>
                <a:cubicBezTo>
                  <a:pt x="5936" y="4829"/>
                  <a:pt x="5837" y="4854"/>
                  <a:pt x="5735" y="4854"/>
                </a:cubicBezTo>
                <a:cubicBezTo>
                  <a:pt x="5483" y="4854"/>
                  <a:pt x="5216" y="4704"/>
                  <a:pt x="5192" y="4447"/>
                </a:cubicBezTo>
                <a:cubicBezTo>
                  <a:pt x="5183" y="4353"/>
                  <a:pt x="5103" y="4305"/>
                  <a:pt x="5029" y="4305"/>
                </a:cubicBezTo>
                <a:cubicBezTo>
                  <a:pt x="4955" y="4305"/>
                  <a:pt x="4886" y="4352"/>
                  <a:pt x="4894" y="4447"/>
                </a:cubicBezTo>
                <a:cubicBezTo>
                  <a:pt x="4935" y="4913"/>
                  <a:pt x="5309" y="5134"/>
                  <a:pt x="5688" y="5134"/>
                </a:cubicBezTo>
                <a:cubicBezTo>
                  <a:pt x="6136" y="5134"/>
                  <a:pt x="6592" y="4825"/>
                  <a:pt x="6516" y="4247"/>
                </a:cubicBezTo>
                <a:cubicBezTo>
                  <a:pt x="6447" y="3722"/>
                  <a:pt x="5949" y="3327"/>
                  <a:pt x="5436" y="3327"/>
                </a:cubicBezTo>
                <a:cubicBezTo>
                  <a:pt x="5384" y="3327"/>
                  <a:pt x="5333" y="3331"/>
                  <a:pt x="5282" y="3339"/>
                </a:cubicBezTo>
                <a:cubicBezTo>
                  <a:pt x="4673" y="3435"/>
                  <a:pt x="4226" y="4011"/>
                  <a:pt x="4136" y="4597"/>
                </a:cubicBezTo>
                <a:cubicBezTo>
                  <a:pt x="3996" y="5514"/>
                  <a:pt x="4575" y="6332"/>
                  <a:pt x="5161" y="6970"/>
                </a:cubicBezTo>
                <a:cubicBezTo>
                  <a:pt x="5895" y="7767"/>
                  <a:pt x="6653" y="8507"/>
                  <a:pt x="7039" y="9547"/>
                </a:cubicBezTo>
                <a:cubicBezTo>
                  <a:pt x="7260" y="10146"/>
                  <a:pt x="7321" y="10839"/>
                  <a:pt x="7164" y="11464"/>
                </a:cubicBezTo>
                <a:cubicBezTo>
                  <a:pt x="6790" y="11067"/>
                  <a:pt x="6297" y="10804"/>
                  <a:pt x="5754" y="10804"/>
                </a:cubicBezTo>
                <a:cubicBezTo>
                  <a:pt x="5534" y="10804"/>
                  <a:pt x="5306" y="10847"/>
                  <a:pt x="5074" y="10942"/>
                </a:cubicBezTo>
                <a:cubicBezTo>
                  <a:pt x="4437" y="11202"/>
                  <a:pt x="4033" y="11964"/>
                  <a:pt x="4284" y="12629"/>
                </a:cubicBezTo>
                <a:cubicBezTo>
                  <a:pt x="4473" y="13129"/>
                  <a:pt x="4951" y="13353"/>
                  <a:pt x="5444" y="13353"/>
                </a:cubicBezTo>
                <a:cubicBezTo>
                  <a:pt x="5573" y="13353"/>
                  <a:pt x="5703" y="13338"/>
                  <a:pt x="5830" y="13308"/>
                </a:cubicBezTo>
                <a:cubicBezTo>
                  <a:pt x="6563" y="13138"/>
                  <a:pt x="7021" y="12681"/>
                  <a:pt x="7273" y="12100"/>
                </a:cubicBezTo>
                <a:cubicBezTo>
                  <a:pt x="7403" y="12306"/>
                  <a:pt x="7497" y="12526"/>
                  <a:pt x="7545" y="12740"/>
                </a:cubicBezTo>
                <a:cubicBezTo>
                  <a:pt x="7785" y="13856"/>
                  <a:pt x="7061" y="14990"/>
                  <a:pt x="6026" y="15401"/>
                </a:cubicBezTo>
                <a:cubicBezTo>
                  <a:pt x="5712" y="15526"/>
                  <a:pt x="5377" y="15587"/>
                  <a:pt x="5043" y="15587"/>
                </a:cubicBezTo>
                <a:cubicBezTo>
                  <a:pt x="4338" y="15587"/>
                  <a:pt x="3635" y="15317"/>
                  <a:pt x="3133" y="14809"/>
                </a:cubicBezTo>
                <a:cubicBezTo>
                  <a:pt x="2398" y="14064"/>
                  <a:pt x="2176" y="12969"/>
                  <a:pt x="2146" y="11961"/>
                </a:cubicBezTo>
                <a:cubicBezTo>
                  <a:pt x="2120" y="11030"/>
                  <a:pt x="2210" y="10042"/>
                  <a:pt x="2429" y="9122"/>
                </a:cubicBezTo>
                <a:cubicBezTo>
                  <a:pt x="2618" y="9241"/>
                  <a:pt x="2847" y="9330"/>
                  <a:pt x="3127" y="9376"/>
                </a:cubicBezTo>
                <a:cubicBezTo>
                  <a:pt x="3205" y="9388"/>
                  <a:pt x="3284" y="9394"/>
                  <a:pt x="3362" y="9394"/>
                </a:cubicBezTo>
                <a:cubicBezTo>
                  <a:pt x="3934" y="9394"/>
                  <a:pt x="4491" y="9069"/>
                  <a:pt x="4599" y="8469"/>
                </a:cubicBezTo>
                <a:cubicBezTo>
                  <a:pt x="4699" y="7914"/>
                  <a:pt x="4387" y="7292"/>
                  <a:pt x="3793" y="7212"/>
                </a:cubicBezTo>
                <a:cubicBezTo>
                  <a:pt x="3742" y="7206"/>
                  <a:pt x="3693" y="7202"/>
                  <a:pt x="3645" y="7202"/>
                </a:cubicBezTo>
                <a:cubicBezTo>
                  <a:pt x="2980" y="7202"/>
                  <a:pt x="2518" y="7824"/>
                  <a:pt x="2323" y="8405"/>
                </a:cubicBezTo>
                <a:cubicBezTo>
                  <a:pt x="2310" y="8445"/>
                  <a:pt x="2300" y="8484"/>
                  <a:pt x="2287" y="8521"/>
                </a:cubicBezTo>
                <a:cubicBezTo>
                  <a:pt x="1927" y="7932"/>
                  <a:pt x="1891" y="7027"/>
                  <a:pt x="2020" y="6415"/>
                </a:cubicBezTo>
                <a:cubicBezTo>
                  <a:pt x="2245" y="5352"/>
                  <a:pt x="2729" y="4370"/>
                  <a:pt x="3030" y="3331"/>
                </a:cubicBezTo>
                <a:cubicBezTo>
                  <a:pt x="3275" y="2480"/>
                  <a:pt x="3351" y="1493"/>
                  <a:pt x="2819" y="730"/>
                </a:cubicBezTo>
                <a:cubicBezTo>
                  <a:pt x="2517" y="296"/>
                  <a:pt x="1992" y="1"/>
                  <a:pt x="146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2" name="Google Shape;252;p20"/>
          <p:cNvSpPr/>
          <p:nvPr/>
        </p:nvSpPr>
        <p:spPr>
          <a:xfrm>
            <a:off x="145062" y="4752199"/>
            <a:ext cx="559501" cy="890927"/>
          </a:xfrm>
          <a:custGeom>
            <a:avLst/>
            <a:gdLst/>
            <a:ahLst/>
            <a:cxnLst/>
            <a:rect l="l" t="t" r="r" b="b"/>
            <a:pathLst>
              <a:path w="5303" h="8444" extrusionOk="0">
                <a:moveTo>
                  <a:pt x="4072" y="0"/>
                </a:moveTo>
                <a:cubicBezTo>
                  <a:pt x="4060" y="0"/>
                  <a:pt x="4048" y="5"/>
                  <a:pt x="4038" y="16"/>
                </a:cubicBezTo>
                <a:cubicBezTo>
                  <a:pt x="3894" y="176"/>
                  <a:pt x="3755" y="346"/>
                  <a:pt x="3624" y="520"/>
                </a:cubicBezTo>
                <a:lnTo>
                  <a:pt x="3563" y="482"/>
                </a:lnTo>
                <a:cubicBezTo>
                  <a:pt x="3557" y="472"/>
                  <a:pt x="3549" y="462"/>
                  <a:pt x="3536" y="456"/>
                </a:cubicBezTo>
                <a:cubicBezTo>
                  <a:pt x="3508" y="441"/>
                  <a:pt x="3477" y="430"/>
                  <a:pt x="3446" y="415"/>
                </a:cubicBezTo>
                <a:cubicBezTo>
                  <a:pt x="3405" y="392"/>
                  <a:pt x="3364" y="367"/>
                  <a:pt x="3326" y="346"/>
                </a:cubicBezTo>
                <a:cubicBezTo>
                  <a:pt x="3316" y="340"/>
                  <a:pt x="3305" y="338"/>
                  <a:pt x="3296" y="338"/>
                </a:cubicBezTo>
                <a:cubicBezTo>
                  <a:pt x="3285" y="338"/>
                  <a:pt x="3274" y="341"/>
                  <a:pt x="3266" y="346"/>
                </a:cubicBezTo>
                <a:cubicBezTo>
                  <a:pt x="3065" y="281"/>
                  <a:pt x="2854" y="248"/>
                  <a:pt x="2644" y="248"/>
                </a:cubicBezTo>
                <a:cubicBezTo>
                  <a:pt x="2122" y="248"/>
                  <a:pt x="1602" y="448"/>
                  <a:pt x="1233" y="837"/>
                </a:cubicBezTo>
                <a:cubicBezTo>
                  <a:pt x="1040" y="1038"/>
                  <a:pt x="827" y="1395"/>
                  <a:pt x="1037" y="1662"/>
                </a:cubicBezTo>
                <a:cubicBezTo>
                  <a:pt x="1097" y="1739"/>
                  <a:pt x="1176" y="1781"/>
                  <a:pt x="1258" y="1798"/>
                </a:cubicBezTo>
                <a:cubicBezTo>
                  <a:pt x="728" y="2190"/>
                  <a:pt x="219" y="2750"/>
                  <a:pt x="57" y="3329"/>
                </a:cubicBezTo>
                <a:cubicBezTo>
                  <a:pt x="1" y="3529"/>
                  <a:pt x="63" y="3706"/>
                  <a:pt x="251" y="3809"/>
                </a:cubicBezTo>
                <a:cubicBezTo>
                  <a:pt x="326" y="3849"/>
                  <a:pt x="401" y="3866"/>
                  <a:pt x="476" y="3866"/>
                </a:cubicBezTo>
                <a:cubicBezTo>
                  <a:pt x="670" y="3866"/>
                  <a:pt x="858" y="3750"/>
                  <a:pt x="1012" y="3630"/>
                </a:cubicBezTo>
                <a:cubicBezTo>
                  <a:pt x="1075" y="3581"/>
                  <a:pt x="1015" y="3506"/>
                  <a:pt x="952" y="3506"/>
                </a:cubicBezTo>
                <a:cubicBezTo>
                  <a:pt x="941" y="3506"/>
                  <a:pt x="931" y="3508"/>
                  <a:pt x="921" y="3513"/>
                </a:cubicBezTo>
                <a:cubicBezTo>
                  <a:pt x="832" y="3550"/>
                  <a:pt x="685" y="3645"/>
                  <a:pt x="591" y="3645"/>
                </a:cubicBezTo>
                <a:cubicBezTo>
                  <a:pt x="590" y="3645"/>
                  <a:pt x="588" y="3645"/>
                  <a:pt x="587" y="3645"/>
                </a:cubicBezTo>
                <a:cubicBezTo>
                  <a:pt x="79" y="3621"/>
                  <a:pt x="299" y="3303"/>
                  <a:pt x="385" y="3144"/>
                </a:cubicBezTo>
                <a:cubicBezTo>
                  <a:pt x="508" y="2925"/>
                  <a:pt x="647" y="2719"/>
                  <a:pt x="806" y="2524"/>
                </a:cubicBezTo>
                <a:cubicBezTo>
                  <a:pt x="1032" y="2244"/>
                  <a:pt x="1294" y="1996"/>
                  <a:pt x="1570" y="1765"/>
                </a:cubicBezTo>
                <a:cubicBezTo>
                  <a:pt x="1668" y="1731"/>
                  <a:pt x="1763" y="1680"/>
                  <a:pt x="1839" y="1626"/>
                </a:cubicBezTo>
                <a:cubicBezTo>
                  <a:pt x="1904" y="1581"/>
                  <a:pt x="1878" y="1462"/>
                  <a:pt x="1805" y="1462"/>
                </a:cubicBezTo>
                <a:cubicBezTo>
                  <a:pt x="1795" y="1462"/>
                  <a:pt x="1784" y="1464"/>
                  <a:pt x="1773" y="1469"/>
                </a:cubicBezTo>
                <a:cubicBezTo>
                  <a:pt x="1718" y="1491"/>
                  <a:pt x="1609" y="1559"/>
                  <a:pt x="1547" y="1559"/>
                </a:cubicBezTo>
                <a:cubicBezTo>
                  <a:pt x="1544" y="1559"/>
                  <a:pt x="1542" y="1559"/>
                  <a:pt x="1539" y="1559"/>
                </a:cubicBezTo>
                <a:cubicBezTo>
                  <a:pt x="932" y="1503"/>
                  <a:pt x="1322" y="1087"/>
                  <a:pt x="1448" y="963"/>
                </a:cubicBezTo>
                <a:cubicBezTo>
                  <a:pt x="1634" y="777"/>
                  <a:pt x="1871" y="636"/>
                  <a:pt x="2118" y="551"/>
                </a:cubicBezTo>
                <a:cubicBezTo>
                  <a:pt x="2320" y="481"/>
                  <a:pt x="2524" y="448"/>
                  <a:pt x="2729" y="448"/>
                </a:cubicBezTo>
                <a:cubicBezTo>
                  <a:pt x="2973" y="448"/>
                  <a:pt x="3216" y="495"/>
                  <a:pt x="3452" y="580"/>
                </a:cubicBezTo>
                <a:cubicBezTo>
                  <a:pt x="3482" y="601"/>
                  <a:pt x="3509" y="619"/>
                  <a:pt x="3539" y="637"/>
                </a:cubicBezTo>
                <a:cubicBezTo>
                  <a:pt x="3395" y="837"/>
                  <a:pt x="3262" y="1045"/>
                  <a:pt x="3135" y="1258"/>
                </a:cubicBezTo>
                <a:cubicBezTo>
                  <a:pt x="2829" y="1263"/>
                  <a:pt x="2516" y="1312"/>
                  <a:pt x="2248" y="1451"/>
                </a:cubicBezTo>
                <a:cubicBezTo>
                  <a:pt x="2209" y="1471"/>
                  <a:pt x="2235" y="1520"/>
                  <a:pt x="2269" y="1520"/>
                </a:cubicBezTo>
                <a:cubicBezTo>
                  <a:pt x="2271" y="1520"/>
                  <a:pt x="2273" y="1520"/>
                  <a:pt x="2276" y="1520"/>
                </a:cubicBezTo>
                <a:cubicBezTo>
                  <a:pt x="2536" y="1480"/>
                  <a:pt x="2783" y="1438"/>
                  <a:pt x="3037" y="1421"/>
                </a:cubicBezTo>
                <a:lnTo>
                  <a:pt x="3037" y="1421"/>
                </a:lnTo>
                <a:cubicBezTo>
                  <a:pt x="2871" y="1716"/>
                  <a:pt x="2721" y="2020"/>
                  <a:pt x="2586" y="2336"/>
                </a:cubicBezTo>
                <a:cubicBezTo>
                  <a:pt x="2143" y="2362"/>
                  <a:pt x="1708" y="2532"/>
                  <a:pt x="1340" y="2776"/>
                </a:cubicBezTo>
                <a:cubicBezTo>
                  <a:pt x="1294" y="2805"/>
                  <a:pt x="1320" y="2869"/>
                  <a:pt x="1363" y="2869"/>
                </a:cubicBezTo>
                <a:cubicBezTo>
                  <a:pt x="1372" y="2869"/>
                  <a:pt x="1381" y="2867"/>
                  <a:pt x="1390" y="2861"/>
                </a:cubicBezTo>
                <a:cubicBezTo>
                  <a:pt x="1755" y="2645"/>
                  <a:pt x="2118" y="2544"/>
                  <a:pt x="2519" y="2495"/>
                </a:cubicBezTo>
                <a:lnTo>
                  <a:pt x="2519" y="2495"/>
                </a:lnTo>
                <a:cubicBezTo>
                  <a:pt x="2338" y="2945"/>
                  <a:pt x="2186" y="3410"/>
                  <a:pt x="2071" y="3882"/>
                </a:cubicBezTo>
                <a:cubicBezTo>
                  <a:pt x="1502" y="4153"/>
                  <a:pt x="1130" y="4825"/>
                  <a:pt x="996" y="5416"/>
                </a:cubicBezTo>
                <a:cubicBezTo>
                  <a:pt x="988" y="5450"/>
                  <a:pt x="1014" y="5472"/>
                  <a:pt x="1041" y="5472"/>
                </a:cubicBezTo>
                <a:cubicBezTo>
                  <a:pt x="1059" y="5472"/>
                  <a:pt x="1076" y="5463"/>
                  <a:pt x="1084" y="5440"/>
                </a:cubicBezTo>
                <a:cubicBezTo>
                  <a:pt x="1182" y="5125"/>
                  <a:pt x="1323" y="4830"/>
                  <a:pt x="1528" y="4568"/>
                </a:cubicBezTo>
                <a:cubicBezTo>
                  <a:pt x="1677" y="4375"/>
                  <a:pt x="1855" y="4225"/>
                  <a:pt x="2030" y="4063"/>
                </a:cubicBezTo>
                <a:lnTo>
                  <a:pt x="2030" y="4063"/>
                </a:lnTo>
                <a:cubicBezTo>
                  <a:pt x="1808" y="5077"/>
                  <a:pt x="1749" y="6115"/>
                  <a:pt x="1896" y="7077"/>
                </a:cubicBezTo>
                <a:cubicBezTo>
                  <a:pt x="1904" y="7130"/>
                  <a:pt x="1946" y="7154"/>
                  <a:pt x="1990" y="7154"/>
                </a:cubicBezTo>
                <a:cubicBezTo>
                  <a:pt x="2047" y="7154"/>
                  <a:pt x="2108" y="7115"/>
                  <a:pt x="2107" y="7049"/>
                </a:cubicBezTo>
                <a:cubicBezTo>
                  <a:pt x="2092" y="6041"/>
                  <a:pt x="2115" y="5072"/>
                  <a:pt x="2312" y="4102"/>
                </a:cubicBezTo>
                <a:cubicBezTo>
                  <a:pt x="2352" y="4162"/>
                  <a:pt x="2387" y="4228"/>
                  <a:pt x="2420" y="4295"/>
                </a:cubicBezTo>
                <a:cubicBezTo>
                  <a:pt x="2478" y="4423"/>
                  <a:pt x="2501" y="4557"/>
                  <a:pt x="2557" y="4683"/>
                </a:cubicBezTo>
                <a:cubicBezTo>
                  <a:pt x="2565" y="4702"/>
                  <a:pt x="2581" y="4710"/>
                  <a:pt x="2599" y="4710"/>
                </a:cubicBezTo>
                <a:cubicBezTo>
                  <a:pt x="2628" y="4710"/>
                  <a:pt x="2660" y="4687"/>
                  <a:pt x="2658" y="4653"/>
                </a:cubicBezTo>
                <a:cubicBezTo>
                  <a:pt x="2647" y="4414"/>
                  <a:pt x="2500" y="4167"/>
                  <a:pt x="2339" y="3974"/>
                </a:cubicBezTo>
                <a:cubicBezTo>
                  <a:pt x="2382" y="3778"/>
                  <a:pt x="2431" y="3581"/>
                  <a:pt x="2488" y="3385"/>
                </a:cubicBezTo>
                <a:cubicBezTo>
                  <a:pt x="2583" y="3068"/>
                  <a:pt x="2693" y="2762"/>
                  <a:pt x="2819" y="2460"/>
                </a:cubicBezTo>
                <a:cubicBezTo>
                  <a:pt x="3012" y="2883"/>
                  <a:pt x="3105" y="3295"/>
                  <a:pt x="3217" y="3750"/>
                </a:cubicBezTo>
                <a:cubicBezTo>
                  <a:pt x="3225" y="3783"/>
                  <a:pt x="3253" y="3798"/>
                  <a:pt x="3282" y="3798"/>
                </a:cubicBezTo>
                <a:cubicBezTo>
                  <a:pt x="3317" y="3798"/>
                  <a:pt x="3353" y="3774"/>
                  <a:pt x="3352" y="3730"/>
                </a:cubicBezTo>
                <a:cubicBezTo>
                  <a:pt x="3339" y="3251"/>
                  <a:pt x="3125" y="2753"/>
                  <a:pt x="2863" y="2352"/>
                </a:cubicBezTo>
                <a:cubicBezTo>
                  <a:pt x="3001" y="2033"/>
                  <a:pt x="3154" y="1722"/>
                  <a:pt x="3320" y="1418"/>
                </a:cubicBezTo>
                <a:cubicBezTo>
                  <a:pt x="3328" y="1418"/>
                  <a:pt x="3338" y="1418"/>
                  <a:pt x="3346" y="1420"/>
                </a:cubicBezTo>
                <a:cubicBezTo>
                  <a:pt x="3400" y="1799"/>
                  <a:pt x="3493" y="2204"/>
                  <a:pt x="3703" y="2528"/>
                </a:cubicBezTo>
                <a:cubicBezTo>
                  <a:pt x="3717" y="2550"/>
                  <a:pt x="3740" y="2559"/>
                  <a:pt x="3763" y="2559"/>
                </a:cubicBezTo>
                <a:cubicBezTo>
                  <a:pt x="3807" y="2559"/>
                  <a:pt x="3849" y="2525"/>
                  <a:pt x="3830" y="2475"/>
                </a:cubicBezTo>
                <a:cubicBezTo>
                  <a:pt x="3691" y="2094"/>
                  <a:pt x="3547" y="1750"/>
                  <a:pt x="3493" y="1346"/>
                </a:cubicBezTo>
                <a:cubicBezTo>
                  <a:pt x="3487" y="1300"/>
                  <a:pt x="3462" y="1271"/>
                  <a:pt x="3413" y="1266"/>
                </a:cubicBezTo>
                <a:lnTo>
                  <a:pt x="3405" y="1266"/>
                </a:lnTo>
                <a:cubicBezTo>
                  <a:pt x="3509" y="1079"/>
                  <a:pt x="3616" y="894"/>
                  <a:pt x="3730" y="709"/>
                </a:cubicBezTo>
                <a:cubicBezTo>
                  <a:pt x="4185" y="1069"/>
                  <a:pt x="4599" y="1521"/>
                  <a:pt x="4738" y="2100"/>
                </a:cubicBezTo>
                <a:cubicBezTo>
                  <a:pt x="4804" y="2369"/>
                  <a:pt x="4864" y="2904"/>
                  <a:pt x="4643" y="3131"/>
                </a:cubicBezTo>
                <a:cubicBezTo>
                  <a:pt x="4522" y="3256"/>
                  <a:pt x="4421" y="3305"/>
                  <a:pt x="4336" y="3305"/>
                </a:cubicBezTo>
                <a:cubicBezTo>
                  <a:pt x="4115" y="3305"/>
                  <a:pt x="4004" y="2975"/>
                  <a:pt x="3927" y="2798"/>
                </a:cubicBezTo>
                <a:cubicBezTo>
                  <a:pt x="3927" y="2794"/>
                  <a:pt x="3925" y="2793"/>
                  <a:pt x="3925" y="2788"/>
                </a:cubicBezTo>
                <a:cubicBezTo>
                  <a:pt x="3923" y="2776"/>
                  <a:pt x="3917" y="2768"/>
                  <a:pt x="3909" y="2760"/>
                </a:cubicBezTo>
                <a:cubicBezTo>
                  <a:pt x="3894" y="2733"/>
                  <a:pt x="3872" y="2722"/>
                  <a:pt x="3849" y="2722"/>
                </a:cubicBezTo>
                <a:cubicBezTo>
                  <a:pt x="3801" y="2722"/>
                  <a:pt x="3751" y="2773"/>
                  <a:pt x="3760" y="2829"/>
                </a:cubicBezTo>
                <a:cubicBezTo>
                  <a:pt x="3776" y="2945"/>
                  <a:pt x="3811" y="3051"/>
                  <a:pt x="3858" y="3144"/>
                </a:cubicBezTo>
                <a:cubicBezTo>
                  <a:pt x="3907" y="3468"/>
                  <a:pt x="3959" y="3792"/>
                  <a:pt x="4017" y="4115"/>
                </a:cubicBezTo>
                <a:cubicBezTo>
                  <a:pt x="4056" y="4334"/>
                  <a:pt x="4131" y="4573"/>
                  <a:pt x="4121" y="4797"/>
                </a:cubicBezTo>
                <a:cubicBezTo>
                  <a:pt x="4101" y="5196"/>
                  <a:pt x="3910" y="5417"/>
                  <a:pt x="3710" y="5417"/>
                </a:cubicBezTo>
                <a:cubicBezTo>
                  <a:pt x="3546" y="5417"/>
                  <a:pt x="3376" y="5269"/>
                  <a:pt x="3287" y="4949"/>
                </a:cubicBezTo>
                <a:cubicBezTo>
                  <a:pt x="3277" y="4915"/>
                  <a:pt x="3248" y="4899"/>
                  <a:pt x="3220" y="4899"/>
                </a:cubicBezTo>
                <a:cubicBezTo>
                  <a:pt x="3184" y="4899"/>
                  <a:pt x="3147" y="4924"/>
                  <a:pt x="3146" y="4969"/>
                </a:cubicBezTo>
                <a:cubicBezTo>
                  <a:pt x="3143" y="5018"/>
                  <a:pt x="3148" y="5064"/>
                  <a:pt x="3154" y="5110"/>
                </a:cubicBezTo>
                <a:cubicBezTo>
                  <a:pt x="3105" y="5113"/>
                  <a:pt x="3056" y="5144"/>
                  <a:pt x="3048" y="5206"/>
                </a:cubicBezTo>
                <a:cubicBezTo>
                  <a:pt x="2976" y="5828"/>
                  <a:pt x="3451" y="6265"/>
                  <a:pt x="3491" y="6862"/>
                </a:cubicBezTo>
                <a:cubicBezTo>
                  <a:pt x="3548" y="7691"/>
                  <a:pt x="2833" y="8216"/>
                  <a:pt x="2091" y="8216"/>
                </a:cubicBezTo>
                <a:cubicBezTo>
                  <a:pt x="1955" y="8216"/>
                  <a:pt x="1818" y="8199"/>
                  <a:pt x="1685" y="8162"/>
                </a:cubicBezTo>
                <a:cubicBezTo>
                  <a:pt x="850" y="7931"/>
                  <a:pt x="359" y="7105"/>
                  <a:pt x="277" y="6281"/>
                </a:cubicBezTo>
                <a:cubicBezTo>
                  <a:pt x="237" y="5872"/>
                  <a:pt x="292" y="5455"/>
                  <a:pt x="402" y="5061"/>
                </a:cubicBezTo>
                <a:cubicBezTo>
                  <a:pt x="495" y="4727"/>
                  <a:pt x="669" y="3958"/>
                  <a:pt x="994" y="3820"/>
                </a:cubicBezTo>
                <a:cubicBezTo>
                  <a:pt x="1016" y="3810"/>
                  <a:pt x="1004" y="3778"/>
                  <a:pt x="981" y="3778"/>
                </a:cubicBezTo>
                <a:cubicBezTo>
                  <a:pt x="655" y="3779"/>
                  <a:pt x="528" y="4161"/>
                  <a:pt x="408" y="4414"/>
                </a:cubicBezTo>
                <a:cubicBezTo>
                  <a:pt x="189" y="4882"/>
                  <a:pt x="50" y="5398"/>
                  <a:pt x="37" y="5918"/>
                </a:cubicBezTo>
                <a:cubicBezTo>
                  <a:pt x="14" y="6844"/>
                  <a:pt x="425" y="7816"/>
                  <a:pt x="1286" y="8245"/>
                </a:cubicBezTo>
                <a:cubicBezTo>
                  <a:pt x="1551" y="8377"/>
                  <a:pt x="1840" y="8444"/>
                  <a:pt x="2123" y="8444"/>
                </a:cubicBezTo>
                <a:cubicBezTo>
                  <a:pt x="2602" y="8444"/>
                  <a:pt x="3068" y="8251"/>
                  <a:pt x="3387" y="7849"/>
                </a:cubicBezTo>
                <a:cubicBezTo>
                  <a:pt x="3608" y="7568"/>
                  <a:pt x="3743" y="7211"/>
                  <a:pt x="3714" y="6851"/>
                </a:cubicBezTo>
                <a:cubicBezTo>
                  <a:pt x="3675" y="6327"/>
                  <a:pt x="3287" y="5910"/>
                  <a:pt x="3249" y="5395"/>
                </a:cubicBezTo>
                <a:lnTo>
                  <a:pt x="3249" y="5395"/>
                </a:lnTo>
                <a:cubicBezTo>
                  <a:pt x="3354" y="5567"/>
                  <a:pt x="3523" y="5680"/>
                  <a:pt x="3707" y="5680"/>
                </a:cubicBezTo>
                <a:cubicBezTo>
                  <a:pt x="3850" y="5680"/>
                  <a:pt x="4002" y="5611"/>
                  <a:pt x="4139" y="5449"/>
                </a:cubicBezTo>
                <a:cubicBezTo>
                  <a:pt x="4342" y="5210"/>
                  <a:pt x="4344" y="4900"/>
                  <a:pt x="4305" y="4604"/>
                </a:cubicBezTo>
                <a:cubicBezTo>
                  <a:pt x="4252" y="4205"/>
                  <a:pt x="4166" y="3807"/>
                  <a:pt x="4072" y="3410"/>
                </a:cubicBezTo>
                <a:lnTo>
                  <a:pt x="4072" y="3410"/>
                </a:lnTo>
                <a:cubicBezTo>
                  <a:pt x="4167" y="3481"/>
                  <a:pt x="4273" y="3520"/>
                  <a:pt x="4380" y="3520"/>
                </a:cubicBezTo>
                <a:cubicBezTo>
                  <a:pt x="4577" y="3520"/>
                  <a:pt x="4775" y="3386"/>
                  <a:pt x="4902" y="3072"/>
                </a:cubicBezTo>
                <a:cubicBezTo>
                  <a:pt x="5303" y="2081"/>
                  <a:pt x="4578" y="1127"/>
                  <a:pt x="3773" y="628"/>
                </a:cubicBezTo>
                <a:cubicBezTo>
                  <a:pt x="3886" y="446"/>
                  <a:pt x="4002" y="264"/>
                  <a:pt x="4123" y="84"/>
                </a:cubicBezTo>
                <a:cubicBezTo>
                  <a:pt x="4149" y="45"/>
                  <a:pt x="4110" y="0"/>
                  <a:pt x="407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3" name="Google Shape;253;p20"/>
          <p:cNvSpPr/>
          <p:nvPr/>
        </p:nvSpPr>
        <p:spPr>
          <a:xfrm>
            <a:off x="4783133" y="1648367"/>
            <a:ext cx="70068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4" name="Google Shape;254;p20"/>
          <p:cNvSpPr/>
          <p:nvPr/>
        </p:nvSpPr>
        <p:spPr>
          <a:xfrm>
            <a:off x="4640856" y="1529024"/>
            <a:ext cx="70068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5" name="Google Shape;255;p20"/>
          <p:cNvSpPr/>
          <p:nvPr/>
        </p:nvSpPr>
        <p:spPr>
          <a:xfrm>
            <a:off x="402067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6" name="Google Shape;256;p20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57" name="Google Shape;257;p20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58" name="Google Shape;258;p20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59" name="Google Shape;259;p20"/>
          <p:cNvSpPr txBox="1">
            <a:spLocks noGrp="1"/>
          </p:cNvSpPr>
          <p:nvPr>
            <p:ph type="title" idx="4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60" name="Google Shape;260;p20"/>
          <p:cNvSpPr txBox="1">
            <a:spLocks noGrp="1"/>
          </p:cNvSpPr>
          <p:nvPr>
            <p:ph type="title" idx="5"/>
          </p:nvPr>
        </p:nvSpPr>
        <p:spPr>
          <a:xfrm>
            <a:off x="402067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61" name="Google Shape;261;p20"/>
          <p:cNvSpPr txBox="1">
            <a:spLocks noGrp="1"/>
          </p:cNvSpPr>
          <p:nvPr>
            <p:ph type="subTitle" idx="1"/>
          </p:nvPr>
        </p:nvSpPr>
        <p:spPr>
          <a:xfrm>
            <a:off x="960000" y="3914700"/>
            <a:ext cx="2765200" cy="165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2" name="Google Shape;262;p20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49711825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" name="Google Shape;264;p21"/>
          <p:cNvSpPr/>
          <p:nvPr/>
        </p:nvSpPr>
        <p:spPr>
          <a:xfrm>
            <a:off x="844453" y="-237231"/>
            <a:ext cx="5205648" cy="113422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5" name="Google Shape;265;p21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6" name="Google Shape;266;p21"/>
          <p:cNvSpPr/>
          <p:nvPr/>
        </p:nvSpPr>
        <p:spPr>
          <a:xfrm>
            <a:off x="11635965" y="5438661"/>
            <a:ext cx="403376" cy="806600"/>
          </a:xfrm>
          <a:custGeom>
            <a:avLst/>
            <a:gdLst/>
            <a:ahLst/>
            <a:cxnLst/>
            <a:rect l="l" t="t" r="r" b="b"/>
            <a:pathLst>
              <a:path w="7941" h="15879" extrusionOk="0">
                <a:moveTo>
                  <a:pt x="3612" y="7474"/>
                </a:moveTo>
                <a:cubicBezTo>
                  <a:pt x="3734" y="7474"/>
                  <a:pt x="3862" y="7513"/>
                  <a:pt x="3996" y="7603"/>
                </a:cubicBezTo>
                <a:cubicBezTo>
                  <a:pt x="4650" y="8052"/>
                  <a:pt x="4262" y="8968"/>
                  <a:pt x="3562" y="9088"/>
                </a:cubicBezTo>
                <a:cubicBezTo>
                  <a:pt x="3469" y="9103"/>
                  <a:pt x="3382" y="9111"/>
                  <a:pt x="3298" y="9111"/>
                </a:cubicBezTo>
                <a:cubicBezTo>
                  <a:pt x="2968" y="9111"/>
                  <a:pt x="2708" y="8994"/>
                  <a:pt x="2508" y="8803"/>
                </a:cubicBezTo>
                <a:cubicBezTo>
                  <a:pt x="2523" y="8754"/>
                  <a:pt x="2533" y="8705"/>
                  <a:pt x="2547" y="8656"/>
                </a:cubicBezTo>
                <a:cubicBezTo>
                  <a:pt x="2679" y="8210"/>
                  <a:pt x="3083" y="7474"/>
                  <a:pt x="3612" y="7474"/>
                </a:cubicBezTo>
                <a:close/>
                <a:moveTo>
                  <a:pt x="5691" y="11077"/>
                </a:moveTo>
                <a:cubicBezTo>
                  <a:pt x="6192" y="11077"/>
                  <a:pt x="6693" y="11387"/>
                  <a:pt x="7052" y="11806"/>
                </a:cubicBezTo>
                <a:cubicBezTo>
                  <a:pt x="6943" y="12071"/>
                  <a:pt x="6792" y="12321"/>
                  <a:pt x="6586" y="12536"/>
                </a:cubicBezTo>
                <a:cubicBezTo>
                  <a:pt x="6295" y="12839"/>
                  <a:pt x="5867" y="13066"/>
                  <a:pt x="5436" y="13066"/>
                </a:cubicBezTo>
                <a:cubicBezTo>
                  <a:pt x="5353" y="13066"/>
                  <a:pt x="5269" y="13058"/>
                  <a:pt x="5187" y="13040"/>
                </a:cubicBezTo>
                <a:cubicBezTo>
                  <a:pt x="4421" y="12871"/>
                  <a:pt x="4324" y="11920"/>
                  <a:pt x="4846" y="11429"/>
                </a:cubicBezTo>
                <a:cubicBezTo>
                  <a:pt x="5110" y="11181"/>
                  <a:pt x="5400" y="11077"/>
                  <a:pt x="5691" y="11077"/>
                </a:cubicBezTo>
                <a:close/>
                <a:moveTo>
                  <a:pt x="1462" y="1"/>
                </a:moveTo>
                <a:cubicBezTo>
                  <a:pt x="1285" y="1"/>
                  <a:pt x="1107" y="34"/>
                  <a:pt x="937" y="105"/>
                </a:cubicBezTo>
                <a:cubicBezTo>
                  <a:pt x="387" y="336"/>
                  <a:pt x="1" y="1074"/>
                  <a:pt x="379" y="1616"/>
                </a:cubicBezTo>
                <a:cubicBezTo>
                  <a:pt x="531" y="1832"/>
                  <a:pt x="767" y="1939"/>
                  <a:pt x="1001" y="1939"/>
                </a:cubicBezTo>
                <a:cubicBezTo>
                  <a:pt x="1243" y="1939"/>
                  <a:pt x="1483" y="1824"/>
                  <a:pt x="1624" y="1596"/>
                </a:cubicBezTo>
                <a:cubicBezTo>
                  <a:pt x="1657" y="1544"/>
                  <a:pt x="1607" y="1483"/>
                  <a:pt x="1556" y="1483"/>
                </a:cubicBezTo>
                <a:cubicBezTo>
                  <a:pt x="1539" y="1483"/>
                  <a:pt x="1522" y="1490"/>
                  <a:pt x="1508" y="1506"/>
                </a:cubicBezTo>
                <a:cubicBezTo>
                  <a:pt x="1389" y="1651"/>
                  <a:pt x="1233" y="1715"/>
                  <a:pt x="1080" y="1715"/>
                </a:cubicBezTo>
                <a:cubicBezTo>
                  <a:pt x="796" y="1715"/>
                  <a:pt x="520" y="1496"/>
                  <a:pt x="495" y="1156"/>
                </a:cubicBezTo>
                <a:cubicBezTo>
                  <a:pt x="462" y="703"/>
                  <a:pt x="883" y="361"/>
                  <a:pt x="1286" y="295"/>
                </a:cubicBezTo>
                <a:cubicBezTo>
                  <a:pt x="1355" y="284"/>
                  <a:pt x="1423" y="278"/>
                  <a:pt x="1490" y="278"/>
                </a:cubicBezTo>
                <a:cubicBezTo>
                  <a:pt x="2120" y="278"/>
                  <a:pt x="2634" y="767"/>
                  <a:pt x="2830" y="1360"/>
                </a:cubicBezTo>
                <a:cubicBezTo>
                  <a:pt x="3223" y="2549"/>
                  <a:pt x="2564" y="3781"/>
                  <a:pt x="2184" y="4880"/>
                </a:cubicBezTo>
                <a:cubicBezTo>
                  <a:pt x="1817" y="5944"/>
                  <a:pt x="1268" y="7977"/>
                  <a:pt x="2177" y="8914"/>
                </a:cubicBezTo>
                <a:cubicBezTo>
                  <a:pt x="1947" y="9813"/>
                  <a:pt x="1860" y="10803"/>
                  <a:pt x="1857" y="11704"/>
                </a:cubicBezTo>
                <a:cubicBezTo>
                  <a:pt x="1850" y="13401"/>
                  <a:pt x="2441" y="15304"/>
                  <a:pt x="4270" y="15784"/>
                </a:cubicBezTo>
                <a:cubicBezTo>
                  <a:pt x="4515" y="15848"/>
                  <a:pt x="4763" y="15879"/>
                  <a:pt x="5010" y="15879"/>
                </a:cubicBezTo>
                <a:cubicBezTo>
                  <a:pt x="6371" y="15879"/>
                  <a:pt x="7673" y="14944"/>
                  <a:pt x="7866" y="13513"/>
                </a:cubicBezTo>
                <a:cubicBezTo>
                  <a:pt x="7941" y="12905"/>
                  <a:pt x="7753" y="12257"/>
                  <a:pt x="7396" y="11748"/>
                </a:cubicBezTo>
                <a:cubicBezTo>
                  <a:pt x="7669" y="10750"/>
                  <a:pt x="7439" y="9510"/>
                  <a:pt x="6962" y="8687"/>
                </a:cubicBezTo>
                <a:cubicBezTo>
                  <a:pt x="6349" y="7625"/>
                  <a:pt x="5254" y="6923"/>
                  <a:pt x="4684" y="5848"/>
                </a:cubicBezTo>
                <a:cubicBezTo>
                  <a:pt x="4470" y="5440"/>
                  <a:pt x="4331" y="4934"/>
                  <a:pt x="4460" y="4478"/>
                </a:cubicBezTo>
                <a:cubicBezTo>
                  <a:pt x="4576" y="4063"/>
                  <a:pt x="4976" y="3614"/>
                  <a:pt x="5440" y="3614"/>
                </a:cubicBezTo>
                <a:cubicBezTo>
                  <a:pt x="5447" y="3614"/>
                  <a:pt x="5453" y="3614"/>
                  <a:pt x="5460" y="3614"/>
                </a:cubicBezTo>
                <a:cubicBezTo>
                  <a:pt x="5948" y="3625"/>
                  <a:pt x="6604" y="4399"/>
                  <a:pt x="6017" y="4777"/>
                </a:cubicBezTo>
                <a:cubicBezTo>
                  <a:pt x="5936" y="4829"/>
                  <a:pt x="5837" y="4854"/>
                  <a:pt x="5735" y="4854"/>
                </a:cubicBezTo>
                <a:cubicBezTo>
                  <a:pt x="5483" y="4854"/>
                  <a:pt x="5216" y="4704"/>
                  <a:pt x="5192" y="4447"/>
                </a:cubicBezTo>
                <a:cubicBezTo>
                  <a:pt x="5183" y="4353"/>
                  <a:pt x="5103" y="4305"/>
                  <a:pt x="5029" y="4305"/>
                </a:cubicBezTo>
                <a:cubicBezTo>
                  <a:pt x="4955" y="4305"/>
                  <a:pt x="4886" y="4352"/>
                  <a:pt x="4894" y="4447"/>
                </a:cubicBezTo>
                <a:cubicBezTo>
                  <a:pt x="4935" y="4913"/>
                  <a:pt x="5309" y="5134"/>
                  <a:pt x="5688" y="5134"/>
                </a:cubicBezTo>
                <a:cubicBezTo>
                  <a:pt x="6136" y="5134"/>
                  <a:pt x="6592" y="4825"/>
                  <a:pt x="6516" y="4247"/>
                </a:cubicBezTo>
                <a:cubicBezTo>
                  <a:pt x="6447" y="3722"/>
                  <a:pt x="5949" y="3327"/>
                  <a:pt x="5436" y="3327"/>
                </a:cubicBezTo>
                <a:cubicBezTo>
                  <a:pt x="5384" y="3327"/>
                  <a:pt x="5333" y="3331"/>
                  <a:pt x="5282" y="3339"/>
                </a:cubicBezTo>
                <a:cubicBezTo>
                  <a:pt x="4673" y="3435"/>
                  <a:pt x="4226" y="4011"/>
                  <a:pt x="4136" y="4597"/>
                </a:cubicBezTo>
                <a:cubicBezTo>
                  <a:pt x="3996" y="5514"/>
                  <a:pt x="4575" y="6332"/>
                  <a:pt x="5161" y="6970"/>
                </a:cubicBezTo>
                <a:cubicBezTo>
                  <a:pt x="5895" y="7767"/>
                  <a:pt x="6653" y="8507"/>
                  <a:pt x="7039" y="9547"/>
                </a:cubicBezTo>
                <a:cubicBezTo>
                  <a:pt x="7260" y="10146"/>
                  <a:pt x="7321" y="10839"/>
                  <a:pt x="7164" y="11464"/>
                </a:cubicBezTo>
                <a:cubicBezTo>
                  <a:pt x="6790" y="11067"/>
                  <a:pt x="6297" y="10804"/>
                  <a:pt x="5754" y="10804"/>
                </a:cubicBezTo>
                <a:cubicBezTo>
                  <a:pt x="5534" y="10804"/>
                  <a:pt x="5306" y="10847"/>
                  <a:pt x="5074" y="10942"/>
                </a:cubicBezTo>
                <a:cubicBezTo>
                  <a:pt x="4437" y="11202"/>
                  <a:pt x="4033" y="11964"/>
                  <a:pt x="4284" y="12629"/>
                </a:cubicBezTo>
                <a:cubicBezTo>
                  <a:pt x="4473" y="13129"/>
                  <a:pt x="4951" y="13353"/>
                  <a:pt x="5444" y="13353"/>
                </a:cubicBezTo>
                <a:cubicBezTo>
                  <a:pt x="5573" y="13353"/>
                  <a:pt x="5703" y="13338"/>
                  <a:pt x="5830" y="13308"/>
                </a:cubicBezTo>
                <a:cubicBezTo>
                  <a:pt x="6563" y="13138"/>
                  <a:pt x="7021" y="12681"/>
                  <a:pt x="7273" y="12100"/>
                </a:cubicBezTo>
                <a:cubicBezTo>
                  <a:pt x="7403" y="12306"/>
                  <a:pt x="7497" y="12526"/>
                  <a:pt x="7545" y="12740"/>
                </a:cubicBezTo>
                <a:cubicBezTo>
                  <a:pt x="7785" y="13856"/>
                  <a:pt x="7061" y="14990"/>
                  <a:pt x="6026" y="15401"/>
                </a:cubicBezTo>
                <a:cubicBezTo>
                  <a:pt x="5712" y="15526"/>
                  <a:pt x="5377" y="15587"/>
                  <a:pt x="5043" y="15587"/>
                </a:cubicBezTo>
                <a:cubicBezTo>
                  <a:pt x="4338" y="15587"/>
                  <a:pt x="3635" y="15317"/>
                  <a:pt x="3133" y="14809"/>
                </a:cubicBezTo>
                <a:cubicBezTo>
                  <a:pt x="2398" y="14064"/>
                  <a:pt x="2176" y="12969"/>
                  <a:pt x="2146" y="11961"/>
                </a:cubicBezTo>
                <a:cubicBezTo>
                  <a:pt x="2120" y="11030"/>
                  <a:pt x="2210" y="10042"/>
                  <a:pt x="2429" y="9122"/>
                </a:cubicBezTo>
                <a:cubicBezTo>
                  <a:pt x="2618" y="9241"/>
                  <a:pt x="2847" y="9330"/>
                  <a:pt x="3127" y="9376"/>
                </a:cubicBezTo>
                <a:cubicBezTo>
                  <a:pt x="3205" y="9388"/>
                  <a:pt x="3284" y="9394"/>
                  <a:pt x="3362" y="9394"/>
                </a:cubicBezTo>
                <a:cubicBezTo>
                  <a:pt x="3934" y="9394"/>
                  <a:pt x="4491" y="9069"/>
                  <a:pt x="4599" y="8469"/>
                </a:cubicBezTo>
                <a:cubicBezTo>
                  <a:pt x="4699" y="7914"/>
                  <a:pt x="4387" y="7292"/>
                  <a:pt x="3793" y="7212"/>
                </a:cubicBezTo>
                <a:cubicBezTo>
                  <a:pt x="3742" y="7206"/>
                  <a:pt x="3693" y="7202"/>
                  <a:pt x="3645" y="7202"/>
                </a:cubicBezTo>
                <a:cubicBezTo>
                  <a:pt x="2980" y="7202"/>
                  <a:pt x="2518" y="7824"/>
                  <a:pt x="2323" y="8405"/>
                </a:cubicBezTo>
                <a:cubicBezTo>
                  <a:pt x="2310" y="8445"/>
                  <a:pt x="2300" y="8484"/>
                  <a:pt x="2287" y="8521"/>
                </a:cubicBezTo>
                <a:cubicBezTo>
                  <a:pt x="1927" y="7932"/>
                  <a:pt x="1891" y="7027"/>
                  <a:pt x="2020" y="6415"/>
                </a:cubicBezTo>
                <a:cubicBezTo>
                  <a:pt x="2245" y="5352"/>
                  <a:pt x="2729" y="4370"/>
                  <a:pt x="3030" y="3331"/>
                </a:cubicBezTo>
                <a:cubicBezTo>
                  <a:pt x="3275" y="2480"/>
                  <a:pt x="3351" y="1493"/>
                  <a:pt x="2819" y="730"/>
                </a:cubicBezTo>
                <a:cubicBezTo>
                  <a:pt x="2517" y="296"/>
                  <a:pt x="1992" y="1"/>
                  <a:pt x="146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7" name="Google Shape;267;p21"/>
          <p:cNvSpPr/>
          <p:nvPr/>
        </p:nvSpPr>
        <p:spPr>
          <a:xfrm>
            <a:off x="145062" y="4752199"/>
            <a:ext cx="559501" cy="890927"/>
          </a:xfrm>
          <a:custGeom>
            <a:avLst/>
            <a:gdLst/>
            <a:ahLst/>
            <a:cxnLst/>
            <a:rect l="l" t="t" r="r" b="b"/>
            <a:pathLst>
              <a:path w="5303" h="8444" extrusionOk="0">
                <a:moveTo>
                  <a:pt x="4072" y="0"/>
                </a:moveTo>
                <a:cubicBezTo>
                  <a:pt x="4060" y="0"/>
                  <a:pt x="4048" y="5"/>
                  <a:pt x="4038" y="16"/>
                </a:cubicBezTo>
                <a:cubicBezTo>
                  <a:pt x="3894" y="176"/>
                  <a:pt x="3755" y="346"/>
                  <a:pt x="3624" y="520"/>
                </a:cubicBezTo>
                <a:lnTo>
                  <a:pt x="3563" y="482"/>
                </a:lnTo>
                <a:cubicBezTo>
                  <a:pt x="3557" y="472"/>
                  <a:pt x="3549" y="462"/>
                  <a:pt x="3536" y="456"/>
                </a:cubicBezTo>
                <a:cubicBezTo>
                  <a:pt x="3508" y="441"/>
                  <a:pt x="3477" y="430"/>
                  <a:pt x="3446" y="415"/>
                </a:cubicBezTo>
                <a:cubicBezTo>
                  <a:pt x="3405" y="392"/>
                  <a:pt x="3364" y="367"/>
                  <a:pt x="3326" y="346"/>
                </a:cubicBezTo>
                <a:cubicBezTo>
                  <a:pt x="3316" y="340"/>
                  <a:pt x="3305" y="338"/>
                  <a:pt x="3296" y="338"/>
                </a:cubicBezTo>
                <a:cubicBezTo>
                  <a:pt x="3285" y="338"/>
                  <a:pt x="3274" y="341"/>
                  <a:pt x="3266" y="346"/>
                </a:cubicBezTo>
                <a:cubicBezTo>
                  <a:pt x="3065" y="281"/>
                  <a:pt x="2854" y="248"/>
                  <a:pt x="2644" y="248"/>
                </a:cubicBezTo>
                <a:cubicBezTo>
                  <a:pt x="2122" y="248"/>
                  <a:pt x="1602" y="448"/>
                  <a:pt x="1233" y="837"/>
                </a:cubicBezTo>
                <a:cubicBezTo>
                  <a:pt x="1040" y="1038"/>
                  <a:pt x="827" y="1395"/>
                  <a:pt x="1037" y="1662"/>
                </a:cubicBezTo>
                <a:cubicBezTo>
                  <a:pt x="1097" y="1739"/>
                  <a:pt x="1176" y="1781"/>
                  <a:pt x="1258" y="1798"/>
                </a:cubicBezTo>
                <a:cubicBezTo>
                  <a:pt x="728" y="2190"/>
                  <a:pt x="219" y="2750"/>
                  <a:pt x="57" y="3329"/>
                </a:cubicBezTo>
                <a:cubicBezTo>
                  <a:pt x="1" y="3529"/>
                  <a:pt x="63" y="3706"/>
                  <a:pt x="251" y="3809"/>
                </a:cubicBezTo>
                <a:cubicBezTo>
                  <a:pt x="326" y="3849"/>
                  <a:pt x="401" y="3866"/>
                  <a:pt x="476" y="3866"/>
                </a:cubicBezTo>
                <a:cubicBezTo>
                  <a:pt x="670" y="3866"/>
                  <a:pt x="858" y="3750"/>
                  <a:pt x="1012" y="3630"/>
                </a:cubicBezTo>
                <a:cubicBezTo>
                  <a:pt x="1075" y="3581"/>
                  <a:pt x="1015" y="3506"/>
                  <a:pt x="952" y="3506"/>
                </a:cubicBezTo>
                <a:cubicBezTo>
                  <a:pt x="941" y="3506"/>
                  <a:pt x="931" y="3508"/>
                  <a:pt x="921" y="3513"/>
                </a:cubicBezTo>
                <a:cubicBezTo>
                  <a:pt x="832" y="3550"/>
                  <a:pt x="685" y="3645"/>
                  <a:pt x="591" y="3645"/>
                </a:cubicBezTo>
                <a:cubicBezTo>
                  <a:pt x="590" y="3645"/>
                  <a:pt x="588" y="3645"/>
                  <a:pt x="587" y="3645"/>
                </a:cubicBezTo>
                <a:cubicBezTo>
                  <a:pt x="79" y="3621"/>
                  <a:pt x="299" y="3303"/>
                  <a:pt x="385" y="3144"/>
                </a:cubicBezTo>
                <a:cubicBezTo>
                  <a:pt x="508" y="2925"/>
                  <a:pt x="647" y="2719"/>
                  <a:pt x="806" y="2524"/>
                </a:cubicBezTo>
                <a:cubicBezTo>
                  <a:pt x="1032" y="2244"/>
                  <a:pt x="1294" y="1996"/>
                  <a:pt x="1570" y="1765"/>
                </a:cubicBezTo>
                <a:cubicBezTo>
                  <a:pt x="1668" y="1731"/>
                  <a:pt x="1763" y="1680"/>
                  <a:pt x="1839" y="1626"/>
                </a:cubicBezTo>
                <a:cubicBezTo>
                  <a:pt x="1904" y="1581"/>
                  <a:pt x="1878" y="1462"/>
                  <a:pt x="1805" y="1462"/>
                </a:cubicBezTo>
                <a:cubicBezTo>
                  <a:pt x="1795" y="1462"/>
                  <a:pt x="1784" y="1464"/>
                  <a:pt x="1773" y="1469"/>
                </a:cubicBezTo>
                <a:cubicBezTo>
                  <a:pt x="1718" y="1491"/>
                  <a:pt x="1609" y="1559"/>
                  <a:pt x="1547" y="1559"/>
                </a:cubicBezTo>
                <a:cubicBezTo>
                  <a:pt x="1544" y="1559"/>
                  <a:pt x="1542" y="1559"/>
                  <a:pt x="1539" y="1559"/>
                </a:cubicBezTo>
                <a:cubicBezTo>
                  <a:pt x="932" y="1503"/>
                  <a:pt x="1322" y="1087"/>
                  <a:pt x="1448" y="963"/>
                </a:cubicBezTo>
                <a:cubicBezTo>
                  <a:pt x="1634" y="777"/>
                  <a:pt x="1871" y="636"/>
                  <a:pt x="2118" y="551"/>
                </a:cubicBezTo>
                <a:cubicBezTo>
                  <a:pt x="2320" y="481"/>
                  <a:pt x="2524" y="448"/>
                  <a:pt x="2729" y="448"/>
                </a:cubicBezTo>
                <a:cubicBezTo>
                  <a:pt x="2973" y="448"/>
                  <a:pt x="3216" y="495"/>
                  <a:pt x="3452" y="580"/>
                </a:cubicBezTo>
                <a:cubicBezTo>
                  <a:pt x="3482" y="601"/>
                  <a:pt x="3509" y="619"/>
                  <a:pt x="3539" y="637"/>
                </a:cubicBezTo>
                <a:cubicBezTo>
                  <a:pt x="3395" y="837"/>
                  <a:pt x="3262" y="1045"/>
                  <a:pt x="3135" y="1258"/>
                </a:cubicBezTo>
                <a:cubicBezTo>
                  <a:pt x="2829" y="1263"/>
                  <a:pt x="2516" y="1312"/>
                  <a:pt x="2248" y="1451"/>
                </a:cubicBezTo>
                <a:cubicBezTo>
                  <a:pt x="2209" y="1471"/>
                  <a:pt x="2235" y="1520"/>
                  <a:pt x="2269" y="1520"/>
                </a:cubicBezTo>
                <a:cubicBezTo>
                  <a:pt x="2271" y="1520"/>
                  <a:pt x="2273" y="1520"/>
                  <a:pt x="2276" y="1520"/>
                </a:cubicBezTo>
                <a:cubicBezTo>
                  <a:pt x="2536" y="1480"/>
                  <a:pt x="2783" y="1438"/>
                  <a:pt x="3037" y="1421"/>
                </a:cubicBezTo>
                <a:lnTo>
                  <a:pt x="3037" y="1421"/>
                </a:lnTo>
                <a:cubicBezTo>
                  <a:pt x="2871" y="1716"/>
                  <a:pt x="2721" y="2020"/>
                  <a:pt x="2586" y="2336"/>
                </a:cubicBezTo>
                <a:cubicBezTo>
                  <a:pt x="2143" y="2362"/>
                  <a:pt x="1708" y="2532"/>
                  <a:pt x="1340" y="2776"/>
                </a:cubicBezTo>
                <a:cubicBezTo>
                  <a:pt x="1294" y="2805"/>
                  <a:pt x="1320" y="2869"/>
                  <a:pt x="1363" y="2869"/>
                </a:cubicBezTo>
                <a:cubicBezTo>
                  <a:pt x="1372" y="2869"/>
                  <a:pt x="1381" y="2867"/>
                  <a:pt x="1390" y="2861"/>
                </a:cubicBezTo>
                <a:cubicBezTo>
                  <a:pt x="1755" y="2645"/>
                  <a:pt x="2118" y="2544"/>
                  <a:pt x="2519" y="2495"/>
                </a:cubicBezTo>
                <a:lnTo>
                  <a:pt x="2519" y="2495"/>
                </a:lnTo>
                <a:cubicBezTo>
                  <a:pt x="2338" y="2945"/>
                  <a:pt x="2186" y="3410"/>
                  <a:pt x="2071" y="3882"/>
                </a:cubicBezTo>
                <a:cubicBezTo>
                  <a:pt x="1502" y="4153"/>
                  <a:pt x="1130" y="4825"/>
                  <a:pt x="996" y="5416"/>
                </a:cubicBezTo>
                <a:cubicBezTo>
                  <a:pt x="988" y="5450"/>
                  <a:pt x="1014" y="5472"/>
                  <a:pt x="1041" y="5472"/>
                </a:cubicBezTo>
                <a:cubicBezTo>
                  <a:pt x="1059" y="5472"/>
                  <a:pt x="1076" y="5463"/>
                  <a:pt x="1084" y="5440"/>
                </a:cubicBezTo>
                <a:cubicBezTo>
                  <a:pt x="1182" y="5125"/>
                  <a:pt x="1323" y="4830"/>
                  <a:pt x="1528" y="4568"/>
                </a:cubicBezTo>
                <a:cubicBezTo>
                  <a:pt x="1677" y="4375"/>
                  <a:pt x="1855" y="4225"/>
                  <a:pt x="2030" y="4063"/>
                </a:cubicBezTo>
                <a:lnTo>
                  <a:pt x="2030" y="4063"/>
                </a:lnTo>
                <a:cubicBezTo>
                  <a:pt x="1808" y="5077"/>
                  <a:pt x="1749" y="6115"/>
                  <a:pt x="1896" y="7077"/>
                </a:cubicBezTo>
                <a:cubicBezTo>
                  <a:pt x="1904" y="7130"/>
                  <a:pt x="1946" y="7154"/>
                  <a:pt x="1990" y="7154"/>
                </a:cubicBezTo>
                <a:cubicBezTo>
                  <a:pt x="2047" y="7154"/>
                  <a:pt x="2108" y="7115"/>
                  <a:pt x="2107" y="7049"/>
                </a:cubicBezTo>
                <a:cubicBezTo>
                  <a:pt x="2092" y="6041"/>
                  <a:pt x="2115" y="5072"/>
                  <a:pt x="2312" y="4102"/>
                </a:cubicBezTo>
                <a:cubicBezTo>
                  <a:pt x="2352" y="4162"/>
                  <a:pt x="2387" y="4228"/>
                  <a:pt x="2420" y="4295"/>
                </a:cubicBezTo>
                <a:cubicBezTo>
                  <a:pt x="2478" y="4423"/>
                  <a:pt x="2501" y="4557"/>
                  <a:pt x="2557" y="4683"/>
                </a:cubicBezTo>
                <a:cubicBezTo>
                  <a:pt x="2565" y="4702"/>
                  <a:pt x="2581" y="4710"/>
                  <a:pt x="2599" y="4710"/>
                </a:cubicBezTo>
                <a:cubicBezTo>
                  <a:pt x="2628" y="4710"/>
                  <a:pt x="2660" y="4687"/>
                  <a:pt x="2658" y="4653"/>
                </a:cubicBezTo>
                <a:cubicBezTo>
                  <a:pt x="2647" y="4414"/>
                  <a:pt x="2500" y="4167"/>
                  <a:pt x="2339" y="3974"/>
                </a:cubicBezTo>
                <a:cubicBezTo>
                  <a:pt x="2382" y="3778"/>
                  <a:pt x="2431" y="3581"/>
                  <a:pt x="2488" y="3385"/>
                </a:cubicBezTo>
                <a:cubicBezTo>
                  <a:pt x="2583" y="3068"/>
                  <a:pt x="2693" y="2762"/>
                  <a:pt x="2819" y="2460"/>
                </a:cubicBezTo>
                <a:cubicBezTo>
                  <a:pt x="3012" y="2883"/>
                  <a:pt x="3105" y="3295"/>
                  <a:pt x="3217" y="3750"/>
                </a:cubicBezTo>
                <a:cubicBezTo>
                  <a:pt x="3225" y="3783"/>
                  <a:pt x="3253" y="3798"/>
                  <a:pt x="3282" y="3798"/>
                </a:cubicBezTo>
                <a:cubicBezTo>
                  <a:pt x="3317" y="3798"/>
                  <a:pt x="3353" y="3774"/>
                  <a:pt x="3352" y="3730"/>
                </a:cubicBezTo>
                <a:cubicBezTo>
                  <a:pt x="3339" y="3251"/>
                  <a:pt x="3125" y="2753"/>
                  <a:pt x="2863" y="2352"/>
                </a:cubicBezTo>
                <a:cubicBezTo>
                  <a:pt x="3001" y="2033"/>
                  <a:pt x="3154" y="1722"/>
                  <a:pt x="3320" y="1418"/>
                </a:cubicBezTo>
                <a:cubicBezTo>
                  <a:pt x="3328" y="1418"/>
                  <a:pt x="3338" y="1418"/>
                  <a:pt x="3346" y="1420"/>
                </a:cubicBezTo>
                <a:cubicBezTo>
                  <a:pt x="3400" y="1799"/>
                  <a:pt x="3493" y="2204"/>
                  <a:pt x="3703" y="2528"/>
                </a:cubicBezTo>
                <a:cubicBezTo>
                  <a:pt x="3717" y="2550"/>
                  <a:pt x="3740" y="2559"/>
                  <a:pt x="3763" y="2559"/>
                </a:cubicBezTo>
                <a:cubicBezTo>
                  <a:pt x="3807" y="2559"/>
                  <a:pt x="3849" y="2525"/>
                  <a:pt x="3830" y="2475"/>
                </a:cubicBezTo>
                <a:cubicBezTo>
                  <a:pt x="3691" y="2094"/>
                  <a:pt x="3547" y="1750"/>
                  <a:pt x="3493" y="1346"/>
                </a:cubicBezTo>
                <a:cubicBezTo>
                  <a:pt x="3487" y="1300"/>
                  <a:pt x="3462" y="1271"/>
                  <a:pt x="3413" y="1266"/>
                </a:cubicBezTo>
                <a:lnTo>
                  <a:pt x="3405" y="1266"/>
                </a:lnTo>
                <a:cubicBezTo>
                  <a:pt x="3509" y="1079"/>
                  <a:pt x="3616" y="894"/>
                  <a:pt x="3730" y="709"/>
                </a:cubicBezTo>
                <a:cubicBezTo>
                  <a:pt x="4185" y="1069"/>
                  <a:pt x="4599" y="1521"/>
                  <a:pt x="4738" y="2100"/>
                </a:cubicBezTo>
                <a:cubicBezTo>
                  <a:pt x="4804" y="2369"/>
                  <a:pt x="4864" y="2904"/>
                  <a:pt x="4643" y="3131"/>
                </a:cubicBezTo>
                <a:cubicBezTo>
                  <a:pt x="4522" y="3256"/>
                  <a:pt x="4421" y="3305"/>
                  <a:pt x="4336" y="3305"/>
                </a:cubicBezTo>
                <a:cubicBezTo>
                  <a:pt x="4115" y="3305"/>
                  <a:pt x="4004" y="2975"/>
                  <a:pt x="3927" y="2798"/>
                </a:cubicBezTo>
                <a:cubicBezTo>
                  <a:pt x="3927" y="2794"/>
                  <a:pt x="3925" y="2793"/>
                  <a:pt x="3925" y="2788"/>
                </a:cubicBezTo>
                <a:cubicBezTo>
                  <a:pt x="3923" y="2776"/>
                  <a:pt x="3917" y="2768"/>
                  <a:pt x="3909" y="2760"/>
                </a:cubicBezTo>
                <a:cubicBezTo>
                  <a:pt x="3894" y="2733"/>
                  <a:pt x="3872" y="2722"/>
                  <a:pt x="3849" y="2722"/>
                </a:cubicBezTo>
                <a:cubicBezTo>
                  <a:pt x="3801" y="2722"/>
                  <a:pt x="3751" y="2773"/>
                  <a:pt x="3760" y="2829"/>
                </a:cubicBezTo>
                <a:cubicBezTo>
                  <a:pt x="3776" y="2945"/>
                  <a:pt x="3811" y="3051"/>
                  <a:pt x="3858" y="3144"/>
                </a:cubicBezTo>
                <a:cubicBezTo>
                  <a:pt x="3907" y="3468"/>
                  <a:pt x="3959" y="3792"/>
                  <a:pt x="4017" y="4115"/>
                </a:cubicBezTo>
                <a:cubicBezTo>
                  <a:pt x="4056" y="4334"/>
                  <a:pt x="4131" y="4573"/>
                  <a:pt x="4121" y="4797"/>
                </a:cubicBezTo>
                <a:cubicBezTo>
                  <a:pt x="4101" y="5196"/>
                  <a:pt x="3910" y="5417"/>
                  <a:pt x="3710" y="5417"/>
                </a:cubicBezTo>
                <a:cubicBezTo>
                  <a:pt x="3546" y="5417"/>
                  <a:pt x="3376" y="5269"/>
                  <a:pt x="3287" y="4949"/>
                </a:cubicBezTo>
                <a:cubicBezTo>
                  <a:pt x="3277" y="4915"/>
                  <a:pt x="3248" y="4899"/>
                  <a:pt x="3220" y="4899"/>
                </a:cubicBezTo>
                <a:cubicBezTo>
                  <a:pt x="3184" y="4899"/>
                  <a:pt x="3147" y="4924"/>
                  <a:pt x="3146" y="4969"/>
                </a:cubicBezTo>
                <a:cubicBezTo>
                  <a:pt x="3143" y="5018"/>
                  <a:pt x="3148" y="5064"/>
                  <a:pt x="3154" y="5110"/>
                </a:cubicBezTo>
                <a:cubicBezTo>
                  <a:pt x="3105" y="5113"/>
                  <a:pt x="3056" y="5144"/>
                  <a:pt x="3048" y="5206"/>
                </a:cubicBezTo>
                <a:cubicBezTo>
                  <a:pt x="2976" y="5828"/>
                  <a:pt x="3451" y="6265"/>
                  <a:pt x="3491" y="6862"/>
                </a:cubicBezTo>
                <a:cubicBezTo>
                  <a:pt x="3548" y="7691"/>
                  <a:pt x="2833" y="8216"/>
                  <a:pt x="2091" y="8216"/>
                </a:cubicBezTo>
                <a:cubicBezTo>
                  <a:pt x="1955" y="8216"/>
                  <a:pt x="1818" y="8199"/>
                  <a:pt x="1685" y="8162"/>
                </a:cubicBezTo>
                <a:cubicBezTo>
                  <a:pt x="850" y="7931"/>
                  <a:pt x="359" y="7105"/>
                  <a:pt x="277" y="6281"/>
                </a:cubicBezTo>
                <a:cubicBezTo>
                  <a:pt x="237" y="5872"/>
                  <a:pt x="292" y="5455"/>
                  <a:pt x="402" y="5061"/>
                </a:cubicBezTo>
                <a:cubicBezTo>
                  <a:pt x="495" y="4727"/>
                  <a:pt x="669" y="3958"/>
                  <a:pt x="994" y="3820"/>
                </a:cubicBezTo>
                <a:cubicBezTo>
                  <a:pt x="1016" y="3810"/>
                  <a:pt x="1004" y="3778"/>
                  <a:pt x="981" y="3778"/>
                </a:cubicBezTo>
                <a:cubicBezTo>
                  <a:pt x="655" y="3779"/>
                  <a:pt x="528" y="4161"/>
                  <a:pt x="408" y="4414"/>
                </a:cubicBezTo>
                <a:cubicBezTo>
                  <a:pt x="189" y="4882"/>
                  <a:pt x="50" y="5398"/>
                  <a:pt x="37" y="5918"/>
                </a:cubicBezTo>
                <a:cubicBezTo>
                  <a:pt x="14" y="6844"/>
                  <a:pt x="425" y="7816"/>
                  <a:pt x="1286" y="8245"/>
                </a:cubicBezTo>
                <a:cubicBezTo>
                  <a:pt x="1551" y="8377"/>
                  <a:pt x="1840" y="8444"/>
                  <a:pt x="2123" y="8444"/>
                </a:cubicBezTo>
                <a:cubicBezTo>
                  <a:pt x="2602" y="8444"/>
                  <a:pt x="3068" y="8251"/>
                  <a:pt x="3387" y="7849"/>
                </a:cubicBezTo>
                <a:cubicBezTo>
                  <a:pt x="3608" y="7568"/>
                  <a:pt x="3743" y="7211"/>
                  <a:pt x="3714" y="6851"/>
                </a:cubicBezTo>
                <a:cubicBezTo>
                  <a:pt x="3675" y="6327"/>
                  <a:pt x="3287" y="5910"/>
                  <a:pt x="3249" y="5395"/>
                </a:cubicBezTo>
                <a:lnTo>
                  <a:pt x="3249" y="5395"/>
                </a:lnTo>
                <a:cubicBezTo>
                  <a:pt x="3354" y="5567"/>
                  <a:pt x="3523" y="5680"/>
                  <a:pt x="3707" y="5680"/>
                </a:cubicBezTo>
                <a:cubicBezTo>
                  <a:pt x="3850" y="5680"/>
                  <a:pt x="4002" y="5611"/>
                  <a:pt x="4139" y="5449"/>
                </a:cubicBezTo>
                <a:cubicBezTo>
                  <a:pt x="4342" y="5210"/>
                  <a:pt x="4344" y="4900"/>
                  <a:pt x="4305" y="4604"/>
                </a:cubicBezTo>
                <a:cubicBezTo>
                  <a:pt x="4252" y="4205"/>
                  <a:pt x="4166" y="3807"/>
                  <a:pt x="4072" y="3410"/>
                </a:cubicBezTo>
                <a:lnTo>
                  <a:pt x="4072" y="3410"/>
                </a:lnTo>
                <a:cubicBezTo>
                  <a:pt x="4167" y="3481"/>
                  <a:pt x="4273" y="3520"/>
                  <a:pt x="4380" y="3520"/>
                </a:cubicBezTo>
                <a:cubicBezTo>
                  <a:pt x="4577" y="3520"/>
                  <a:pt x="4775" y="3386"/>
                  <a:pt x="4902" y="3072"/>
                </a:cubicBezTo>
                <a:cubicBezTo>
                  <a:pt x="5303" y="2081"/>
                  <a:pt x="4578" y="1127"/>
                  <a:pt x="3773" y="628"/>
                </a:cubicBezTo>
                <a:cubicBezTo>
                  <a:pt x="3886" y="446"/>
                  <a:pt x="4002" y="264"/>
                  <a:pt x="4123" y="84"/>
                </a:cubicBezTo>
                <a:cubicBezTo>
                  <a:pt x="4149" y="45"/>
                  <a:pt x="4110" y="0"/>
                  <a:pt x="407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8" name="Google Shape;268;p21"/>
          <p:cNvSpPr/>
          <p:nvPr/>
        </p:nvSpPr>
        <p:spPr>
          <a:xfrm>
            <a:off x="544333" y="1648367"/>
            <a:ext cx="7047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9" name="Google Shape;269;p21"/>
          <p:cNvSpPr/>
          <p:nvPr/>
        </p:nvSpPr>
        <p:spPr>
          <a:xfrm>
            <a:off x="402067" y="1529469"/>
            <a:ext cx="7047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0" name="Google Shape;270;p21"/>
          <p:cNvSpPr/>
          <p:nvPr/>
        </p:nvSpPr>
        <p:spPr>
          <a:xfrm>
            <a:off x="7908733" y="1648369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1" name="Google Shape;271;p21"/>
          <p:cNvSpPr/>
          <p:nvPr/>
        </p:nvSpPr>
        <p:spPr>
          <a:xfrm>
            <a:off x="7764232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2" name="Google Shape;272;p21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3" name="Google Shape;273;p21"/>
          <p:cNvSpPr txBox="1">
            <a:spLocks noGrp="1"/>
          </p:cNvSpPr>
          <p:nvPr>
            <p:ph type="title" idx="2"/>
          </p:nvPr>
        </p:nvSpPr>
        <p:spPr>
          <a:xfrm>
            <a:off x="7764232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74" name="Google Shape;274;p21"/>
          <p:cNvSpPr txBox="1">
            <a:spLocks noGrp="1"/>
          </p:cNvSpPr>
          <p:nvPr>
            <p:ph type="subTitle" idx="1"/>
          </p:nvPr>
        </p:nvSpPr>
        <p:spPr>
          <a:xfrm>
            <a:off x="8238333" y="3813100"/>
            <a:ext cx="2996400" cy="194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5" name="Google Shape;275;p21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50122331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Google Shape;277;p22"/>
          <p:cNvSpPr/>
          <p:nvPr/>
        </p:nvSpPr>
        <p:spPr>
          <a:xfrm flipH="1">
            <a:off x="-682641" y="-476703"/>
            <a:ext cx="3516236" cy="3579805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8" name="Google Shape;278;p22"/>
          <p:cNvSpPr/>
          <p:nvPr/>
        </p:nvSpPr>
        <p:spPr>
          <a:xfrm>
            <a:off x="-127409" y="5402231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9" name="Google Shape;279;p22"/>
          <p:cNvSpPr/>
          <p:nvPr/>
        </p:nvSpPr>
        <p:spPr>
          <a:xfrm>
            <a:off x="11381996" y="115273"/>
            <a:ext cx="815861" cy="493783"/>
          </a:xfrm>
          <a:custGeom>
            <a:avLst/>
            <a:gdLst/>
            <a:ahLst/>
            <a:cxnLst/>
            <a:rect l="l" t="t" r="r" b="b"/>
            <a:pathLst>
              <a:path w="21040" h="12734" extrusionOk="0">
                <a:moveTo>
                  <a:pt x="3051" y="244"/>
                </a:moveTo>
                <a:cubicBezTo>
                  <a:pt x="4431" y="244"/>
                  <a:pt x="5816" y="1110"/>
                  <a:pt x="6364" y="2400"/>
                </a:cubicBezTo>
                <a:cubicBezTo>
                  <a:pt x="6385" y="2449"/>
                  <a:pt x="6421" y="2469"/>
                  <a:pt x="6458" y="2469"/>
                </a:cubicBezTo>
                <a:cubicBezTo>
                  <a:pt x="6535" y="2469"/>
                  <a:pt x="6620" y="2386"/>
                  <a:pt x="6606" y="2297"/>
                </a:cubicBezTo>
                <a:cubicBezTo>
                  <a:pt x="6544" y="1857"/>
                  <a:pt x="6909" y="1402"/>
                  <a:pt x="7362" y="1387"/>
                </a:cubicBezTo>
                <a:cubicBezTo>
                  <a:pt x="7369" y="1387"/>
                  <a:pt x="7376" y="1387"/>
                  <a:pt x="7383" y="1387"/>
                </a:cubicBezTo>
                <a:cubicBezTo>
                  <a:pt x="7853" y="1387"/>
                  <a:pt x="8179" y="1886"/>
                  <a:pt x="8408" y="2228"/>
                </a:cubicBezTo>
                <a:cubicBezTo>
                  <a:pt x="8811" y="2825"/>
                  <a:pt x="9133" y="3468"/>
                  <a:pt x="9382" y="4144"/>
                </a:cubicBezTo>
                <a:cubicBezTo>
                  <a:pt x="9408" y="4213"/>
                  <a:pt x="9475" y="4248"/>
                  <a:pt x="9540" y="4248"/>
                </a:cubicBezTo>
                <a:cubicBezTo>
                  <a:pt x="9614" y="4248"/>
                  <a:pt x="9684" y="4201"/>
                  <a:pt x="9678" y="4103"/>
                </a:cubicBezTo>
                <a:cubicBezTo>
                  <a:pt x="9662" y="3796"/>
                  <a:pt x="9637" y="3393"/>
                  <a:pt x="9817" y="3125"/>
                </a:cubicBezTo>
                <a:cubicBezTo>
                  <a:pt x="9938" y="2944"/>
                  <a:pt x="10079" y="2874"/>
                  <a:pt x="10226" y="2874"/>
                </a:cubicBezTo>
                <a:cubicBezTo>
                  <a:pt x="10568" y="2874"/>
                  <a:pt x="10940" y="3254"/>
                  <a:pt x="11167" y="3490"/>
                </a:cubicBezTo>
                <a:cubicBezTo>
                  <a:pt x="11748" y="4094"/>
                  <a:pt x="12198" y="4802"/>
                  <a:pt x="12517" y="5578"/>
                </a:cubicBezTo>
                <a:cubicBezTo>
                  <a:pt x="12547" y="5649"/>
                  <a:pt x="12606" y="5683"/>
                  <a:pt x="12664" y="5683"/>
                </a:cubicBezTo>
                <a:cubicBezTo>
                  <a:pt x="12734" y="5683"/>
                  <a:pt x="12802" y="5633"/>
                  <a:pt x="12812" y="5538"/>
                </a:cubicBezTo>
                <a:cubicBezTo>
                  <a:pt x="12869" y="5018"/>
                  <a:pt x="12938" y="4372"/>
                  <a:pt x="13437" y="4066"/>
                </a:cubicBezTo>
                <a:cubicBezTo>
                  <a:pt x="13565" y="3988"/>
                  <a:pt x="13686" y="3954"/>
                  <a:pt x="13800" y="3954"/>
                </a:cubicBezTo>
                <a:cubicBezTo>
                  <a:pt x="14143" y="3954"/>
                  <a:pt x="14417" y="4261"/>
                  <a:pt x="14577" y="4602"/>
                </a:cubicBezTo>
                <a:cubicBezTo>
                  <a:pt x="14947" y="5383"/>
                  <a:pt x="15150" y="6272"/>
                  <a:pt x="15307" y="7116"/>
                </a:cubicBezTo>
                <a:cubicBezTo>
                  <a:pt x="15322" y="7189"/>
                  <a:pt x="15382" y="7223"/>
                  <a:pt x="15445" y="7223"/>
                </a:cubicBezTo>
                <a:cubicBezTo>
                  <a:pt x="15510" y="7223"/>
                  <a:pt x="15578" y="7185"/>
                  <a:pt x="15597" y="7116"/>
                </a:cubicBezTo>
                <a:cubicBezTo>
                  <a:pt x="15682" y="6802"/>
                  <a:pt x="15785" y="6493"/>
                  <a:pt x="15919" y="6193"/>
                </a:cubicBezTo>
                <a:cubicBezTo>
                  <a:pt x="16024" y="5961"/>
                  <a:pt x="16157" y="5591"/>
                  <a:pt x="16361" y="5424"/>
                </a:cubicBezTo>
                <a:cubicBezTo>
                  <a:pt x="16509" y="5303"/>
                  <a:pt x="16650" y="5252"/>
                  <a:pt x="16784" y="5252"/>
                </a:cubicBezTo>
                <a:cubicBezTo>
                  <a:pt x="17335" y="5252"/>
                  <a:pt x="17756" y="6115"/>
                  <a:pt x="17932" y="6573"/>
                </a:cubicBezTo>
                <a:cubicBezTo>
                  <a:pt x="18364" y="7672"/>
                  <a:pt x="18423" y="8864"/>
                  <a:pt x="18153" y="9994"/>
                </a:cubicBezTo>
                <a:cubicBezTo>
                  <a:pt x="18151" y="10004"/>
                  <a:pt x="18150" y="10016"/>
                  <a:pt x="18150" y="10026"/>
                </a:cubicBezTo>
                <a:cubicBezTo>
                  <a:pt x="17629" y="9936"/>
                  <a:pt x="17111" y="9839"/>
                  <a:pt x="16595" y="9731"/>
                </a:cubicBezTo>
                <a:cubicBezTo>
                  <a:pt x="16558" y="9541"/>
                  <a:pt x="16433" y="9324"/>
                  <a:pt x="16387" y="9193"/>
                </a:cubicBezTo>
                <a:cubicBezTo>
                  <a:pt x="16261" y="8823"/>
                  <a:pt x="16147" y="8443"/>
                  <a:pt x="15977" y="8090"/>
                </a:cubicBezTo>
                <a:cubicBezTo>
                  <a:pt x="15961" y="8057"/>
                  <a:pt x="15934" y="8043"/>
                  <a:pt x="15906" y="8043"/>
                </a:cubicBezTo>
                <a:cubicBezTo>
                  <a:pt x="15851" y="8043"/>
                  <a:pt x="15792" y="8096"/>
                  <a:pt x="15806" y="8162"/>
                </a:cubicBezTo>
                <a:cubicBezTo>
                  <a:pt x="15872" y="8441"/>
                  <a:pt x="15977" y="8710"/>
                  <a:pt x="16073" y="8981"/>
                </a:cubicBezTo>
                <a:cubicBezTo>
                  <a:pt x="16125" y="9134"/>
                  <a:pt x="16181" y="9283"/>
                  <a:pt x="16237" y="9432"/>
                </a:cubicBezTo>
                <a:cubicBezTo>
                  <a:pt x="16271" y="9528"/>
                  <a:pt x="16314" y="9602"/>
                  <a:pt x="16330" y="9672"/>
                </a:cubicBezTo>
                <a:cubicBezTo>
                  <a:pt x="16252" y="9652"/>
                  <a:pt x="16173" y="9636"/>
                  <a:pt x="16093" y="9618"/>
                </a:cubicBezTo>
                <a:cubicBezTo>
                  <a:pt x="15569" y="9497"/>
                  <a:pt x="15047" y="9364"/>
                  <a:pt x="14530" y="9219"/>
                </a:cubicBezTo>
                <a:cubicBezTo>
                  <a:pt x="14561" y="9014"/>
                  <a:pt x="14383" y="8725"/>
                  <a:pt x="14325" y="8564"/>
                </a:cubicBezTo>
                <a:cubicBezTo>
                  <a:pt x="14162" y="8103"/>
                  <a:pt x="14011" y="7635"/>
                  <a:pt x="13808" y="7188"/>
                </a:cubicBezTo>
                <a:cubicBezTo>
                  <a:pt x="13795" y="7159"/>
                  <a:pt x="13771" y="7147"/>
                  <a:pt x="13746" y="7147"/>
                </a:cubicBezTo>
                <a:cubicBezTo>
                  <a:pt x="13697" y="7147"/>
                  <a:pt x="13644" y="7193"/>
                  <a:pt x="13659" y="7252"/>
                </a:cubicBezTo>
                <a:cubicBezTo>
                  <a:pt x="13749" y="7602"/>
                  <a:pt x="13872" y="7942"/>
                  <a:pt x="13992" y="8283"/>
                </a:cubicBezTo>
                <a:cubicBezTo>
                  <a:pt x="14052" y="8453"/>
                  <a:pt x="14113" y="8625"/>
                  <a:pt x="14173" y="8793"/>
                </a:cubicBezTo>
                <a:cubicBezTo>
                  <a:pt x="14231" y="8957"/>
                  <a:pt x="14301" y="9050"/>
                  <a:pt x="14260" y="9142"/>
                </a:cubicBezTo>
                <a:cubicBezTo>
                  <a:pt x="13609" y="8954"/>
                  <a:pt x="12959" y="8744"/>
                  <a:pt x="12319" y="8515"/>
                </a:cubicBezTo>
                <a:cubicBezTo>
                  <a:pt x="12313" y="8304"/>
                  <a:pt x="12138" y="8042"/>
                  <a:pt x="12072" y="7887"/>
                </a:cubicBezTo>
                <a:cubicBezTo>
                  <a:pt x="11879" y="7419"/>
                  <a:pt x="11696" y="6949"/>
                  <a:pt x="11462" y="6499"/>
                </a:cubicBezTo>
                <a:cubicBezTo>
                  <a:pt x="11449" y="6474"/>
                  <a:pt x="11426" y="6463"/>
                  <a:pt x="11403" y="6463"/>
                </a:cubicBezTo>
                <a:cubicBezTo>
                  <a:pt x="11358" y="6463"/>
                  <a:pt x="11311" y="6503"/>
                  <a:pt x="11327" y="6556"/>
                </a:cubicBezTo>
                <a:cubicBezTo>
                  <a:pt x="11439" y="6911"/>
                  <a:pt x="11581" y="7255"/>
                  <a:pt x="11723" y="7599"/>
                </a:cubicBezTo>
                <a:cubicBezTo>
                  <a:pt x="11782" y="7743"/>
                  <a:pt x="11845" y="7885"/>
                  <a:pt x="11904" y="8029"/>
                </a:cubicBezTo>
                <a:cubicBezTo>
                  <a:pt x="11941" y="8114"/>
                  <a:pt x="11976" y="8201"/>
                  <a:pt x="12012" y="8286"/>
                </a:cubicBezTo>
                <a:cubicBezTo>
                  <a:pt x="12064" y="8340"/>
                  <a:pt x="12088" y="8387"/>
                  <a:pt x="12088" y="8430"/>
                </a:cubicBezTo>
                <a:cubicBezTo>
                  <a:pt x="11877" y="8351"/>
                  <a:pt x="11666" y="8273"/>
                  <a:pt x="11458" y="8188"/>
                </a:cubicBezTo>
                <a:cubicBezTo>
                  <a:pt x="10913" y="7972"/>
                  <a:pt x="10378" y="7736"/>
                  <a:pt x="9851" y="7483"/>
                </a:cubicBezTo>
                <a:cubicBezTo>
                  <a:pt x="9814" y="7255"/>
                  <a:pt x="9668" y="6993"/>
                  <a:pt x="9613" y="6836"/>
                </a:cubicBezTo>
                <a:cubicBezTo>
                  <a:pt x="9432" y="6312"/>
                  <a:pt x="9254" y="5786"/>
                  <a:pt x="9033" y="5275"/>
                </a:cubicBezTo>
                <a:cubicBezTo>
                  <a:pt x="9022" y="5249"/>
                  <a:pt x="9002" y="5239"/>
                  <a:pt x="8980" y="5239"/>
                </a:cubicBezTo>
                <a:cubicBezTo>
                  <a:pt x="8936" y="5239"/>
                  <a:pt x="8888" y="5281"/>
                  <a:pt x="8901" y="5331"/>
                </a:cubicBezTo>
                <a:cubicBezTo>
                  <a:pt x="9009" y="5741"/>
                  <a:pt x="9151" y="6146"/>
                  <a:pt x="9290" y="6545"/>
                </a:cubicBezTo>
                <a:cubicBezTo>
                  <a:pt x="9349" y="6717"/>
                  <a:pt x="9410" y="6889"/>
                  <a:pt x="9472" y="7064"/>
                </a:cubicBezTo>
                <a:cubicBezTo>
                  <a:pt x="9505" y="7157"/>
                  <a:pt x="9537" y="7252"/>
                  <a:pt x="9570" y="7343"/>
                </a:cubicBezTo>
                <a:cubicBezTo>
                  <a:pt x="8745" y="6933"/>
                  <a:pt x="7948" y="6476"/>
                  <a:pt x="7181" y="5970"/>
                </a:cubicBezTo>
                <a:cubicBezTo>
                  <a:pt x="7176" y="5787"/>
                  <a:pt x="7092" y="5568"/>
                  <a:pt x="7066" y="5445"/>
                </a:cubicBezTo>
                <a:cubicBezTo>
                  <a:pt x="6945" y="4872"/>
                  <a:pt x="6837" y="4293"/>
                  <a:pt x="6665" y="3733"/>
                </a:cubicBezTo>
                <a:cubicBezTo>
                  <a:pt x="6653" y="3695"/>
                  <a:pt x="6616" y="3676"/>
                  <a:pt x="6581" y="3676"/>
                </a:cubicBezTo>
                <a:cubicBezTo>
                  <a:pt x="6538" y="3676"/>
                  <a:pt x="6497" y="3703"/>
                  <a:pt x="6503" y="3755"/>
                </a:cubicBezTo>
                <a:cubicBezTo>
                  <a:pt x="6549" y="4102"/>
                  <a:pt x="6618" y="4440"/>
                  <a:pt x="6693" y="4781"/>
                </a:cubicBezTo>
                <a:cubicBezTo>
                  <a:pt x="6739" y="4992"/>
                  <a:pt x="6783" y="5205"/>
                  <a:pt x="6831" y="5414"/>
                </a:cubicBezTo>
                <a:cubicBezTo>
                  <a:pt x="6849" y="5502"/>
                  <a:pt x="6922" y="5682"/>
                  <a:pt x="6950" y="5818"/>
                </a:cubicBezTo>
                <a:cubicBezTo>
                  <a:pt x="6348" y="5412"/>
                  <a:pt x="5765" y="4977"/>
                  <a:pt x="5204" y="4512"/>
                </a:cubicBezTo>
                <a:cubicBezTo>
                  <a:pt x="5215" y="4491"/>
                  <a:pt x="5219" y="4468"/>
                  <a:pt x="5215" y="4439"/>
                </a:cubicBezTo>
                <a:cubicBezTo>
                  <a:pt x="5071" y="3583"/>
                  <a:pt x="4954" y="2716"/>
                  <a:pt x="4744" y="1873"/>
                </a:cubicBezTo>
                <a:cubicBezTo>
                  <a:pt x="4735" y="1835"/>
                  <a:pt x="4701" y="1817"/>
                  <a:pt x="4667" y="1817"/>
                </a:cubicBezTo>
                <a:cubicBezTo>
                  <a:pt x="4624" y="1817"/>
                  <a:pt x="4582" y="1844"/>
                  <a:pt x="4587" y="1894"/>
                </a:cubicBezTo>
                <a:cubicBezTo>
                  <a:pt x="4669" y="2706"/>
                  <a:pt x="4831" y="3514"/>
                  <a:pt x="4978" y="4318"/>
                </a:cubicBezTo>
                <a:cubicBezTo>
                  <a:pt x="4612" y="4007"/>
                  <a:pt x="4253" y="3684"/>
                  <a:pt x="3908" y="3346"/>
                </a:cubicBezTo>
                <a:cubicBezTo>
                  <a:pt x="3892" y="3330"/>
                  <a:pt x="3874" y="3324"/>
                  <a:pt x="3857" y="3324"/>
                </a:cubicBezTo>
                <a:cubicBezTo>
                  <a:pt x="3800" y="3324"/>
                  <a:pt x="3751" y="3398"/>
                  <a:pt x="3802" y="3452"/>
                </a:cubicBezTo>
                <a:cubicBezTo>
                  <a:pt x="4098" y="3783"/>
                  <a:pt x="4410" y="4095"/>
                  <a:pt x="4733" y="4396"/>
                </a:cubicBezTo>
                <a:cubicBezTo>
                  <a:pt x="4590" y="4406"/>
                  <a:pt x="4447" y="4411"/>
                  <a:pt x="4304" y="4411"/>
                </a:cubicBezTo>
                <a:cubicBezTo>
                  <a:pt x="3811" y="4411"/>
                  <a:pt x="3320" y="4353"/>
                  <a:pt x="2831" y="4239"/>
                </a:cubicBezTo>
                <a:cubicBezTo>
                  <a:pt x="2824" y="4237"/>
                  <a:pt x="2817" y="4237"/>
                  <a:pt x="2811" y="4237"/>
                </a:cubicBezTo>
                <a:cubicBezTo>
                  <a:pt x="2731" y="4237"/>
                  <a:pt x="2702" y="4361"/>
                  <a:pt x="2790" y="4386"/>
                </a:cubicBezTo>
                <a:cubicBezTo>
                  <a:pt x="3324" y="4541"/>
                  <a:pt x="3857" y="4615"/>
                  <a:pt x="4400" y="4615"/>
                </a:cubicBezTo>
                <a:cubicBezTo>
                  <a:pt x="4579" y="4615"/>
                  <a:pt x="4760" y="4607"/>
                  <a:pt x="4942" y="4591"/>
                </a:cubicBezTo>
                <a:cubicBezTo>
                  <a:pt x="5539" y="5129"/>
                  <a:pt x="6176" y="5624"/>
                  <a:pt x="6839" y="6080"/>
                </a:cubicBezTo>
                <a:cubicBezTo>
                  <a:pt x="6595" y="6232"/>
                  <a:pt x="6079" y="6191"/>
                  <a:pt x="5841" y="6213"/>
                </a:cubicBezTo>
                <a:cubicBezTo>
                  <a:pt x="5534" y="6238"/>
                  <a:pt x="5228" y="6249"/>
                  <a:pt x="4921" y="6249"/>
                </a:cubicBezTo>
                <a:cubicBezTo>
                  <a:pt x="4815" y="6249"/>
                  <a:pt x="4708" y="6248"/>
                  <a:pt x="4602" y="6245"/>
                </a:cubicBezTo>
                <a:cubicBezTo>
                  <a:pt x="4601" y="6245"/>
                  <a:pt x="4601" y="6245"/>
                  <a:pt x="4600" y="6245"/>
                </a:cubicBezTo>
                <a:cubicBezTo>
                  <a:pt x="4517" y="6245"/>
                  <a:pt x="4520" y="6370"/>
                  <a:pt x="4602" y="6376"/>
                </a:cubicBezTo>
                <a:cubicBezTo>
                  <a:pt x="4874" y="6395"/>
                  <a:pt x="5147" y="6406"/>
                  <a:pt x="5420" y="6406"/>
                </a:cubicBezTo>
                <a:cubicBezTo>
                  <a:pt x="5677" y="6406"/>
                  <a:pt x="5935" y="6396"/>
                  <a:pt x="6192" y="6373"/>
                </a:cubicBezTo>
                <a:cubicBezTo>
                  <a:pt x="6403" y="6355"/>
                  <a:pt x="6863" y="6384"/>
                  <a:pt x="7068" y="6234"/>
                </a:cubicBezTo>
                <a:cubicBezTo>
                  <a:pt x="7870" y="6769"/>
                  <a:pt x="8712" y="7245"/>
                  <a:pt x="9578" y="7671"/>
                </a:cubicBezTo>
                <a:cubicBezTo>
                  <a:pt x="9562" y="7677"/>
                  <a:pt x="9544" y="7679"/>
                  <a:pt x="9521" y="7681"/>
                </a:cubicBezTo>
                <a:cubicBezTo>
                  <a:pt x="9287" y="7865"/>
                  <a:pt x="8647" y="7893"/>
                  <a:pt x="8349" y="7951"/>
                </a:cubicBezTo>
                <a:cubicBezTo>
                  <a:pt x="7870" y="8041"/>
                  <a:pt x="7387" y="8113"/>
                  <a:pt x="6903" y="8165"/>
                </a:cubicBezTo>
                <a:cubicBezTo>
                  <a:pt x="6847" y="8171"/>
                  <a:pt x="6845" y="8253"/>
                  <a:pt x="6901" y="8253"/>
                </a:cubicBezTo>
                <a:cubicBezTo>
                  <a:pt x="6901" y="8253"/>
                  <a:pt x="6902" y="8253"/>
                  <a:pt x="6903" y="8253"/>
                </a:cubicBezTo>
                <a:cubicBezTo>
                  <a:pt x="7466" y="8239"/>
                  <a:pt x="8024" y="8193"/>
                  <a:pt x="8580" y="8095"/>
                </a:cubicBezTo>
                <a:cubicBezTo>
                  <a:pt x="8853" y="8045"/>
                  <a:pt x="9126" y="7985"/>
                  <a:pt x="9393" y="7919"/>
                </a:cubicBezTo>
                <a:cubicBezTo>
                  <a:pt x="9500" y="7893"/>
                  <a:pt x="9719" y="7883"/>
                  <a:pt x="9801" y="7777"/>
                </a:cubicBezTo>
                <a:cubicBezTo>
                  <a:pt x="10244" y="7990"/>
                  <a:pt x="10694" y="8189"/>
                  <a:pt x="11151" y="8376"/>
                </a:cubicBezTo>
                <a:cubicBezTo>
                  <a:pt x="11388" y="8473"/>
                  <a:pt x="11627" y="8567"/>
                  <a:pt x="11868" y="8659"/>
                </a:cubicBezTo>
                <a:cubicBezTo>
                  <a:pt x="11655" y="8801"/>
                  <a:pt x="11280" y="8870"/>
                  <a:pt x="11074" y="8936"/>
                </a:cubicBezTo>
                <a:cubicBezTo>
                  <a:pt x="10750" y="9039"/>
                  <a:pt x="10423" y="9132"/>
                  <a:pt x="10094" y="9216"/>
                </a:cubicBezTo>
                <a:cubicBezTo>
                  <a:pt x="10030" y="9233"/>
                  <a:pt x="10052" y="9321"/>
                  <a:pt x="10111" y="9321"/>
                </a:cubicBezTo>
                <a:cubicBezTo>
                  <a:pt x="10114" y="9321"/>
                  <a:pt x="10118" y="9321"/>
                  <a:pt x="10121" y="9320"/>
                </a:cubicBezTo>
                <a:cubicBezTo>
                  <a:pt x="10596" y="9234"/>
                  <a:pt x="11066" y="9127"/>
                  <a:pt x="11525" y="8985"/>
                </a:cubicBezTo>
                <a:cubicBezTo>
                  <a:pt x="11673" y="8939"/>
                  <a:pt x="11984" y="8890"/>
                  <a:pt x="12165" y="8772"/>
                </a:cubicBezTo>
                <a:cubicBezTo>
                  <a:pt x="12748" y="8986"/>
                  <a:pt x="13344" y="9184"/>
                  <a:pt x="13946" y="9369"/>
                </a:cubicBezTo>
                <a:cubicBezTo>
                  <a:pt x="13430" y="9643"/>
                  <a:pt x="12805" y="9800"/>
                  <a:pt x="12278" y="10042"/>
                </a:cubicBezTo>
                <a:cubicBezTo>
                  <a:pt x="12237" y="10060"/>
                  <a:pt x="12260" y="10121"/>
                  <a:pt x="12299" y="10121"/>
                </a:cubicBezTo>
                <a:cubicBezTo>
                  <a:pt x="12303" y="10121"/>
                  <a:pt x="12307" y="10120"/>
                  <a:pt x="12311" y="10119"/>
                </a:cubicBezTo>
                <a:cubicBezTo>
                  <a:pt x="12795" y="9988"/>
                  <a:pt x="13270" y="9821"/>
                  <a:pt x="13741" y="9644"/>
                </a:cubicBezTo>
                <a:cubicBezTo>
                  <a:pt x="13866" y="9598"/>
                  <a:pt x="14096" y="9553"/>
                  <a:pt x="14275" y="9469"/>
                </a:cubicBezTo>
                <a:cubicBezTo>
                  <a:pt x="14897" y="9651"/>
                  <a:pt x="15525" y="9816"/>
                  <a:pt x="16157" y="9967"/>
                </a:cubicBezTo>
                <a:cubicBezTo>
                  <a:pt x="15970" y="10094"/>
                  <a:pt x="15677" y="10165"/>
                  <a:pt x="15494" y="10242"/>
                </a:cubicBezTo>
                <a:cubicBezTo>
                  <a:pt x="15265" y="10338"/>
                  <a:pt x="15036" y="10433"/>
                  <a:pt x="14808" y="10533"/>
                </a:cubicBezTo>
                <a:cubicBezTo>
                  <a:pt x="14757" y="10555"/>
                  <a:pt x="14786" y="10633"/>
                  <a:pt x="14834" y="10633"/>
                </a:cubicBezTo>
                <a:cubicBezTo>
                  <a:pt x="14839" y="10633"/>
                  <a:pt x="14844" y="10633"/>
                  <a:pt x="14849" y="10631"/>
                </a:cubicBezTo>
                <a:cubicBezTo>
                  <a:pt x="15250" y="10495"/>
                  <a:pt x="15649" y="10353"/>
                  <a:pt x="16049" y="10209"/>
                </a:cubicBezTo>
                <a:cubicBezTo>
                  <a:pt x="16157" y="10171"/>
                  <a:pt x="16361" y="10132"/>
                  <a:pt x="16484" y="10042"/>
                </a:cubicBezTo>
                <a:cubicBezTo>
                  <a:pt x="17022" y="10163"/>
                  <a:pt x="17562" y="10269"/>
                  <a:pt x="18102" y="10363"/>
                </a:cubicBezTo>
                <a:cubicBezTo>
                  <a:pt x="17242" y="10962"/>
                  <a:pt x="16317" y="11474"/>
                  <a:pt x="15340" y="11860"/>
                </a:cubicBezTo>
                <a:cubicBezTo>
                  <a:pt x="14838" y="12061"/>
                  <a:pt x="14322" y="12246"/>
                  <a:pt x="13794" y="12374"/>
                </a:cubicBezTo>
                <a:cubicBezTo>
                  <a:pt x="13659" y="12407"/>
                  <a:pt x="13524" y="12434"/>
                  <a:pt x="13383" y="12434"/>
                </a:cubicBezTo>
                <a:cubicBezTo>
                  <a:pt x="13378" y="12434"/>
                  <a:pt x="13373" y="12434"/>
                  <a:pt x="13368" y="12434"/>
                </a:cubicBezTo>
                <a:cubicBezTo>
                  <a:pt x="13083" y="12434"/>
                  <a:pt x="12935" y="12343"/>
                  <a:pt x="12871" y="12053"/>
                </a:cubicBezTo>
                <a:cubicBezTo>
                  <a:pt x="12779" y="11633"/>
                  <a:pt x="13041" y="11313"/>
                  <a:pt x="13314" y="11014"/>
                </a:cubicBezTo>
                <a:cubicBezTo>
                  <a:pt x="13387" y="10932"/>
                  <a:pt x="13334" y="10775"/>
                  <a:pt x="13227" y="10775"/>
                </a:cubicBezTo>
                <a:cubicBezTo>
                  <a:pt x="13212" y="10775"/>
                  <a:pt x="13197" y="10778"/>
                  <a:pt x="13180" y="10785"/>
                </a:cubicBezTo>
                <a:cubicBezTo>
                  <a:pt x="12360" y="11104"/>
                  <a:pt x="11503" y="11358"/>
                  <a:pt x="10627" y="11474"/>
                </a:cubicBezTo>
                <a:cubicBezTo>
                  <a:pt x="10472" y="11494"/>
                  <a:pt x="10307" y="11512"/>
                  <a:pt x="10141" y="11512"/>
                </a:cubicBezTo>
                <a:cubicBezTo>
                  <a:pt x="9863" y="11512"/>
                  <a:pt x="9586" y="11461"/>
                  <a:pt x="9367" y="11286"/>
                </a:cubicBezTo>
                <a:cubicBezTo>
                  <a:pt x="9036" y="11017"/>
                  <a:pt x="8938" y="10412"/>
                  <a:pt x="9398" y="10214"/>
                </a:cubicBezTo>
                <a:cubicBezTo>
                  <a:pt x="9517" y="10162"/>
                  <a:pt x="9452" y="9968"/>
                  <a:pt x="9339" y="9968"/>
                </a:cubicBezTo>
                <a:cubicBezTo>
                  <a:pt x="9326" y="9968"/>
                  <a:pt x="9312" y="9971"/>
                  <a:pt x="9298" y="9976"/>
                </a:cubicBezTo>
                <a:cubicBezTo>
                  <a:pt x="8746" y="10207"/>
                  <a:pt x="8159" y="10332"/>
                  <a:pt x="7569" y="10332"/>
                </a:cubicBezTo>
                <a:cubicBezTo>
                  <a:pt x="7243" y="10332"/>
                  <a:pt x="6916" y="10294"/>
                  <a:pt x="6593" y="10215"/>
                </a:cubicBezTo>
                <a:cubicBezTo>
                  <a:pt x="6160" y="10109"/>
                  <a:pt x="5682" y="9922"/>
                  <a:pt x="5423" y="9535"/>
                </a:cubicBezTo>
                <a:cubicBezTo>
                  <a:pt x="5161" y="9137"/>
                  <a:pt x="5233" y="8504"/>
                  <a:pt x="5737" y="8337"/>
                </a:cubicBezTo>
                <a:cubicBezTo>
                  <a:pt x="5876" y="8292"/>
                  <a:pt x="5831" y="8100"/>
                  <a:pt x="5701" y="8100"/>
                </a:cubicBezTo>
                <a:cubicBezTo>
                  <a:pt x="5692" y="8100"/>
                  <a:pt x="5682" y="8101"/>
                  <a:pt x="5672" y="8103"/>
                </a:cubicBezTo>
                <a:cubicBezTo>
                  <a:pt x="5251" y="8187"/>
                  <a:pt x="4793" y="8280"/>
                  <a:pt x="4345" y="8280"/>
                </a:cubicBezTo>
                <a:cubicBezTo>
                  <a:pt x="3962" y="8280"/>
                  <a:pt x="3587" y="8212"/>
                  <a:pt x="3250" y="8014"/>
                </a:cubicBezTo>
                <a:cubicBezTo>
                  <a:pt x="2599" y="7633"/>
                  <a:pt x="2196" y="6486"/>
                  <a:pt x="3114" y="6118"/>
                </a:cubicBezTo>
                <a:cubicBezTo>
                  <a:pt x="3221" y="6075"/>
                  <a:pt x="3253" y="5895"/>
                  <a:pt x="3114" y="5866"/>
                </a:cubicBezTo>
                <a:cubicBezTo>
                  <a:pt x="2052" y="5660"/>
                  <a:pt x="1193" y="4930"/>
                  <a:pt x="746" y="3951"/>
                </a:cubicBezTo>
                <a:cubicBezTo>
                  <a:pt x="224" y="2817"/>
                  <a:pt x="318" y="1372"/>
                  <a:pt x="1468" y="677"/>
                </a:cubicBezTo>
                <a:cubicBezTo>
                  <a:pt x="1960" y="379"/>
                  <a:pt x="2505" y="244"/>
                  <a:pt x="3051" y="244"/>
                </a:cubicBezTo>
                <a:close/>
                <a:moveTo>
                  <a:pt x="3034" y="0"/>
                </a:moveTo>
                <a:cubicBezTo>
                  <a:pt x="2346" y="0"/>
                  <a:pt x="1664" y="198"/>
                  <a:pt x="1085" y="639"/>
                </a:cubicBezTo>
                <a:cubicBezTo>
                  <a:pt x="66" y="1413"/>
                  <a:pt x="0" y="2832"/>
                  <a:pt x="453" y="3945"/>
                </a:cubicBezTo>
                <a:cubicBezTo>
                  <a:pt x="864" y="4953"/>
                  <a:pt x="1707" y="5772"/>
                  <a:pt x="2756" y="6059"/>
                </a:cubicBezTo>
                <a:cubicBezTo>
                  <a:pt x="2240" y="6486"/>
                  <a:pt x="2213" y="7311"/>
                  <a:pt x="2649" y="7843"/>
                </a:cubicBezTo>
                <a:cubicBezTo>
                  <a:pt x="3085" y="8372"/>
                  <a:pt x="3695" y="8532"/>
                  <a:pt x="4330" y="8532"/>
                </a:cubicBezTo>
                <a:cubicBezTo>
                  <a:pt x="4624" y="8532"/>
                  <a:pt x="4924" y="8498"/>
                  <a:pt x="5214" y="8450"/>
                </a:cubicBezTo>
                <a:lnTo>
                  <a:pt x="5214" y="8450"/>
                </a:lnTo>
                <a:cubicBezTo>
                  <a:pt x="4882" y="8927"/>
                  <a:pt x="5109" y="9692"/>
                  <a:pt x="5603" y="10058"/>
                </a:cubicBezTo>
                <a:cubicBezTo>
                  <a:pt x="6136" y="10452"/>
                  <a:pt x="6812" y="10612"/>
                  <a:pt x="7498" y="10612"/>
                </a:cubicBezTo>
                <a:cubicBezTo>
                  <a:pt x="7969" y="10612"/>
                  <a:pt x="8444" y="10537"/>
                  <a:pt x="8879" y="10410"/>
                </a:cubicBezTo>
                <a:lnTo>
                  <a:pt x="8879" y="10410"/>
                </a:lnTo>
                <a:cubicBezTo>
                  <a:pt x="8721" y="10854"/>
                  <a:pt x="9022" y="11459"/>
                  <a:pt x="9473" y="11660"/>
                </a:cubicBezTo>
                <a:cubicBezTo>
                  <a:pt x="9698" y="11759"/>
                  <a:pt x="9938" y="11793"/>
                  <a:pt x="10181" y="11793"/>
                </a:cubicBezTo>
                <a:cubicBezTo>
                  <a:pt x="10463" y="11793"/>
                  <a:pt x="10750" y="11746"/>
                  <a:pt x="11020" y="11698"/>
                </a:cubicBezTo>
                <a:cubicBezTo>
                  <a:pt x="11633" y="11588"/>
                  <a:pt x="12234" y="11426"/>
                  <a:pt x="12820" y="11222"/>
                </a:cubicBezTo>
                <a:lnTo>
                  <a:pt x="12820" y="11222"/>
                </a:lnTo>
                <a:cubicBezTo>
                  <a:pt x="12583" y="11570"/>
                  <a:pt x="12417" y="11986"/>
                  <a:pt x="12632" y="12359"/>
                </a:cubicBezTo>
                <a:cubicBezTo>
                  <a:pt x="12797" y="12645"/>
                  <a:pt x="13073" y="12733"/>
                  <a:pt x="13368" y="12733"/>
                </a:cubicBezTo>
                <a:cubicBezTo>
                  <a:pt x="13620" y="12733"/>
                  <a:pt x="13886" y="12668"/>
                  <a:pt x="14108" y="12606"/>
                </a:cubicBezTo>
                <a:cubicBezTo>
                  <a:pt x="15664" y="12173"/>
                  <a:pt x="17099" y="11416"/>
                  <a:pt x="18358" y="10412"/>
                </a:cubicBezTo>
                <a:cubicBezTo>
                  <a:pt x="19199" y="10551"/>
                  <a:pt x="20041" y="10657"/>
                  <a:pt x="20876" y="10729"/>
                </a:cubicBezTo>
                <a:cubicBezTo>
                  <a:pt x="20879" y="10729"/>
                  <a:pt x="20883" y="10730"/>
                  <a:pt x="20886" y="10730"/>
                </a:cubicBezTo>
                <a:cubicBezTo>
                  <a:pt x="21012" y="10730"/>
                  <a:pt x="21040" y="10511"/>
                  <a:pt x="20909" y="10487"/>
                </a:cubicBezTo>
                <a:cubicBezTo>
                  <a:pt x="20076" y="10340"/>
                  <a:pt x="19243" y="10212"/>
                  <a:pt x="18410" y="10070"/>
                </a:cubicBezTo>
                <a:cubicBezTo>
                  <a:pt x="18410" y="10068"/>
                  <a:pt x="18413" y="10068"/>
                  <a:pt x="18413" y="10066"/>
                </a:cubicBezTo>
                <a:cubicBezTo>
                  <a:pt x="18778" y="8630"/>
                  <a:pt x="18682" y="6710"/>
                  <a:pt x="17701" y="5511"/>
                </a:cubicBezTo>
                <a:cubicBezTo>
                  <a:pt x="17464" y="5220"/>
                  <a:pt x="17115" y="4964"/>
                  <a:pt x="16753" y="4964"/>
                </a:cubicBezTo>
                <a:cubicBezTo>
                  <a:pt x="16602" y="4964"/>
                  <a:pt x="16449" y="5009"/>
                  <a:pt x="16301" y="5115"/>
                </a:cubicBezTo>
                <a:cubicBezTo>
                  <a:pt x="15908" y="5393"/>
                  <a:pt x="15666" y="5954"/>
                  <a:pt x="15495" y="6475"/>
                </a:cubicBezTo>
                <a:cubicBezTo>
                  <a:pt x="15376" y="5941"/>
                  <a:pt x="15219" y="5412"/>
                  <a:pt x="15027" y="4899"/>
                </a:cubicBezTo>
                <a:cubicBezTo>
                  <a:pt x="14865" y="4468"/>
                  <a:pt x="14669" y="3958"/>
                  <a:pt x="14224" y="3748"/>
                </a:cubicBezTo>
                <a:cubicBezTo>
                  <a:pt x="14102" y="3690"/>
                  <a:pt x="13975" y="3664"/>
                  <a:pt x="13849" y="3664"/>
                </a:cubicBezTo>
                <a:cubicBezTo>
                  <a:pt x="13555" y="3664"/>
                  <a:pt x="13266" y="3807"/>
                  <a:pt x="13054" y="4022"/>
                </a:cubicBezTo>
                <a:cubicBezTo>
                  <a:pt x="12786" y="4293"/>
                  <a:pt x="12668" y="4650"/>
                  <a:pt x="12601" y="5018"/>
                </a:cubicBezTo>
                <a:cubicBezTo>
                  <a:pt x="12399" y="4607"/>
                  <a:pt x="12162" y="4216"/>
                  <a:pt x="11882" y="3850"/>
                </a:cubicBezTo>
                <a:cubicBezTo>
                  <a:pt x="11557" y="3426"/>
                  <a:pt x="11159" y="2932"/>
                  <a:pt x="10671" y="2689"/>
                </a:cubicBezTo>
                <a:cubicBezTo>
                  <a:pt x="10506" y="2608"/>
                  <a:pt x="10359" y="2572"/>
                  <a:pt x="10229" y="2572"/>
                </a:cubicBezTo>
                <a:cubicBezTo>
                  <a:pt x="9784" y="2572"/>
                  <a:pt x="9542" y="2998"/>
                  <a:pt x="9446" y="3467"/>
                </a:cubicBezTo>
                <a:cubicBezTo>
                  <a:pt x="9288" y="3112"/>
                  <a:pt x="9108" y="2766"/>
                  <a:pt x="8901" y="2433"/>
                </a:cubicBezTo>
                <a:cubicBezTo>
                  <a:pt x="8629" y="1994"/>
                  <a:pt x="8303" y="1438"/>
                  <a:pt x="7814" y="1215"/>
                </a:cubicBezTo>
                <a:cubicBezTo>
                  <a:pt x="7679" y="1154"/>
                  <a:pt x="7542" y="1126"/>
                  <a:pt x="7411" y="1126"/>
                </a:cubicBezTo>
                <a:cubicBezTo>
                  <a:pt x="6956" y="1126"/>
                  <a:pt x="6554" y="1457"/>
                  <a:pt x="6413" y="1891"/>
                </a:cubicBezTo>
                <a:cubicBezTo>
                  <a:pt x="5726" y="742"/>
                  <a:pt x="4367" y="0"/>
                  <a:pt x="3034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0" name="Google Shape;280;p22"/>
          <p:cNvSpPr/>
          <p:nvPr/>
        </p:nvSpPr>
        <p:spPr>
          <a:xfrm rot="5400000">
            <a:off x="9473893" y="4492898"/>
            <a:ext cx="3516236" cy="3579805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1" name="Google Shape;281;p22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2" name="Google Shape;282;p22"/>
          <p:cNvSpPr/>
          <p:nvPr/>
        </p:nvSpPr>
        <p:spPr>
          <a:xfrm>
            <a:off x="544339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3" name="Google Shape;283;p22"/>
          <p:cNvSpPr/>
          <p:nvPr/>
        </p:nvSpPr>
        <p:spPr>
          <a:xfrm>
            <a:off x="4730867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4" name="Google Shape;284;p22"/>
          <p:cNvSpPr/>
          <p:nvPr/>
        </p:nvSpPr>
        <p:spPr>
          <a:xfrm>
            <a:off x="4618067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5" name="Google Shape;285;p22"/>
          <p:cNvSpPr/>
          <p:nvPr/>
        </p:nvSpPr>
        <p:spPr>
          <a:xfrm>
            <a:off x="8855872" y="1648364"/>
            <a:ext cx="29340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6" name="Google Shape;286;p22"/>
          <p:cNvSpPr/>
          <p:nvPr/>
        </p:nvSpPr>
        <p:spPr>
          <a:xfrm>
            <a:off x="8742467" y="1529467"/>
            <a:ext cx="29044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7" name="Google Shape;287;p22"/>
          <p:cNvSpPr/>
          <p:nvPr/>
        </p:nvSpPr>
        <p:spPr>
          <a:xfrm>
            <a:off x="402067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8" name="Google Shape;288;p22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89" name="Google Shape;289;p22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90" name="Google Shape;290;p22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91" name="Google Shape;291;p22"/>
          <p:cNvSpPr txBox="1">
            <a:spLocks noGrp="1"/>
          </p:cNvSpPr>
          <p:nvPr>
            <p:ph type="title" idx="4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92" name="Google Shape;292;p22"/>
          <p:cNvSpPr txBox="1">
            <a:spLocks noGrp="1"/>
          </p:cNvSpPr>
          <p:nvPr>
            <p:ph type="title" idx="5"/>
          </p:nvPr>
        </p:nvSpPr>
        <p:spPr>
          <a:xfrm>
            <a:off x="402067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93" name="Google Shape;293;p22"/>
          <p:cNvSpPr txBox="1">
            <a:spLocks noGrp="1"/>
          </p:cNvSpPr>
          <p:nvPr>
            <p:ph type="title" idx="6"/>
          </p:nvPr>
        </p:nvSpPr>
        <p:spPr>
          <a:xfrm>
            <a:off x="4618067" y="1529484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94" name="Google Shape;294;p22"/>
          <p:cNvSpPr txBox="1">
            <a:spLocks noGrp="1"/>
          </p:cNvSpPr>
          <p:nvPr>
            <p:ph type="subTitle" idx="1"/>
          </p:nvPr>
        </p:nvSpPr>
        <p:spPr>
          <a:xfrm>
            <a:off x="5060133" y="3914700"/>
            <a:ext cx="2996400" cy="165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5" name="Google Shape;295;p22"/>
          <p:cNvSpPr txBox="1">
            <a:spLocks noGrp="1"/>
          </p:cNvSpPr>
          <p:nvPr>
            <p:ph type="title" idx="7"/>
          </p:nvPr>
        </p:nvSpPr>
        <p:spPr>
          <a:xfrm>
            <a:off x="8743161" y="1529467"/>
            <a:ext cx="29044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96" name="Google Shape;296;p22"/>
          <p:cNvSpPr txBox="1">
            <a:spLocks noGrp="1"/>
          </p:cNvSpPr>
          <p:nvPr>
            <p:ph type="subTitle" idx="8"/>
          </p:nvPr>
        </p:nvSpPr>
        <p:spPr>
          <a:xfrm>
            <a:off x="9173267" y="3271067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7" name="Google Shape;297;p22"/>
          <p:cNvSpPr txBox="1">
            <a:spLocks noGrp="1"/>
          </p:cNvSpPr>
          <p:nvPr>
            <p:ph type="subTitle" idx="9"/>
          </p:nvPr>
        </p:nvSpPr>
        <p:spPr>
          <a:xfrm>
            <a:off x="9173267" y="3981451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8" name="Google Shape;298;p22"/>
          <p:cNvSpPr txBox="1">
            <a:spLocks noGrp="1"/>
          </p:cNvSpPr>
          <p:nvPr>
            <p:ph type="subTitle" idx="13"/>
          </p:nvPr>
        </p:nvSpPr>
        <p:spPr>
          <a:xfrm>
            <a:off x="9173267" y="4691833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9" name="Google Shape;299;p22"/>
          <p:cNvSpPr txBox="1">
            <a:spLocks noGrp="1"/>
          </p:cNvSpPr>
          <p:nvPr>
            <p:ph type="subTitle" idx="14"/>
          </p:nvPr>
        </p:nvSpPr>
        <p:spPr>
          <a:xfrm>
            <a:off x="9173267" y="5402217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0" name="Google Shape;300;p22"/>
          <p:cNvSpPr txBox="1">
            <a:spLocks noGrp="1"/>
          </p:cNvSpPr>
          <p:nvPr>
            <p:ph type="subTitle" idx="15"/>
          </p:nvPr>
        </p:nvSpPr>
        <p:spPr>
          <a:xfrm>
            <a:off x="844467" y="3914700"/>
            <a:ext cx="2996400" cy="165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1" name="Google Shape;301;p22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38120385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p23"/>
          <p:cNvSpPr/>
          <p:nvPr/>
        </p:nvSpPr>
        <p:spPr>
          <a:xfrm flipH="1">
            <a:off x="11489834" y="124016"/>
            <a:ext cx="722487" cy="623995"/>
          </a:xfrm>
          <a:custGeom>
            <a:avLst/>
            <a:gdLst/>
            <a:ahLst/>
            <a:cxnLst/>
            <a:rect l="l" t="t" r="r" b="b"/>
            <a:pathLst>
              <a:path w="18632" h="16092" extrusionOk="0">
                <a:moveTo>
                  <a:pt x="17079" y="250"/>
                </a:moveTo>
                <a:cubicBezTo>
                  <a:pt x="17104" y="250"/>
                  <a:pt x="17130" y="252"/>
                  <a:pt x="17158" y="258"/>
                </a:cubicBezTo>
                <a:cubicBezTo>
                  <a:pt x="17559" y="331"/>
                  <a:pt x="17581" y="1053"/>
                  <a:pt x="17554" y="1333"/>
                </a:cubicBezTo>
                <a:cubicBezTo>
                  <a:pt x="17525" y="1689"/>
                  <a:pt x="17394" y="2015"/>
                  <a:pt x="17194" y="2305"/>
                </a:cubicBezTo>
                <a:cubicBezTo>
                  <a:pt x="17214" y="2031"/>
                  <a:pt x="17176" y="1758"/>
                  <a:pt x="17055" y="1500"/>
                </a:cubicBezTo>
                <a:cubicBezTo>
                  <a:pt x="17046" y="1477"/>
                  <a:pt x="17027" y="1468"/>
                  <a:pt x="17008" y="1468"/>
                </a:cubicBezTo>
                <a:cubicBezTo>
                  <a:pt x="16974" y="1468"/>
                  <a:pt x="16937" y="1499"/>
                  <a:pt x="16946" y="1540"/>
                </a:cubicBezTo>
                <a:cubicBezTo>
                  <a:pt x="16978" y="1701"/>
                  <a:pt x="16993" y="1860"/>
                  <a:pt x="16995" y="2015"/>
                </a:cubicBezTo>
                <a:cubicBezTo>
                  <a:pt x="16895" y="1827"/>
                  <a:pt x="16813" y="1630"/>
                  <a:pt x="16767" y="1410"/>
                </a:cubicBezTo>
                <a:cubicBezTo>
                  <a:pt x="16718" y="1165"/>
                  <a:pt x="16601" y="250"/>
                  <a:pt x="17079" y="250"/>
                </a:cubicBezTo>
                <a:close/>
                <a:moveTo>
                  <a:pt x="17970" y="2593"/>
                </a:moveTo>
                <a:cubicBezTo>
                  <a:pt x="18028" y="2593"/>
                  <a:pt x="18072" y="2617"/>
                  <a:pt x="18098" y="2671"/>
                </a:cubicBezTo>
                <a:cubicBezTo>
                  <a:pt x="18222" y="2938"/>
                  <a:pt x="17536" y="3188"/>
                  <a:pt x="17381" y="3244"/>
                </a:cubicBezTo>
                <a:cubicBezTo>
                  <a:pt x="17214" y="3303"/>
                  <a:pt x="17044" y="3341"/>
                  <a:pt x="16872" y="3367"/>
                </a:cubicBezTo>
                <a:cubicBezTo>
                  <a:pt x="17147" y="3096"/>
                  <a:pt x="17701" y="2593"/>
                  <a:pt x="17970" y="2593"/>
                </a:cubicBezTo>
                <a:close/>
                <a:moveTo>
                  <a:pt x="15957" y="2382"/>
                </a:moveTo>
                <a:cubicBezTo>
                  <a:pt x="16231" y="2712"/>
                  <a:pt x="16324" y="3103"/>
                  <a:pt x="16290" y="3519"/>
                </a:cubicBezTo>
                <a:cubicBezTo>
                  <a:pt x="16069" y="3169"/>
                  <a:pt x="15862" y="2781"/>
                  <a:pt x="15957" y="2382"/>
                </a:cubicBezTo>
                <a:close/>
                <a:moveTo>
                  <a:pt x="8336" y="3903"/>
                </a:moveTo>
                <a:cubicBezTo>
                  <a:pt x="8559" y="3903"/>
                  <a:pt x="8771" y="3985"/>
                  <a:pt x="8970" y="4090"/>
                </a:cubicBezTo>
                <a:cubicBezTo>
                  <a:pt x="8873" y="4124"/>
                  <a:pt x="8785" y="4169"/>
                  <a:pt x="8705" y="4224"/>
                </a:cubicBezTo>
                <a:cubicBezTo>
                  <a:pt x="8692" y="4216"/>
                  <a:pt x="8677" y="4212"/>
                  <a:pt x="8661" y="4212"/>
                </a:cubicBezTo>
                <a:cubicBezTo>
                  <a:pt x="8646" y="4212"/>
                  <a:pt x="8631" y="4216"/>
                  <a:pt x="8616" y="4224"/>
                </a:cubicBezTo>
                <a:cubicBezTo>
                  <a:pt x="8460" y="4316"/>
                  <a:pt x="8274" y="4475"/>
                  <a:pt x="8079" y="4475"/>
                </a:cubicBezTo>
                <a:cubicBezTo>
                  <a:pt x="8048" y="4475"/>
                  <a:pt x="8016" y="4470"/>
                  <a:pt x="7985" y="4461"/>
                </a:cubicBezTo>
                <a:cubicBezTo>
                  <a:pt x="7792" y="4406"/>
                  <a:pt x="7774" y="4160"/>
                  <a:pt x="7914" y="4029"/>
                </a:cubicBezTo>
                <a:cubicBezTo>
                  <a:pt x="7996" y="3954"/>
                  <a:pt x="8116" y="3925"/>
                  <a:pt x="8222" y="3910"/>
                </a:cubicBezTo>
                <a:cubicBezTo>
                  <a:pt x="8260" y="3905"/>
                  <a:pt x="8298" y="3903"/>
                  <a:pt x="8336" y="3903"/>
                </a:cubicBezTo>
                <a:close/>
                <a:moveTo>
                  <a:pt x="9589" y="3270"/>
                </a:moveTo>
                <a:cubicBezTo>
                  <a:pt x="9644" y="3270"/>
                  <a:pt x="9749" y="3408"/>
                  <a:pt x="9791" y="3452"/>
                </a:cubicBezTo>
                <a:cubicBezTo>
                  <a:pt x="10104" y="3769"/>
                  <a:pt x="10317" y="4167"/>
                  <a:pt x="10416" y="4596"/>
                </a:cubicBezTo>
                <a:cubicBezTo>
                  <a:pt x="10341" y="4507"/>
                  <a:pt x="10258" y="4429"/>
                  <a:pt x="10169" y="4357"/>
                </a:cubicBezTo>
                <a:cubicBezTo>
                  <a:pt x="10173" y="4340"/>
                  <a:pt x="10169" y="4317"/>
                  <a:pt x="10155" y="4298"/>
                </a:cubicBezTo>
                <a:cubicBezTo>
                  <a:pt x="10015" y="4100"/>
                  <a:pt x="9844" y="3926"/>
                  <a:pt x="9726" y="3712"/>
                </a:cubicBezTo>
                <a:cubicBezTo>
                  <a:pt x="9677" y="3624"/>
                  <a:pt x="9546" y="3422"/>
                  <a:pt x="9556" y="3321"/>
                </a:cubicBezTo>
                <a:cubicBezTo>
                  <a:pt x="9559" y="3284"/>
                  <a:pt x="9572" y="3270"/>
                  <a:pt x="9589" y="3270"/>
                </a:cubicBezTo>
                <a:close/>
                <a:moveTo>
                  <a:pt x="9647" y="4780"/>
                </a:moveTo>
                <a:cubicBezTo>
                  <a:pt x="9924" y="4780"/>
                  <a:pt x="10212" y="5015"/>
                  <a:pt x="10421" y="5222"/>
                </a:cubicBezTo>
                <a:cubicBezTo>
                  <a:pt x="10412" y="5218"/>
                  <a:pt x="10402" y="5215"/>
                  <a:pt x="10391" y="5215"/>
                </a:cubicBezTo>
                <a:cubicBezTo>
                  <a:pt x="10389" y="5215"/>
                  <a:pt x="10386" y="5216"/>
                  <a:pt x="10384" y="5216"/>
                </a:cubicBezTo>
                <a:cubicBezTo>
                  <a:pt x="10370" y="5216"/>
                  <a:pt x="10356" y="5216"/>
                  <a:pt x="10342" y="5216"/>
                </a:cubicBezTo>
                <a:cubicBezTo>
                  <a:pt x="10173" y="5216"/>
                  <a:pt x="10005" y="5206"/>
                  <a:pt x="9840" y="5165"/>
                </a:cubicBezTo>
                <a:cubicBezTo>
                  <a:pt x="9739" y="5137"/>
                  <a:pt x="9621" y="5103"/>
                  <a:pt x="9531" y="5052"/>
                </a:cubicBezTo>
                <a:cubicBezTo>
                  <a:pt x="9369" y="4957"/>
                  <a:pt x="9464" y="4784"/>
                  <a:pt x="9633" y="4781"/>
                </a:cubicBezTo>
                <a:cubicBezTo>
                  <a:pt x="9637" y="4780"/>
                  <a:pt x="9642" y="4780"/>
                  <a:pt x="9647" y="4780"/>
                </a:cubicBezTo>
                <a:close/>
                <a:moveTo>
                  <a:pt x="11217" y="4275"/>
                </a:moveTo>
                <a:cubicBezTo>
                  <a:pt x="11430" y="4275"/>
                  <a:pt x="11282" y="4849"/>
                  <a:pt x="11249" y="4931"/>
                </a:cubicBezTo>
                <a:cubicBezTo>
                  <a:pt x="11171" y="5124"/>
                  <a:pt x="11046" y="5283"/>
                  <a:pt x="10888" y="5409"/>
                </a:cubicBezTo>
                <a:cubicBezTo>
                  <a:pt x="10925" y="5242"/>
                  <a:pt x="10965" y="5078"/>
                  <a:pt x="10997" y="4913"/>
                </a:cubicBezTo>
                <a:cubicBezTo>
                  <a:pt x="11014" y="4833"/>
                  <a:pt x="11055" y="4314"/>
                  <a:pt x="11174" y="4281"/>
                </a:cubicBezTo>
                <a:cubicBezTo>
                  <a:pt x="11190" y="4277"/>
                  <a:pt x="11204" y="4275"/>
                  <a:pt x="11217" y="4275"/>
                </a:cubicBezTo>
                <a:close/>
                <a:moveTo>
                  <a:pt x="11605" y="5659"/>
                </a:moveTo>
                <a:cubicBezTo>
                  <a:pt x="11649" y="5659"/>
                  <a:pt x="11685" y="5701"/>
                  <a:pt x="11704" y="5813"/>
                </a:cubicBezTo>
                <a:cubicBezTo>
                  <a:pt x="11730" y="5954"/>
                  <a:pt x="11514" y="6186"/>
                  <a:pt x="11441" y="6284"/>
                </a:cubicBezTo>
                <a:cubicBezTo>
                  <a:pt x="11323" y="6442"/>
                  <a:pt x="11194" y="6590"/>
                  <a:pt x="11064" y="6739"/>
                </a:cubicBezTo>
                <a:cubicBezTo>
                  <a:pt x="11068" y="6641"/>
                  <a:pt x="11068" y="6541"/>
                  <a:pt x="11064" y="6443"/>
                </a:cubicBezTo>
                <a:cubicBezTo>
                  <a:pt x="11138" y="6319"/>
                  <a:pt x="11202" y="6188"/>
                  <a:pt x="11267" y="6057"/>
                </a:cubicBezTo>
                <a:cubicBezTo>
                  <a:pt x="11311" y="5967"/>
                  <a:pt x="11486" y="5659"/>
                  <a:pt x="11605" y="5659"/>
                </a:cubicBezTo>
                <a:close/>
                <a:moveTo>
                  <a:pt x="10236" y="6181"/>
                </a:moveTo>
                <a:cubicBezTo>
                  <a:pt x="10261" y="6181"/>
                  <a:pt x="10289" y="6183"/>
                  <a:pt x="10320" y="6188"/>
                </a:cubicBezTo>
                <a:cubicBezTo>
                  <a:pt x="10477" y="6288"/>
                  <a:pt x="10580" y="6707"/>
                  <a:pt x="10619" y="6865"/>
                </a:cubicBezTo>
                <a:cubicBezTo>
                  <a:pt x="10647" y="6983"/>
                  <a:pt x="10665" y="7104"/>
                  <a:pt x="10678" y="7222"/>
                </a:cubicBezTo>
                <a:cubicBezTo>
                  <a:pt x="10665" y="7312"/>
                  <a:pt x="10649" y="7400"/>
                  <a:pt x="10632" y="7490"/>
                </a:cubicBezTo>
                <a:cubicBezTo>
                  <a:pt x="10601" y="7443"/>
                  <a:pt x="10577" y="7392"/>
                  <a:pt x="10564" y="7335"/>
                </a:cubicBezTo>
                <a:cubicBezTo>
                  <a:pt x="10556" y="7301"/>
                  <a:pt x="10532" y="7284"/>
                  <a:pt x="10504" y="7284"/>
                </a:cubicBezTo>
                <a:cubicBezTo>
                  <a:pt x="10502" y="7284"/>
                  <a:pt x="10501" y="7284"/>
                  <a:pt x="10500" y="7284"/>
                </a:cubicBezTo>
                <a:cubicBezTo>
                  <a:pt x="10449" y="7153"/>
                  <a:pt x="10382" y="7029"/>
                  <a:pt x="10325" y="6903"/>
                </a:cubicBezTo>
                <a:cubicBezTo>
                  <a:pt x="10272" y="6790"/>
                  <a:pt x="10218" y="6680"/>
                  <a:pt x="10169" y="6566"/>
                </a:cubicBezTo>
                <a:cubicBezTo>
                  <a:pt x="10145" y="6512"/>
                  <a:pt x="10122" y="6458"/>
                  <a:pt x="10105" y="6402"/>
                </a:cubicBezTo>
                <a:cubicBezTo>
                  <a:pt x="10053" y="6255"/>
                  <a:pt x="10097" y="6181"/>
                  <a:pt x="10236" y="6181"/>
                </a:cubicBezTo>
                <a:close/>
                <a:moveTo>
                  <a:pt x="13886" y="7692"/>
                </a:moveTo>
                <a:cubicBezTo>
                  <a:pt x="13908" y="7692"/>
                  <a:pt x="13929" y="7692"/>
                  <a:pt x="13951" y="7693"/>
                </a:cubicBezTo>
                <a:cubicBezTo>
                  <a:pt x="14215" y="7708"/>
                  <a:pt x="14309" y="8027"/>
                  <a:pt x="14082" y="8160"/>
                </a:cubicBezTo>
                <a:cubicBezTo>
                  <a:pt x="13928" y="8250"/>
                  <a:pt x="13740" y="8268"/>
                  <a:pt x="13566" y="8274"/>
                </a:cubicBezTo>
                <a:cubicBezTo>
                  <a:pt x="13554" y="8275"/>
                  <a:pt x="13541" y="8275"/>
                  <a:pt x="13529" y="8275"/>
                </a:cubicBezTo>
                <a:cubicBezTo>
                  <a:pt x="13303" y="8275"/>
                  <a:pt x="13086" y="8212"/>
                  <a:pt x="12862" y="8212"/>
                </a:cubicBezTo>
                <a:cubicBezTo>
                  <a:pt x="12850" y="8212"/>
                  <a:pt x="12838" y="8212"/>
                  <a:pt x="12825" y="8212"/>
                </a:cubicBezTo>
                <a:cubicBezTo>
                  <a:pt x="12814" y="8212"/>
                  <a:pt x="12804" y="8217"/>
                  <a:pt x="12796" y="8220"/>
                </a:cubicBezTo>
                <a:cubicBezTo>
                  <a:pt x="12760" y="8219"/>
                  <a:pt x="12725" y="8215"/>
                  <a:pt x="12689" y="8215"/>
                </a:cubicBezTo>
                <a:cubicBezTo>
                  <a:pt x="13009" y="7921"/>
                  <a:pt x="13451" y="7692"/>
                  <a:pt x="13886" y="7692"/>
                </a:cubicBezTo>
                <a:close/>
                <a:moveTo>
                  <a:pt x="12000" y="7468"/>
                </a:moveTo>
                <a:cubicBezTo>
                  <a:pt x="12059" y="7517"/>
                  <a:pt x="12118" y="7564"/>
                  <a:pt x="12180" y="7613"/>
                </a:cubicBezTo>
                <a:cubicBezTo>
                  <a:pt x="12154" y="7697"/>
                  <a:pt x="12118" y="7777"/>
                  <a:pt x="12072" y="7851"/>
                </a:cubicBezTo>
                <a:cubicBezTo>
                  <a:pt x="12012" y="7954"/>
                  <a:pt x="11935" y="8047"/>
                  <a:pt x="11848" y="8130"/>
                </a:cubicBezTo>
                <a:cubicBezTo>
                  <a:pt x="11709" y="8261"/>
                  <a:pt x="11545" y="8343"/>
                  <a:pt x="11380" y="8431"/>
                </a:cubicBezTo>
                <a:cubicBezTo>
                  <a:pt x="11416" y="8309"/>
                  <a:pt x="11464" y="8186"/>
                  <a:pt x="11527" y="8065"/>
                </a:cubicBezTo>
                <a:cubicBezTo>
                  <a:pt x="11609" y="7913"/>
                  <a:pt x="11812" y="7492"/>
                  <a:pt x="12000" y="7468"/>
                </a:cubicBezTo>
                <a:close/>
                <a:moveTo>
                  <a:pt x="9817" y="7811"/>
                </a:moveTo>
                <a:cubicBezTo>
                  <a:pt x="9948" y="8035"/>
                  <a:pt x="10019" y="8283"/>
                  <a:pt x="10025" y="8548"/>
                </a:cubicBezTo>
                <a:cubicBezTo>
                  <a:pt x="10030" y="8710"/>
                  <a:pt x="9997" y="8857"/>
                  <a:pt x="9958" y="9003"/>
                </a:cubicBezTo>
                <a:cubicBezTo>
                  <a:pt x="9726" y="8646"/>
                  <a:pt x="9669" y="8211"/>
                  <a:pt x="9817" y="7811"/>
                </a:cubicBezTo>
                <a:close/>
                <a:moveTo>
                  <a:pt x="12025" y="8878"/>
                </a:moveTo>
                <a:cubicBezTo>
                  <a:pt x="12041" y="8878"/>
                  <a:pt x="12058" y="8878"/>
                  <a:pt x="12074" y="8878"/>
                </a:cubicBezTo>
                <a:cubicBezTo>
                  <a:pt x="12172" y="8878"/>
                  <a:pt x="12274" y="8881"/>
                  <a:pt x="12372" y="8895"/>
                </a:cubicBezTo>
                <a:cubicBezTo>
                  <a:pt x="12537" y="8916"/>
                  <a:pt x="13018" y="9181"/>
                  <a:pt x="12552" y="9322"/>
                </a:cubicBezTo>
                <a:cubicBezTo>
                  <a:pt x="12523" y="9330"/>
                  <a:pt x="12491" y="9334"/>
                  <a:pt x="12457" y="9334"/>
                </a:cubicBezTo>
                <a:cubicBezTo>
                  <a:pt x="12280" y="9334"/>
                  <a:pt x="12053" y="9228"/>
                  <a:pt x="11928" y="9151"/>
                </a:cubicBezTo>
                <a:cubicBezTo>
                  <a:pt x="11820" y="9083"/>
                  <a:pt x="11739" y="8986"/>
                  <a:pt x="11649" y="8903"/>
                </a:cubicBezTo>
                <a:cubicBezTo>
                  <a:pt x="11773" y="8888"/>
                  <a:pt x="11899" y="8878"/>
                  <a:pt x="12025" y="8878"/>
                </a:cubicBezTo>
                <a:close/>
                <a:moveTo>
                  <a:pt x="13800" y="8980"/>
                </a:moveTo>
                <a:cubicBezTo>
                  <a:pt x="13874" y="9093"/>
                  <a:pt x="13941" y="9209"/>
                  <a:pt x="13999" y="9333"/>
                </a:cubicBezTo>
                <a:cubicBezTo>
                  <a:pt x="14057" y="9469"/>
                  <a:pt x="14180" y="9755"/>
                  <a:pt x="14074" y="9901"/>
                </a:cubicBezTo>
                <a:cubicBezTo>
                  <a:pt x="14033" y="9956"/>
                  <a:pt x="13992" y="9978"/>
                  <a:pt x="13953" y="9978"/>
                </a:cubicBezTo>
                <a:cubicBezTo>
                  <a:pt x="13849" y="9978"/>
                  <a:pt x="13761" y="9829"/>
                  <a:pt x="13738" y="9747"/>
                </a:cubicBezTo>
                <a:cubicBezTo>
                  <a:pt x="13710" y="9642"/>
                  <a:pt x="13710" y="9529"/>
                  <a:pt x="13715" y="9423"/>
                </a:cubicBezTo>
                <a:cubicBezTo>
                  <a:pt x="13724" y="9271"/>
                  <a:pt x="13769" y="9127"/>
                  <a:pt x="13800" y="8980"/>
                </a:cubicBezTo>
                <a:close/>
                <a:moveTo>
                  <a:pt x="14415" y="9066"/>
                </a:moveTo>
                <a:cubicBezTo>
                  <a:pt x="14850" y="9066"/>
                  <a:pt x="15261" y="9246"/>
                  <a:pt x="15530" y="9608"/>
                </a:cubicBezTo>
                <a:cubicBezTo>
                  <a:pt x="15579" y="9673"/>
                  <a:pt x="15702" y="9824"/>
                  <a:pt x="15694" y="9912"/>
                </a:cubicBezTo>
                <a:cubicBezTo>
                  <a:pt x="15683" y="10041"/>
                  <a:pt x="15613" y="10083"/>
                  <a:pt x="15527" y="10083"/>
                </a:cubicBezTo>
                <a:cubicBezTo>
                  <a:pt x="15403" y="10083"/>
                  <a:pt x="15247" y="9996"/>
                  <a:pt x="15187" y="9955"/>
                </a:cubicBezTo>
                <a:cubicBezTo>
                  <a:pt x="14964" y="9806"/>
                  <a:pt x="14817" y="9569"/>
                  <a:pt x="14648" y="9366"/>
                </a:cubicBezTo>
                <a:cubicBezTo>
                  <a:pt x="14629" y="9341"/>
                  <a:pt x="14602" y="9330"/>
                  <a:pt x="14575" y="9328"/>
                </a:cubicBezTo>
                <a:cubicBezTo>
                  <a:pt x="14521" y="9235"/>
                  <a:pt x="14457" y="9150"/>
                  <a:pt x="14386" y="9066"/>
                </a:cubicBezTo>
                <a:cubicBezTo>
                  <a:pt x="14396" y="9066"/>
                  <a:pt x="14406" y="9066"/>
                  <a:pt x="14415" y="9066"/>
                </a:cubicBezTo>
                <a:close/>
                <a:moveTo>
                  <a:pt x="10830" y="9752"/>
                </a:moveTo>
                <a:cubicBezTo>
                  <a:pt x="10931" y="9752"/>
                  <a:pt x="11025" y="9766"/>
                  <a:pt x="11086" y="9806"/>
                </a:cubicBezTo>
                <a:cubicBezTo>
                  <a:pt x="11442" y="10043"/>
                  <a:pt x="10855" y="10087"/>
                  <a:pt x="10648" y="10087"/>
                </a:cubicBezTo>
                <a:cubicBezTo>
                  <a:pt x="10627" y="10087"/>
                  <a:pt x="10610" y="10087"/>
                  <a:pt x="10598" y="10086"/>
                </a:cubicBezTo>
                <a:cubicBezTo>
                  <a:pt x="10390" y="10071"/>
                  <a:pt x="10192" y="10029"/>
                  <a:pt x="9996" y="9970"/>
                </a:cubicBezTo>
                <a:cubicBezTo>
                  <a:pt x="10132" y="9888"/>
                  <a:pt x="10277" y="9827"/>
                  <a:pt x="10438" y="9798"/>
                </a:cubicBezTo>
                <a:cubicBezTo>
                  <a:pt x="10532" y="9780"/>
                  <a:pt x="10688" y="9752"/>
                  <a:pt x="10830" y="9752"/>
                </a:cubicBezTo>
                <a:close/>
                <a:moveTo>
                  <a:pt x="14687" y="10791"/>
                </a:moveTo>
                <a:cubicBezTo>
                  <a:pt x="14709" y="11099"/>
                  <a:pt x="14630" y="11439"/>
                  <a:pt x="14386" y="11611"/>
                </a:cubicBezTo>
                <a:cubicBezTo>
                  <a:pt x="14350" y="11636"/>
                  <a:pt x="14317" y="11647"/>
                  <a:pt x="14290" y="11647"/>
                </a:cubicBezTo>
                <a:cubicBezTo>
                  <a:pt x="14205" y="11647"/>
                  <a:pt x="14167" y="11543"/>
                  <a:pt x="14190" y="11424"/>
                </a:cubicBezTo>
                <a:cubicBezTo>
                  <a:pt x="14211" y="11325"/>
                  <a:pt x="14287" y="11213"/>
                  <a:pt x="14342" y="11132"/>
                </a:cubicBezTo>
                <a:cubicBezTo>
                  <a:pt x="14437" y="10992"/>
                  <a:pt x="14565" y="10901"/>
                  <a:pt x="14687" y="10791"/>
                </a:cubicBezTo>
                <a:close/>
                <a:moveTo>
                  <a:pt x="7153" y="11578"/>
                </a:moveTo>
                <a:lnTo>
                  <a:pt x="7153" y="11578"/>
                </a:lnTo>
                <a:cubicBezTo>
                  <a:pt x="7296" y="12143"/>
                  <a:pt x="6865" y="12876"/>
                  <a:pt x="6505" y="13373"/>
                </a:cubicBezTo>
                <a:cubicBezTo>
                  <a:pt x="6605" y="12725"/>
                  <a:pt x="6806" y="12128"/>
                  <a:pt x="7153" y="11578"/>
                </a:cubicBezTo>
                <a:close/>
                <a:moveTo>
                  <a:pt x="7712" y="13747"/>
                </a:moveTo>
                <a:cubicBezTo>
                  <a:pt x="7790" y="13747"/>
                  <a:pt x="7806" y="13805"/>
                  <a:pt x="7759" y="13923"/>
                </a:cubicBezTo>
                <a:cubicBezTo>
                  <a:pt x="7751" y="14180"/>
                  <a:pt x="7508" y="14141"/>
                  <a:pt x="7284" y="14169"/>
                </a:cubicBezTo>
                <a:cubicBezTo>
                  <a:pt x="7086" y="14197"/>
                  <a:pt x="6885" y="14206"/>
                  <a:pt x="6687" y="14206"/>
                </a:cubicBezTo>
                <a:cubicBezTo>
                  <a:pt x="6459" y="14206"/>
                  <a:pt x="6237" y="14182"/>
                  <a:pt x="6016" y="14156"/>
                </a:cubicBezTo>
                <a:cubicBezTo>
                  <a:pt x="6253" y="14041"/>
                  <a:pt x="6499" y="13945"/>
                  <a:pt x="6759" y="13879"/>
                </a:cubicBezTo>
                <a:cubicBezTo>
                  <a:pt x="6905" y="13841"/>
                  <a:pt x="7052" y="13814"/>
                  <a:pt x="7201" y="13794"/>
                </a:cubicBezTo>
                <a:cubicBezTo>
                  <a:pt x="7340" y="13778"/>
                  <a:pt x="7479" y="13768"/>
                  <a:pt x="7618" y="13765"/>
                </a:cubicBezTo>
                <a:cubicBezTo>
                  <a:pt x="7656" y="13753"/>
                  <a:pt x="7687" y="13747"/>
                  <a:pt x="7712" y="13747"/>
                </a:cubicBezTo>
                <a:close/>
                <a:moveTo>
                  <a:pt x="4755" y="12965"/>
                </a:moveTo>
                <a:cubicBezTo>
                  <a:pt x="4766" y="12965"/>
                  <a:pt x="4776" y="12967"/>
                  <a:pt x="4785" y="12971"/>
                </a:cubicBezTo>
                <a:cubicBezTo>
                  <a:pt x="5198" y="13136"/>
                  <a:pt x="4276" y="13897"/>
                  <a:pt x="3840" y="14233"/>
                </a:cubicBezTo>
                <a:cubicBezTo>
                  <a:pt x="3895" y="14044"/>
                  <a:pt x="3951" y="13858"/>
                  <a:pt x="4057" y="13678"/>
                </a:cubicBezTo>
                <a:cubicBezTo>
                  <a:pt x="4119" y="13574"/>
                  <a:pt x="4556" y="12965"/>
                  <a:pt x="4755" y="12965"/>
                </a:cubicBezTo>
                <a:close/>
                <a:moveTo>
                  <a:pt x="2136" y="14673"/>
                </a:moveTo>
                <a:lnTo>
                  <a:pt x="2174" y="14679"/>
                </a:lnTo>
                <a:cubicBezTo>
                  <a:pt x="2506" y="14925"/>
                  <a:pt x="3003" y="14969"/>
                  <a:pt x="3331" y="15224"/>
                </a:cubicBezTo>
                <a:cubicBezTo>
                  <a:pt x="3450" y="15272"/>
                  <a:pt x="3483" y="15347"/>
                  <a:pt x="3426" y="15452"/>
                </a:cubicBezTo>
                <a:cubicBezTo>
                  <a:pt x="3431" y="15546"/>
                  <a:pt x="3405" y="15594"/>
                  <a:pt x="3346" y="15594"/>
                </a:cubicBezTo>
                <a:cubicBezTo>
                  <a:pt x="3308" y="15594"/>
                  <a:pt x="3255" y="15573"/>
                  <a:pt x="3188" y="15530"/>
                </a:cubicBezTo>
                <a:cubicBezTo>
                  <a:pt x="3036" y="15484"/>
                  <a:pt x="2899" y="15403"/>
                  <a:pt x="2773" y="15311"/>
                </a:cubicBezTo>
                <a:cubicBezTo>
                  <a:pt x="2522" y="15129"/>
                  <a:pt x="2350" y="14884"/>
                  <a:pt x="2136" y="14673"/>
                </a:cubicBezTo>
                <a:close/>
                <a:moveTo>
                  <a:pt x="17061" y="0"/>
                </a:moveTo>
                <a:cubicBezTo>
                  <a:pt x="16633" y="0"/>
                  <a:pt x="16521" y="457"/>
                  <a:pt x="16504" y="820"/>
                </a:cubicBezTo>
                <a:cubicBezTo>
                  <a:pt x="16479" y="1346"/>
                  <a:pt x="16643" y="1886"/>
                  <a:pt x="16982" y="2288"/>
                </a:cubicBezTo>
                <a:cubicBezTo>
                  <a:pt x="16936" y="2742"/>
                  <a:pt x="16766" y="3164"/>
                  <a:pt x="16512" y="3543"/>
                </a:cubicBezTo>
                <a:cubicBezTo>
                  <a:pt x="16628" y="3012"/>
                  <a:pt x="16409" y="2409"/>
                  <a:pt x="16000" y="2059"/>
                </a:cubicBezTo>
                <a:cubicBezTo>
                  <a:pt x="15971" y="2035"/>
                  <a:pt x="15938" y="2023"/>
                  <a:pt x="15906" y="2023"/>
                </a:cubicBezTo>
                <a:cubicBezTo>
                  <a:pt x="15858" y="2023"/>
                  <a:pt x="15814" y="2051"/>
                  <a:pt x="15792" y="2107"/>
                </a:cubicBezTo>
                <a:cubicBezTo>
                  <a:pt x="15547" y="2730"/>
                  <a:pt x="15859" y="3316"/>
                  <a:pt x="16242" y="3805"/>
                </a:cubicBezTo>
                <a:cubicBezTo>
                  <a:pt x="16237" y="3827"/>
                  <a:pt x="16232" y="3851"/>
                  <a:pt x="16226" y="3874"/>
                </a:cubicBezTo>
                <a:cubicBezTo>
                  <a:pt x="16221" y="3889"/>
                  <a:pt x="16224" y="3900"/>
                  <a:pt x="16227" y="3912"/>
                </a:cubicBezTo>
                <a:cubicBezTo>
                  <a:pt x="15746" y="4461"/>
                  <a:pt x="15095" y="4897"/>
                  <a:pt x="14431" y="5164"/>
                </a:cubicBezTo>
                <a:cubicBezTo>
                  <a:pt x="14342" y="5182"/>
                  <a:pt x="14255" y="5201"/>
                  <a:pt x="14172" y="5226"/>
                </a:cubicBezTo>
                <a:cubicBezTo>
                  <a:pt x="14719" y="4694"/>
                  <a:pt x="15144" y="3938"/>
                  <a:pt x="15241" y="3241"/>
                </a:cubicBezTo>
                <a:cubicBezTo>
                  <a:pt x="15363" y="2359"/>
                  <a:pt x="14705" y="1655"/>
                  <a:pt x="13943" y="1321"/>
                </a:cubicBezTo>
                <a:cubicBezTo>
                  <a:pt x="13773" y="1247"/>
                  <a:pt x="13595" y="1210"/>
                  <a:pt x="13424" y="1210"/>
                </a:cubicBezTo>
                <a:cubicBezTo>
                  <a:pt x="12911" y="1210"/>
                  <a:pt x="12450" y="1537"/>
                  <a:pt x="12387" y="2138"/>
                </a:cubicBezTo>
                <a:cubicBezTo>
                  <a:pt x="12319" y="2766"/>
                  <a:pt x="12878" y="3313"/>
                  <a:pt x="13479" y="3313"/>
                </a:cubicBezTo>
                <a:cubicBezTo>
                  <a:pt x="13574" y="3313"/>
                  <a:pt x="13670" y="3299"/>
                  <a:pt x="13764" y="3270"/>
                </a:cubicBezTo>
                <a:cubicBezTo>
                  <a:pt x="13887" y="3234"/>
                  <a:pt x="13876" y="3054"/>
                  <a:pt x="13742" y="3044"/>
                </a:cubicBezTo>
                <a:cubicBezTo>
                  <a:pt x="13128" y="3003"/>
                  <a:pt x="12400" y="2490"/>
                  <a:pt x="12876" y="1820"/>
                </a:cubicBezTo>
                <a:cubicBezTo>
                  <a:pt x="13014" y="1626"/>
                  <a:pt x="13197" y="1550"/>
                  <a:pt x="13394" y="1550"/>
                </a:cubicBezTo>
                <a:cubicBezTo>
                  <a:pt x="13823" y="1550"/>
                  <a:pt x="14320" y="1908"/>
                  <a:pt x="14571" y="2190"/>
                </a:cubicBezTo>
                <a:cubicBezTo>
                  <a:pt x="15424" y="3146"/>
                  <a:pt x="14475" y="4651"/>
                  <a:pt x="13658" y="5404"/>
                </a:cubicBezTo>
                <a:cubicBezTo>
                  <a:pt x="13643" y="5411"/>
                  <a:pt x="13630" y="5417"/>
                  <a:pt x="13617" y="5420"/>
                </a:cubicBezTo>
                <a:cubicBezTo>
                  <a:pt x="12576" y="5867"/>
                  <a:pt x="11726" y="6669"/>
                  <a:pt x="11038" y="7553"/>
                </a:cubicBezTo>
                <a:cubicBezTo>
                  <a:pt x="10999" y="7603"/>
                  <a:pt x="10960" y="7654"/>
                  <a:pt x="10924" y="7705"/>
                </a:cubicBezTo>
                <a:cubicBezTo>
                  <a:pt x="10989" y="7456"/>
                  <a:pt x="11032" y="7201"/>
                  <a:pt x="11055" y="6944"/>
                </a:cubicBezTo>
                <a:cubicBezTo>
                  <a:pt x="11056" y="6944"/>
                  <a:pt x="11056" y="6942"/>
                  <a:pt x="11058" y="6942"/>
                </a:cubicBezTo>
                <a:cubicBezTo>
                  <a:pt x="11318" y="6723"/>
                  <a:pt x="12267" y="5913"/>
                  <a:pt x="11834" y="5507"/>
                </a:cubicBezTo>
                <a:cubicBezTo>
                  <a:pt x="11757" y="5435"/>
                  <a:pt x="11681" y="5404"/>
                  <a:pt x="11608" y="5404"/>
                </a:cubicBezTo>
                <a:cubicBezTo>
                  <a:pt x="11375" y="5404"/>
                  <a:pt x="11169" y="5721"/>
                  <a:pt x="11028" y="6034"/>
                </a:cubicBezTo>
                <a:cubicBezTo>
                  <a:pt x="11007" y="5900"/>
                  <a:pt x="10983" y="5764"/>
                  <a:pt x="10947" y="5635"/>
                </a:cubicBezTo>
                <a:cubicBezTo>
                  <a:pt x="11203" y="5460"/>
                  <a:pt x="11398" y="5209"/>
                  <a:pt x="11498" y="4907"/>
                </a:cubicBezTo>
                <a:cubicBezTo>
                  <a:pt x="11580" y="4661"/>
                  <a:pt x="11655" y="4183"/>
                  <a:pt x="11400" y="4010"/>
                </a:cubicBezTo>
                <a:cubicBezTo>
                  <a:pt x="11332" y="3964"/>
                  <a:pt x="11271" y="3943"/>
                  <a:pt x="11216" y="3943"/>
                </a:cubicBezTo>
                <a:cubicBezTo>
                  <a:pt x="10911" y="3943"/>
                  <a:pt x="10786" y="4577"/>
                  <a:pt x="10734" y="5070"/>
                </a:cubicBezTo>
                <a:cubicBezTo>
                  <a:pt x="10709" y="5021"/>
                  <a:pt x="10681" y="4972"/>
                  <a:pt x="10655" y="4926"/>
                </a:cubicBezTo>
                <a:cubicBezTo>
                  <a:pt x="10636" y="4890"/>
                  <a:pt x="10614" y="4857"/>
                  <a:pt x="10591" y="4823"/>
                </a:cubicBezTo>
                <a:cubicBezTo>
                  <a:pt x="10591" y="4821"/>
                  <a:pt x="10595" y="4820"/>
                  <a:pt x="10591" y="4817"/>
                </a:cubicBezTo>
                <a:cubicBezTo>
                  <a:pt x="10582" y="4440"/>
                  <a:pt x="10498" y="4069"/>
                  <a:pt x="10317" y="3737"/>
                </a:cubicBezTo>
                <a:cubicBezTo>
                  <a:pt x="10181" y="3489"/>
                  <a:pt x="9899" y="3044"/>
                  <a:pt x="9597" y="2987"/>
                </a:cubicBezTo>
                <a:cubicBezTo>
                  <a:pt x="9569" y="2982"/>
                  <a:pt x="9543" y="2979"/>
                  <a:pt x="9520" y="2979"/>
                </a:cubicBezTo>
                <a:cubicBezTo>
                  <a:pt x="9266" y="2979"/>
                  <a:pt x="9271" y="3279"/>
                  <a:pt x="9343" y="3481"/>
                </a:cubicBezTo>
                <a:cubicBezTo>
                  <a:pt x="9413" y="3684"/>
                  <a:pt x="9525" y="3900"/>
                  <a:pt x="9670" y="4087"/>
                </a:cubicBezTo>
                <a:cubicBezTo>
                  <a:pt x="9559" y="4052"/>
                  <a:pt x="9444" y="4034"/>
                  <a:pt x="9326" y="4034"/>
                </a:cubicBezTo>
                <a:cubicBezTo>
                  <a:pt x="9281" y="4034"/>
                  <a:pt x="9235" y="4037"/>
                  <a:pt x="9189" y="4043"/>
                </a:cubicBezTo>
                <a:cubicBezTo>
                  <a:pt x="8945" y="3842"/>
                  <a:pt x="8569" y="3672"/>
                  <a:pt x="8232" y="3672"/>
                </a:cubicBezTo>
                <a:cubicBezTo>
                  <a:pt x="7973" y="3672"/>
                  <a:pt x="7736" y="3772"/>
                  <a:pt x="7598" y="4034"/>
                </a:cubicBezTo>
                <a:cubicBezTo>
                  <a:pt x="7468" y="4281"/>
                  <a:pt x="7587" y="4542"/>
                  <a:pt x="7839" y="4648"/>
                </a:cubicBezTo>
                <a:cubicBezTo>
                  <a:pt x="7913" y="4679"/>
                  <a:pt x="7988" y="4692"/>
                  <a:pt x="8062" y="4692"/>
                </a:cubicBezTo>
                <a:cubicBezTo>
                  <a:pt x="8174" y="4692"/>
                  <a:pt x="8284" y="4661"/>
                  <a:pt x="8389" y="4612"/>
                </a:cubicBezTo>
                <a:lnTo>
                  <a:pt x="8389" y="4612"/>
                </a:lnTo>
                <a:cubicBezTo>
                  <a:pt x="8296" y="4833"/>
                  <a:pt x="8291" y="5092"/>
                  <a:pt x="8410" y="5337"/>
                </a:cubicBezTo>
                <a:cubicBezTo>
                  <a:pt x="8429" y="5377"/>
                  <a:pt x="8465" y="5394"/>
                  <a:pt x="8502" y="5394"/>
                </a:cubicBezTo>
                <a:cubicBezTo>
                  <a:pt x="8569" y="5394"/>
                  <a:pt x="8640" y="5338"/>
                  <a:pt x="8616" y="5258"/>
                </a:cubicBezTo>
                <a:cubicBezTo>
                  <a:pt x="8447" y="4674"/>
                  <a:pt x="8842" y="4402"/>
                  <a:pt x="9293" y="4402"/>
                </a:cubicBezTo>
                <a:cubicBezTo>
                  <a:pt x="9564" y="4402"/>
                  <a:pt x="9857" y="4501"/>
                  <a:pt x="10058" y="4691"/>
                </a:cubicBezTo>
                <a:cubicBezTo>
                  <a:pt x="9905" y="4590"/>
                  <a:pt x="9742" y="4520"/>
                  <a:pt x="9592" y="4520"/>
                </a:cubicBezTo>
                <a:cubicBezTo>
                  <a:pt x="9462" y="4520"/>
                  <a:pt x="9342" y="4572"/>
                  <a:pt x="9245" y="4700"/>
                </a:cubicBezTo>
                <a:cubicBezTo>
                  <a:pt x="8832" y="5244"/>
                  <a:pt x="9869" y="5426"/>
                  <a:pt x="10298" y="5426"/>
                </a:cubicBezTo>
                <a:cubicBezTo>
                  <a:pt x="10342" y="5426"/>
                  <a:pt x="10379" y="5424"/>
                  <a:pt x="10408" y="5420"/>
                </a:cubicBezTo>
                <a:cubicBezTo>
                  <a:pt x="10454" y="5414"/>
                  <a:pt x="10477" y="5381"/>
                  <a:pt x="10485" y="5344"/>
                </a:cubicBezTo>
                <a:cubicBezTo>
                  <a:pt x="10600" y="5617"/>
                  <a:pt x="10668" y="5913"/>
                  <a:pt x="10701" y="6204"/>
                </a:cubicBezTo>
                <a:cubicBezTo>
                  <a:pt x="10706" y="6268"/>
                  <a:pt x="10713" y="6334"/>
                  <a:pt x="10717" y="6399"/>
                </a:cubicBezTo>
                <a:cubicBezTo>
                  <a:pt x="10634" y="6172"/>
                  <a:pt x="10493" y="5862"/>
                  <a:pt x="10226" y="5862"/>
                </a:cubicBezTo>
                <a:cubicBezTo>
                  <a:pt x="10216" y="5862"/>
                  <a:pt x="10205" y="5863"/>
                  <a:pt x="10194" y="5864"/>
                </a:cubicBezTo>
                <a:cubicBezTo>
                  <a:pt x="9903" y="5888"/>
                  <a:pt x="9803" y="6214"/>
                  <a:pt x="9868" y="6458"/>
                </a:cubicBezTo>
                <a:cubicBezTo>
                  <a:pt x="9919" y="6653"/>
                  <a:pt x="10033" y="6834"/>
                  <a:pt x="10123" y="7013"/>
                </a:cubicBezTo>
                <a:cubicBezTo>
                  <a:pt x="10223" y="7212"/>
                  <a:pt x="10310" y="7432"/>
                  <a:pt x="10465" y="7594"/>
                </a:cubicBezTo>
                <a:cubicBezTo>
                  <a:pt x="10479" y="7608"/>
                  <a:pt x="10496" y="7613"/>
                  <a:pt x="10510" y="7613"/>
                </a:cubicBezTo>
                <a:cubicBezTo>
                  <a:pt x="10515" y="7613"/>
                  <a:pt x="10519" y="7612"/>
                  <a:pt x="10523" y="7612"/>
                </a:cubicBezTo>
                <a:cubicBezTo>
                  <a:pt x="10542" y="7643"/>
                  <a:pt x="10565" y="7669"/>
                  <a:pt x="10591" y="7695"/>
                </a:cubicBezTo>
                <a:cubicBezTo>
                  <a:pt x="10515" y="8027"/>
                  <a:pt x="10402" y="8351"/>
                  <a:pt x="10264" y="8661"/>
                </a:cubicBezTo>
                <a:cubicBezTo>
                  <a:pt x="10277" y="8235"/>
                  <a:pt x="10107" y="7770"/>
                  <a:pt x="9891" y="7481"/>
                </a:cubicBezTo>
                <a:cubicBezTo>
                  <a:pt x="9871" y="7453"/>
                  <a:pt x="9839" y="7441"/>
                  <a:pt x="9805" y="7441"/>
                </a:cubicBezTo>
                <a:cubicBezTo>
                  <a:pt x="9763" y="7441"/>
                  <a:pt x="9720" y="7461"/>
                  <a:pt x="9700" y="7497"/>
                </a:cubicBezTo>
                <a:cubicBezTo>
                  <a:pt x="9385" y="8076"/>
                  <a:pt x="9449" y="8780"/>
                  <a:pt x="9891" y="9274"/>
                </a:cubicBezTo>
                <a:cubicBezTo>
                  <a:pt x="9814" y="9399"/>
                  <a:pt x="9737" y="9526"/>
                  <a:pt x="9662" y="9651"/>
                </a:cubicBezTo>
                <a:cubicBezTo>
                  <a:pt x="9449" y="10001"/>
                  <a:pt x="9236" y="10351"/>
                  <a:pt x="9016" y="10696"/>
                </a:cubicBezTo>
                <a:cubicBezTo>
                  <a:pt x="8849" y="10956"/>
                  <a:pt x="8674" y="11305"/>
                  <a:pt x="8453" y="11567"/>
                </a:cubicBezTo>
                <a:cubicBezTo>
                  <a:pt x="8530" y="11392"/>
                  <a:pt x="8600" y="11213"/>
                  <a:pt x="8659" y="11027"/>
                </a:cubicBezTo>
                <a:cubicBezTo>
                  <a:pt x="9233" y="9207"/>
                  <a:pt x="8677" y="7178"/>
                  <a:pt x="7211" y="5941"/>
                </a:cubicBezTo>
                <a:cubicBezTo>
                  <a:pt x="6593" y="5418"/>
                  <a:pt x="5767" y="4996"/>
                  <a:pt x="4938" y="4996"/>
                </a:cubicBezTo>
                <a:cubicBezTo>
                  <a:pt x="4822" y="4996"/>
                  <a:pt x="4707" y="5004"/>
                  <a:pt x="4592" y="5021"/>
                </a:cubicBezTo>
                <a:cubicBezTo>
                  <a:pt x="3730" y="5150"/>
                  <a:pt x="2972" y="5830"/>
                  <a:pt x="2773" y="6682"/>
                </a:cubicBezTo>
                <a:cubicBezTo>
                  <a:pt x="2574" y="7526"/>
                  <a:pt x="3023" y="8577"/>
                  <a:pt x="4002" y="8577"/>
                </a:cubicBezTo>
                <a:cubicBezTo>
                  <a:pt x="4005" y="8577"/>
                  <a:pt x="4008" y="8577"/>
                  <a:pt x="4011" y="8577"/>
                </a:cubicBezTo>
                <a:cubicBezTo>
                  <a:pt x="4769" y="8571"/>
                  <a:pt x="5309" y="7671"/>
                  <a:pt x="4780" y="7063"/>
                </a:cubicBezTo>
                <a:cubicBezTo>
                  <a:pt x="4756" y="7035"/>
                  <a:pt x="4725" y="7023"/>
                  <a:pt x="4694" y="7023"/>
                </a:cubicBezTo>
                <a:cubicBezTo>
                  <a:pt x="4607" y="7023"/>
                  <a:pt x="4521" y="7117"/>
                  <a:pt x="4574" y="7211"/>
                </a:cubicBezTo>
                <a:cubicBezTo>
                  <a:pt x="4821" y="7647"/>
                  <a:pt x="4560" y="8233"/>
                  <a:pt x="4022" y="8233"/>
                </a:cubicBezTo>
                <a:cubicBezTo>
                  <a:pt x="4021" y="8233"/>
                  <a:pt x="4020" y="8233"/>
                  <a:pt x="4020" y="8233"/>
                </a:cubicBezTo>
                <a:cubicBezTo>
                  <a:pt x="3545" y="8232"/>
                  <a:pt x="3190" y="7836"/>
                  <a:pt x="3097" y="7397"/>
                </a:cubicBezTo>
                <a:cubicBezTo>
                  <a:pt x="2923" y="6556"/>
                  <a:pt x="3563" y="5713"/>
                  <a:pt x="4337" y="5450"/>
                </a:cubicBezTo>
                <a:cubicBezTo>
                  <a:pt x="4551" y="5377"/>
                  <a:pt x="4768" y="5343"/>
                  <a:pt x="4984" y="5343"/>
                </a:cubicBezTo>
                <a:cubicBezTo>
                  <a:pt x="6231" y="5343"/>
                  <a:pt x="7445" y="6461"/>
                  <a:pt x="7994" y="7472"/>
                </a:cubicBezTo>
                <a:cubicBezTo>
                  <a:pt x="9012" y="9348"/>
                  <a:pt x="8467" y="11428"/>
                  <a:pt x="7129" y="12822"/>
                </a:cubicBezTo>
                <a:cubicBezTo>
                  <a:pt x="7430" y="12290"/>
                  <a:pt x="7595" y="11672"/>
                  <a:pt x="7307" y="11215"/>
                </a:cubicBezTo>
                <a:cubicBezTo>
                  <a:pt x="7277" y="11168"/>
                  <a:pt x="7229" y="11143"/>
                  <a:pt x="7182" y="11143"/>
                </a:cubicBezTo>
                <a:cubicBezTo>
                  <a:pt x="7139" y="11143"/>
                  <a:pt x="7096" y="11163"/>
                  <a:pt x="7067" y="11205"/>
                </a:cubicBezTo>
                <a:cubicBezTo>
                  <a:pt x="6595" y="11876"/>
                  <a:pt x="6302" y="12642"/>
                  <a:pt x="6289" y="13465"/>
                </a:cubicBezTo>
                <a:cubicBezTo>
                  <a:pt x="6289" y="13490"/>
                  <a:pt x="6294" y="13506"/>
                  <a:pt x="6304" y="13522"/>
                </a:cubicBezTo>
                <a:cubicBezTo>
                  <a:pt x="5738" y="13913"/>
                  <a:pt x="5091" y="14198"/>
                  <a:pt x="4398" y="14336"/>
                </a:cubicBezTo>
                <a:cubicBezTo>
                  <a:pt x="4278" y="14360"/>
                  <a:pt x="4147" y="14380"/>
                  <a:pt x="4008" y="14396"/>
                </a:cubicBezTo>
                <a:cubicBezTo>
                  <a:pt x="4584" y="13995"/>
                  <a:pt x="5721" y="12973"/>
                  <a:pt x="4977" y="12699"/>
                </a:cubicBezTo>
                <a:cubicBezTo>
                  <a:pt x="4938" y="12685"/>
                  <a:pt x="4898" y="12678"/>
                  <a:pt x="4857" y="12678"/>
                </a:cubicBezTo>
                <a:cubicBezTo>
                  <a:pt x="4554" y="12678"/>
                  <a:pt x="4223" y="13045"/>
                  <a:pt x="4060" y="13244"/>
                </a:cubicBezTo>
                <a:cubicBezTo>
                  <a:pt x="3820" y="13544"/>
                  <a:pt x="3602" y="13981"/>
                  <a:pt x="3637" y="14381"/>
                </a:cubicBezTo>
                <a:cubicBezTo>
                  <a:pt x="3619" y="14396"/>
                  <a:pt x="3609" y="14413"/>
                  <a:pt x="3604" y="14431"/>
                </a:cubicBezTo>
                <a:cubicBezTo>
                  <a:pt x="3482" y="14438"/>
                  <a:pt x="3357" y="14441"/>
                  <a:pt x="3230" y="14441"/>
                </a:cubicBezTo>
                <a:cubicBezTo>
                  <a:pt x="1955" y="14441"/>
                  <a:pt x="481" y="14065"/>
                  <a:pt x="230" y="12806"/>
                </a:cubicBezTo>
                <a:cubicBezTo>
                  <a:pt x="218" y="12746"/>
                  <a:pt x="176" y="12720"/>
                  <a:pt x="132" y="12720"/>
                </a:cubicBezTo>
                <a:cubicBezTo>
                  <a:pt x="69" y="12720"/>
                  <a:pt x="1" y="12774"/>
                  <a:pt x="10" y="12856"/>
                </a:cubicBezTo>
                <a:cubicBezTo>
                  <a:pt x="133" y="13841"/>
                  <a:pt x="928" y="14365"/>
                  <a:pt x="1864" y="14606"/>
                </a:cubicBezTo>
                <a:cubicBezTo>
                  <a:pt x="1845" y="14633"/>
                  <a:pt x="1841" y="14668"/>
                  <a:pt x="1864" y="14709"/>
                </a:cubicBezTo>
                <a:cubicBezTo>
                  <a:pt x="2080" y="15097"/>
                  <a:pt x="2486" y="15470"/>
                  <a:pt x="2889" y="15663"/>
                </a:cubicBezTo>
                <a:cubicBezTo>
                  <a:pt x="3014" y="15727"/>
                  <a:pt x="3258" y="15823"/>
                  <a:pt x="3462" y="15823"/>
                </a:cubicBezTo>
                <a:cubicBezTo>
                  <a:pt x="3601" y="15823"/>
                  <a:pt x="3721" y="15778"/>
                  <a:pt x="3772" y="15648"/>
                </a:cubicBezTo>
                <a:cubicBezTo>
                  <a:pt x="3879" y="15378"/>
                  <a:pt x="3574" y="15097"/>
                  <a:pt x="3376" y="14971"/>
                </a:cubicBezTo>
                <a:cubicBezTo>
                  <a:pt x="3241" y="14887"/>
                  <a:pt x="3090" y="14828"/>
                  <a:pt x="2940" y="14771"/>
                </a:cubicBezTo>
                <a:lnTo>
                  <a:pt x="2940" y="14771"/>
                </a:lnTo>
                <a:cubicBezTo>
                  <a:pt x="3063" y="14778"/>
                  <a:pt x="3185" y="14781"/>
                  <a:pt x="3305" y="14781"/>
                </a:cubicBezTo>
                <a:cubicBezTo>
                  <a:pt x="3678" y="14781"/>
                  <a:pt x="4032" y="14750"/>
                  <a:pt x="4330" y="14701"/>
                </a:cubicBezTo>
                <a:cubicBezTo>
                  <a:pt x="4779" y="14627"/>
                  <a:pt x="5211" y="14501"/>
                  <a:pt x="5620" y="14324"/>
                </a:cubicBezTo>
                <a:cubicBezTo>
                  <a:pt x="5628" y="14327"/>
                  <a:pt x="5636" y="14329"/>
                  <a:pt x="5645" y="14329"/>
                </a:cubicBezTo>
                <a:cubicBezTo>
                  <a:pt x="5655" y="14329"/>
                  <a:pt x="5666" y="14326"/>
                  <a:pt x="5677" y="14321"/>
                </a:cubicBezTo>
                <a:cubicBezTo>
                  <a:pt x="5934" y="14379"/>
                  <a:pt x="6452" y="14445"/>
                  <a:pt x="6961" y="14445"/>
                </a:cubicBezTo>
                <a:cubicBezTo>
                  <a:pt x="7699" y="14445"/>
                  <a:pt x="8416" y="14306"/>
                  <a:pt x="8281" y="13799"/>
                </a:cubicBezTo>
                <a:cubicBezTo>
                  <a:pt x="8217" y="13560"/>
                  <a:pt x="7955" y="13505"/>
                  <a:pt x="7701" y="13505"/>
                </a:cubicBezTo>
                <a:cubicBezTo>
                  <a:pt x="7548" y="13505"/>
                  <a:pt x="7397" y="13525"/>
                  <a:pt x="7294" y="13537"/>
                </a:cubicBezTo>
                <a:cubicBezTo>
                  <a:pt x="7137" y="13555"/>
                  <a:pt x="6980" y="13583"/>
                  <a:pt x="6826" y="13621"/>
                </a:cubicBezTo>
                <a:cubicBezTo>
                  <a:pt x="7230" y="13313"/>
                  <a:pt x="7589" y="12948"/>
                  <a:pt x="7890" y="12537"/>
                </a:cubicBezTo>
                <a:cubicBezTo>
                  <a:pt x="8551" y="12014"/>
                  <a:pt x="9254" y="11570"/>
                  <a:pt x="10128" y="11442"/>
                </a:cubicBezTo>
                <a:cubicBezTo>
                  <a:pt x="10315" y="11415"/>
                  <a:pt x="10504" y="11402"/>
                  <a:pt x="10693" y="11402"/>
                </a:cubicBezTo>
                <a:cubicBezTo>
                  <a:pt x="11590" y="11402"/>
                  <a:pt x="12491" y="11701"/>
                  <a:pt x="13205" y="12244"/>
                </a:cubicBezTo>
                <a:cubicBezTo>
                  <a:pt x="14151" y="12964"/>
                  <a:pt x="15062" y="14552"/>
                  <a:pt x="13779" y="15427"/>
                </a:cubicBezTo>
                <a:cubicBezTo>
                  <a:pt x="13475" y="15635"/>
                  <a:pt x="13080" y="15763"/>
                  <a:pt x="12695" y="15763"/>
                </a:cubicBezTo>
                <a:cubicBezTo>
                  <a:pt x="12324" y="15763"/>
                  <a:pt x="11962" y="15644"/>
                  <a:pt x="11699" y="15367"/>
                </a:cubicBezTo>
                <a:cubicBezTo>
                  <a:pt x="11145" y="14779"/>
                  <a:pt x="11444" y="13819"/>
                  <a:pt x="12228" y="13819"/>
                </a:cubicBezTo>
                <a:cubicBezTo>
                  <a:pt x="12300" y="13819"/>
                  <a:pt x="12376" y="13828"/>
                  <a:pt x="12455" y="13845"/>
                </a:cubicBezTo>
                <a:cubicBezTo>
                  <a:pt x="12465" y="13847"/>
                  <a:pt x="12474" y="13848"/>
                  <a:pt x="12483" y="13848"/>
                </a:cubicBezTo>
                <a:cubicBezTo>
                  <a:pt x="12611" y="13848"/>
                  <a:pt x="12709" y="13663"/>
                  <a:pt x="12570" y="13594"/>
                </a:cubicBezTo>
                <a:cubicBezTo>
                  <a:pt x="12408" y="13514"/>
                  <a:pt x="12251" y="13478"/>
                  <a:pt x="12105" y="13478"/>
                </a:cubicBezTo>
                <a:cubicBezTo>
                  <a:pt x="11326" y="13478"/>
                  <a:pt x="10824" y="14492"/>
                  <a:pt x="11197" y="15237"/>
                </a:cubicBezTo>
                <a:cubicBezTo>
                  <a:pt x="11494" y="15832"/>
                  <a:pt x="12082" y="16091"/>
                  <a:pt x="12694" y="16091"/>
                </a:cubicBezTo>
                <a:cubicBezTo>
                  <a:pt x="13251" y="16091"/>
                  <a:pt x="13827" y="15876"/>
                  <a:pt x="14221" y="15502"/>
                </a:cubicBezTo>
                <a:cubicBezTo>
                  <a:pt x="15144" y="14627"/>
                  <a:pt x="14696" y="13310"/>
                  <a:pt x="13951" y="12483"/>
                </a:cubicBezTo>
                <a:cubicBezTo>
                  <a:pt x="13164" y="11608"/>
                  <a:pt x="11991" y="11112"/>
                  <a:pt x="10821" y="11076"/>
                </a:cubicBezTo>
                <a:cubicBezTo>
                  <a:pt x="10783" y="11075"/>
                  <a:pt x="10745" y="11074"/>
                  <a:pt x="10708" y="11074"/>
                </a:cubicBezTo>
                <a:cubicBezTo>
                  <a:pt x="9981" y="11074"/>
                  <a:pt x="9332" y="11269"/>
                  <a:pt x="8742" y="11591"/>
                </a:cubicBezTo>
                <a:cubicBezTo>
                  <a:pt x="8929" y="11385"/>
                  <a:pt x="9083" y="11123"/>
                  <a:pt x="9215" y="10935"/>
                </a:cubicBezTo>
                <a:cubicBezTo>
                  <a:pt x="9403" y="10667"/>
                  <a:pt x="9582" y="10394"/>
                  <a:pt x="9755" y="10119"/>
                </a:cubicBezTo>
                <a:cubicBezTo>
                  <a:pt x="9762" y="10123"/>
                  <a:pt x="9768" y="10130"/>
                  <a:pt x="9778" y="10133"/>
                </a:cubicBezTo>
                <a:cubicBezTo>
                  <a:pt x="10059" y="10246"/>
                  <a:pt x="10411" y="10332"/>
                  <a:pt x="10740" y="10332"/>
                </a:cubicBezTo>
                <a:cubicBezTo>
                  <a:pt x="10855" y="10332"/>
                  <a:pt x="10968" y="10321"/>
                  <a:pt x="11074" y="10297"/>
                </a:cubicBezTo>
                <a:cubicBezTo>
                  <a:pt x="11302" y="10246"/>
                  <a:pt x="11537" y="10037"/>
                  <a:pt x="11426" y="9781"/>
                </a:cubicBezTo>
                <a:cubicBezTo>
                  <a:pt x="11347" y="9595"/>
                  <a:pt x="11102" y="9553"/>
                  <a:pt x="10885" y="9553"/>
                </a:cubicBezTo>
                <a:cubicBezTo>
                  <a:pt x="10803" y="9553"/>
                  <a:pt x="10725" y="9559"/>
                  <a:pt x="10662" y="9565"/>
                </a:cubicBezTo>
                <a:cubicBezTo>
                  <a:pt x="10508" y="9582"/>
                  <a:pt x="10361" y="9619"/>
                  <a:pt x="10218" y="9680"/>
                </a:cubicBezTo>
                <a:cubicBezTo>
                  <a:pt x="10559" y="9371"/>
                  <a:pt x="10924" y="9066"/>
                  <a:pt x="11320" y="8842"/>
                </a:cubicBezTo>
                <a:lnTo>
                  <a:pt x="11320" y="8842"/>
                </a:lnTo>
                <a:cubicBezTo>
                  <a:pt x="11305" y="8883"/>
                  <a:pt x="11331" y="8937"/>
                  <a:pt x="11385" y="8937"/>
                </a:cubicBezTo>
                <a:cubicBezTo>
                  <a:pt x="11389" y="8937"/>
                  <a:pt x="11394" y="8936"/>
                  <a:pt x="11398" y="8935"/>
                </a:cubicBezTo>
                <a:lnTo>
                  <a:pt x="11400" y="8935"/>
                </a:lnTo>
                <a:cubicBezTo>
                  <a:pt x="11488" y="9235"/>
                  <a:pt x="11874" y="9436"/>
                  <a:pt x="12158" y="9508"/>
                </a:cubicBezTo>
                <a:cubicBezTo>
                  <a:pt x="12251" y="9531"/>
                  <a:pt x="12371" y="9552"/>
                  <a:pt x="12491" y="9552"/>
                </a:cubicBezTo>
                <a:cubicBezTo>
                  <a:pt x="12675" y="9552"/>
                  <a:pt x="12858" y="9502"/>
                  <a:pt x="12936" y="9336"/>
                </a:cubicBezTo>
                <a:cubicBezTo>
                  <a:pt x="13059" y="9070"/>
                  <a:pt x="12848" y="8808"/>
                  <a:pt x="12601" y="8731"/>
                </a:cubicBezTo>
                <a:cubicBezTo>
                  <a:pt x="12474" y="8691"/>
                  <a:pt x="12334" y="8675"/>
                  <a:pt x="12191" y="8675"/>
                </a:cubicBezTo>
                <a:cubicBezTo>
                  <a:pt x="11929" y="8675"/>
                  <a:pt x="11655" y="8729"/>
                  <a:pt x="11421" y="8790"/>
                </a:cubicBezTo>
                <a:cubicBezTo>
                  <a:pt x="11764" y="8611"/>
                  <a:pt x="12131" y="8497"/>
                  <a:pt x="12528" y="8497"/>
                </a:cubicBezTo>
                <a:cubicBezTo>
                  <a:pt x="12635" y="8497"/>
                  <a:pt x="12745" y="8506"/>
                  <a:pt x="12856" y="8523"/>
                </a:cubicBezTo>
                <a:cubicBezTo>
                  <a:pt x="13126" y="8564"/>
                  <a:pt x="13396" y="8661"/>
                  <a:pt x="13638" y="8800"/>
                </a:cubicBezTo>
                <a:cubicBezTo>
                  <a:pt x="13632" y="8806"/>
                  <a:pt x="13624" y="8813"/>
                  <a:pt x="13619" y="8821"/>
                </a:cubicBezTo>
                <a:cubicBezTo>
                  <a:pt x="13447" y="9084"/>
                  <a:pt x="13419" y="9508"/>
                  <a:pt x="13504" y="9808"/>
                </a:cubicBezTo>
                <a:cubicBezTo>
                  <a:pt x="13562" y="10010"/>
                  <a:pt x="13736" y="10204"/>
                  <a:pt x="13948" y="10204"/>
                </a:cubicBezTo>
                <a:cubicBezTo>
                  <a:pt x="13988" y="10204"/>
                  <a:pt x="14030" y="10197"/>
                  <a:pt x="14072" y="10182"/>
                </a:cubicBezTo>
                <a:cubicBezTo>
                  <a:pt x="14489" y="10037"/>
                  <a:pt x="14342" y="9565"/>
                  <a:pt x="14126" y="9191"/>
                </a:cubicBezTo>
                <a:lnTo>
                  <a:pt x="14126" y="9191"/>
                </a:lnTo>
                <a:cubicBezTo>
                  <a:pt x="14224" y="9299"/>
                  <a:pt x="14311" y="9420"/>
                  <a:pt x="14380" y="9549"/>
                </a:cubicBezTo>
                <a:cubicBezTo>
                  <a:pt x="14583" y="9934"/>
                  <a:pt x="14579" y="10438"/>
                  <a:pt x="14149" y="10667"/>
                </a:cubicBezTo>
                <a:cubicBezTo>
                  <a:pt x="13964" y="10767"/>
                  <a:pt x="13745" y="10796"/>
                  <a:pt x="13529" y="10796"/>
                </a:cubicBezTo>
                <a:cubicBezTo>
                  <a:pt x="13430" y="10796"/>
                  <a:pt x="13331" y="10790"/>
                  <a:pt x="13238" y="10781"/>
                </a:cubicBezTo>
                <a:cubicBezTo>
                  <a:pt x="13235" y="10781"/>
                  <a:pt x="13233" y="10781"/>
                  <a:pt x="13230" y="10781"/>
                </a:cubicBezTo>
                <a:cubicBezTo>
                  <a:pt x="13138" y="10781"/>
                  <a:pt x="13117" y="10928"/>
                  <a:pt x="13208" y="10953"/>
                </a:cubicBezTo>
                <a:cubicBezTo>
                  <a:pt x="13359" y="10996"/>
                  <a:pt x="13522" y="11020"/>
                  <a:pt x="13684" y="11020"/>
                </a:cubicBezTo>
                <a:cubicBezTo>
                  <a:pt x="13855" y="11020"/>
                  <a:pt x="14025" y="10993"/>
                  <a:pt x="14179" y="10934"/>
                </a:cubicBezTo>
                <a:lnTo>
                  <a:pt x="14179" y="10934"/>
                </a:lnTo>
                <a:cubicBezTo>
                  <a:pt x="14077" y="11066"/>
                  <a:pt x="14002" y="11215"/>
                  <a:pt x="13951" y="11357"/>
                </a:cubicBezTo>
                <a:cubicBezTo>
                  <a:pt x="13871" y="11583"/>
                  <a:pt x="13836" y="11922"/>
                  <a:pt x="14156" y="11951"/>
                </a:cubicBezTo>
                <a:cubicBezTo>
                  <a:pt x="14169" y="11953"/>
                  <a:pt x="14182" y="11953"/>
                  <a:pt x="14196" y="11953"/>
                </a:cubicBezTo>
                <a:cubicBezTo>
                  <a:pt x="14465" y="11953"/>
                  <a:pt x="14676" y="11690"/>
                  <a:pt x="14781" y="11469"/>
                </a:cubicBezTo>
                <a:cubicBezTo>
                  <a:pt x="14944" y="11128"/>
                  <a:pt x="14939" y="10752"/>
                  <a:pt x="14789" y="10408"/>
                </a:cubicBezTo>
                <a:cubicBezTo>
                  <a:pt x="14777" y="10380"/>
                  <a:pt x="14756" y="10369"/>
                  <a:pt x="14732" y="10362"/>
                </a:cubicBezTo>
                <a:cubicBezTo>
                  <a:pt x="14779" y="10228"/>
                  <a:pt x="14795" y="10091"/>
                  <a:pt x="14786" y="9955"/>
                </a:cubicBezTo>
                <a:lnTo>
                  <a:pt x="14786" y="9955"/>
                </a:lnTo>
                <a:cubicBezTo>
                  <a:pt x="14964" y="10143"/>
                  <a:pt x="15177" y="10294"/>
                  <a:pt x="15430" y="10328"/>
                </a:cubicBezTo>
                <a:cubicBezTo>
                  <a:pt x="15458" y="10332"/>
                  <a:pt x="15487" y="10334"/>
                  <a:pt x="15515" y="10334"/>
                </a:cubicBezTo>
                <a:cubicBezTo>
                  <a:pt x="15742" y="10334"/>
                  <a:pt x="15958" y="10209"/>
                  <a:pt x="15946" y="9950"/>
                </a:cubicBezTo>
                <a:cubicBezTo>
                  <a:pt x="15913" y="9296"/>
                  <a:pt x="15156" y="8913"/>
                  <a:pt x="14536" y="8913"/>
                </a:cubicBezTo>
                <a:cubicBezTo>
                  <a:pt x="14443" y="8913"/>
                  <a:pt x="14354" y="8921"/>
                  <a:pt x="14270" y="8939"/>
                </a:cubicBezTo>
                <a:cubicBezTo>
                  <a:pt x="14133" y="8798"/>
                  <a:pt x="13982" y="8675"/>
                  <a:pt x="13833" y="8580"/>
                </a:cubicBezTo>
                <a:cubicBezTo>
                  <a:pt x="13786" y="8553"/>
                  <a:pt x="13740" y="8526"/>
                  <a:pt x="13694" y="8499"/>
                </a:cubicBezTo>
                <a:cubicBezTo>
                  <a:pt x="13835" y="8482"/>
                  <a:pt x="13967" y="8449"/>
                  <a:pt x="14079" y="8404"/>
                </a:cubicBezTo>
                <a:cubicBezTo>
                  <a:pt x="14344" y="8292"/>
                  <a:pt x="14635" y="8016"/>
                  <a:pt x="14460" y="7710"/>
                </a:cubicBezTo>
                <a:cubicBezTo>
                  <a:pt x="14354" y="7521"/>
                  <a:pt x="14151" y="7463"/>
                  <a:pt x="13940" y="7463"/>
                </a:cubicBezTo>
                <a:cubicBezTo>
                  <a:pt x="13787" y="7463"/>
                  <a:pt x="13629" y="7494"/>
                  <a:pt x="13503" y="7528"/>
                </a:cubicBezTo>
                <a:cubicBezTo>
                  <a:pt x="13085" y="7639"/>
                  <a:pt x="12761" y="7880"/>
                  <a:pt x="12501" y="8215"/>
                </a:cubicBezTo>
                <a:cubicBezTo>
                  <a:pt x="12320" y="8224"/>
                  <a:pt x="12140" y="8251"/>
                  <a:pt x="11961" y="8299"/>
                </a:cubicBezTo>
                <a:cubicBezTo>
                  <a:pt x="12046" y="8220"/>
                  <a:pt x="12125" y="8135"/>
                  <a:pt x="12192" y="8044"/>
                </a:cubicBezTo>
                <a:cubicBezTo>
                  <a:pt x="12336" y="7842"/>
                  <a:pt x="12565" y="7458"/>
                  <a:pt x="12295" y="7266"/>
                </a:cubicBezTo>
                <a:cubicBezTo>
                  <a:pt x="12212" y="7207"/>
                  <a:pt x="12132" y="7180"/>
                  <a:pt x="12055" y="7180"/>
                </a:cubicBezTo>
                <a:cubicBezTo>
                  <a:pt x="11583" y="7180"/>
                  <a:pt x="11239" y="8178"/>
                  <a:pt x="11166" y="8634"/>
                </a:cubicBezTo>
                <a:cubicBezTo>
                  <a:pt x="10835" y="8824"/>
                  <a:pt x="10528" y="9066"/>
                  <a:pt x="10251" y="9331"/>
                </a:cubicBezTo>
                <a:cubicBezTo>
                  <a:pt x="10271" y="9300"/>
                  <a:pt x="10290" y="9268"/>
                  <a:pt x="10310" y="9238"/>
                </a:cubicBezTo>
                <a:cubicBezTo>
                  <a:pt x="10987" y="8176"/>
                  <a:pt x="11716" y="7132"/>
                  <a:pt x="12729" y="6363"/>
                </a:cubicBezTo>
                <a:cubicBezTo>
                  <a:pt x="13396" y="5858"/>
                  <a:pt x="14338" y="5413"/>
                  <a:pt x="15235" y="5413"/>
                </a:cubicBezTo>
                <a:cubicBezTo>
                  <a:pt x="15651" y="5413"/>
                  <a:pt x="16058" y="5509"/>
                  <a:pt x="16422" y="5740"/>
                </a:cubicBezTo>
                <a:cubicBezTo>
                  <a:pt x="17018" y="6116"/>
                  <a:pt x="17430" y="7098"/>
                  <a:pt x="16839" y="7671"/>
                </a:cubicBezTo>
                <a:cubicBezTo>
                  <a:pt x="16665" y="7839"/>
                  <a:pt x="16455" y="7913"/>
                  <a:pt x="16245" y="7913"/>
                </a:cubicBezTo>
                <a:cubicBezTo>
                  <a:pt x="15905" y="7913"/>
                  <a:pt x="15565" y="7716"/>
                  <a:pt x="15385" y="7405"/>
                </a:cubicBezTo>
                <a:cubicBezTo>
                  <a:pt x="15364" y="7369"/>
                  <a:pt x="15331" y="7353"/>
                  <a:pt x="15298" y="7353"/>
                </a:cubicBezTo>
                <a:cubicBezTo>
                  <a:pt x="15240" y="7353"/>
                  <a:pt x="15183" y="7403"/>
                  <a:pt x="15196" y="7476"/>
                </a:cubicBezTo>
                <a:cubicBezTo>
                  <a:pt x="15289" y="7953"/>
                  <a:pt x="15747" y="8178"/>
                  <a:pt x="16208" y="8178"/>
                </a:cubicBezTo>
                <a:cubicBezTo>
                  <a:pt x="16473" y="8178"/>
                  <a:pt x="16740" y="8103"/>
                  <a:pt x="16938" y="7959"/>
                </a:cubicBezTo>
                <a:cubicBezTo>
                  <a:pt x="17708" y="7397"/>
                  <a:pt x="17474" y="6183"/>
                  <a:pt x="16831" y="5627"/>
                </a:cubicBezTo>
                <a:cubicBezTo>
                  <a:pt x="16378" y="5235"/>
                  <a:pt x="15811" y="5079"/>
                  <a:pt x="15230" y="5079"/>
                </a:cubicBezTo>
                <a:cubicBezTo>
                  <a:pt x="15190" y="5079"/>
                  <a:pt x="15149" y="5080"/>
                  <a:pt x="15108" y="5082"/>
                </a:cubicBezTo>
                <a:cubicBezTo>
                  <a:pt x="15599" y="4838"/>
                  <a:pt x="16033" y="4493"/>
                  <a:pt x="16396" y="4056"/>
                </a:cubicBezTo>
                <a:cubicBezTo>
                  <a:pt x="16510" y="3920"/>
                  <a:pt x="16620" y="3766"/>
                  <a:pt x="16723" y="3602"/>
                </a:cubicBezTo>
                <a:cubicBezTo>
                  <a:pt x="17165" y="3565"/>
                  <a:pt x="18631" y="3236"/>
                  <a:pt x="18291" y="2540"/>
                </a:cubicBezTo>
                <a:cubicBezTo>
                  <a:pt x="18220" y="2395"/>
                  <a:pt x="18115" y="2335"/>
                  <a:pt x="17991" y="2335"/>
                </a:cubicBezTo>
                <a:cubicBezTo>
                  <a:pt x="17712" y="2335"/>
                  <a:pt x="17338" y="2639"/>
                  <a:pt x="17052" y="2938"/>
                </a:cubicBezTo>
                <a:cubicBezTo>
                  <a:pt x="17100" y="2810"/>
                  <a:pt x="17136" y="2679"/>
                  <a:pt x="17162" y="2548"/>
                </a:cubicBezTo>
                <a:cubicBezTo>
                  <a:pt x="17173" y="2547"/>
                  <a:pt x="17185" y="2542"/>
                  <a:pt x="17193" y="2532"/>
                </a:cubicBezTo>
                <a:cubicBezTo>
                  <a:pt x="17618" y="2095"/>
                  <a:pt x="17847" y="1524"/>
                  <a:pt x="17788" y="910"/>
                </a:cubicBezTo>
                <a:cubicBezTo>
                  <a:pt x="17749" y="519"/>
                  <a:pt x="17569" y="38"/>
                  <a:pt x="17113" y="2"/>
                </a:cubicBezTo>
                <a:cubicBezTo>
                  <a:pt x="17095" y="1"/>
                  <a:pt x="17078" y="0"/>
                  <a:pt x="1706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4" name="Google Shape;304;p23"/>
          <p:cNvSpPr/>
          <p:nvPr/>
        </p:nvSpPr>
        <p:spPr>
          <a:xfrm rot="-7241499" flipH="1">
            <a:off x="77251" y="-2582203"/>
            <a:ext cx="3277943" cy="5944755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5" name="Google Shape;305;p23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6" name="Google Shape;306;p23"/>
          <p:cNvSpPr/>
          <p:nvPr/>
        </p:nvSpPr>
        <p:spPr>
          <a:xfrm flipH="1">
            <a:off x="-344550" y="57299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7" name="Google Shape;307;p23"/>
          <p:cNvSpPr/>
          <p:nvPr/>
        </p:nvSpPr>
        <p:spPr>
          <a:xfrm flipH="1">
            <a:off x="9593045" y="3429013"/>
            <a:ext cx="3277931" cy="5944732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8" name="Google Shape;308;p23"/>
          <p:cNvSpPr/>
          <p:nvPr/>
        </p:nvSpPr>
        <p:spPr>
          <a:xfrm>
            <a:off x="544333" y="4233567"/>
            <a:ext cx="2905200" cy="237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9" name="Google Shape;309;p23"/>
          <p:cNvSpPr/>
          <p:nvPr/>
        </p:nvSpPr>
        <p:spPr>
          <a:xfrm>
            <a:off x="544333" y="1648367"/>
            <a:ext cx="2905200" cy="2361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0" name="Google Shape;310;p23"/>
          <p:cNvSpPr/>
          <p:nvPr/>
        </p:nvSpPr>
        <p:spPr>
          <a:xfrm>
            <a:off x="7908800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1" name="Google Shape;311;p23"/>
          <p:cNvSpPr/>
          <p:nvPr/>
        </p:nvSpPr>
        <p:spPr>
          <a:xfrm>
            <a:off x="7796000" y="1529467"/>
            <a:ext cx="3851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2" name="Google Shape;312;p23"/>
          <p:cNvSpPr/>
          <p:nvPr/>
        </p:nvSpPr>
        <p:spPr>
          <a:xfrm>
            <a:off x="402000" y="1529467"/>
            <a:ext cx="2934000" cy="23688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3" name="Google Shape;313;p23"/>
          <p:cNvSpPr/>
          <p:nvPr/>
        </p:nvSpPr>
        <p:spPr>
          <a:xfrm>
            <a:off x="3738500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4" name="Google Shape;314;p23"/>
          <p:cNvSpPr/>
          <p:nvPr/>
        </p:nvSpPr>
        <p:spPr>
          <a:xfrm>
            <a:off x="3625700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5" name="Google Shape;315;p23"/>
          <p:cNvSpPr txBox="1">
            <a:spLocks noGrp="1"/>
          </p:cNvSpPr>
          <p:nvPr>
            <p:ph type="title" hasCustomPrompt="1"/>
          </p:nvPr>
        </p:nvSpPr>
        <p:spPr>
          <a:xfrm>
            <a:off x="9368199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16" name="Google Shape;316;p23"/>
          <p:cNvSpPr txBox="1">
            <a:spLocks noGrp="1"/>
          </p:cNvSpPr>
          <p:nvPr>
            <p:ph type="title" idx="2" hasCustomPrompt="1"/>
          </p:nvPr>
        </p:nvSpPr>
        <p:spPr>
          <a:xfrm>
            <a:off x="998946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17" name="Google Shape;317;p23"/>
          <p:cNvSpPr txBox="1">
            <a:spLocks noGrp="1"/>
          </p:cNvSpPr>
          <p:nvPr>
            <p:ph type="title" idx="3" hasCustomPrompt="1"/>
          </p:nvPr>
        </p:nvSpPr>
        <p:spPr>
          <a:xfrm>
            <a:off x="10610724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18" name="Google Shape;318;p23"/>
          <p:cNvSpPr txBox="1">
            <a:spLocks noGrp="1"/>
          </p:cNvSpPr>
          <p:nvPr>
            <p:ph type="title" idx="4"/>
          </p:nvPr>
        </p:nvSpPr>
        <p:spPr>
          <a:xfrm>
            <a:off x="3625700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319" name="Google Shape;319;p23"/>
          <p:cNvSpPr txBox="1">
            <a:spLocks noGrp="1"/>
          </p:cNvSpPr>
          <p:nvPr>
            <p:ph type="title" idx="5"/>
          </p:nvPr>
        </p:nvSpPr>
        <p:spPr>
          <a:xfrm>
            <a:off x="7796000" y="1529484"/>
            <a:ext cx="38516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320" name="Google Shape;320;p23"/>
          <p:cNvSpPr txBox="1">
            <a:spLocks noGrp="1"/>
          </p:cNvSpPr>
          <p:nvPr>
            <p:ph type="subTitle" idx="1"/>
          </p:nvPr>
        </p:nvSpPr>
        <p:spPr>
          <a:xfrm>
            <a:off x="8238067" y="3429000"/>
            <a:ext cx="2996400" cy="23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1" name="Google Shape;321;p23"/>
          <p:cNvSpPr txBox="1">
            <a:spLocks noGrp="1"/>
          </p:cNvSpPr>
          <p:nvPr>
            <p:ph type="subTitle" idx="6"/>
          </p:nvPr>
        </p:nvSpPr>
        <p:spPr>
          <a:xfrm>
            <a:off x="4068100" y="3429000"/>
            <a:ext cx="2996400" cy="110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2" name="Google Shape;322;p23"/>
          <p:cNvSpPr txBox="1">
            <a:spLocks noGrp="1"/>
          </p:cNvSpPr>
          <p:nvPr>
            <p:ph type="title" idx="7"/>
          </p:nvPr>
        </p:nvSpPr>
        <p:spPr>
          <a:xfrm>
            <a:off x="959933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23" name="Google Shape;323;p23"/>
          <p:cNvSpPr/>
          <p:nvPr/>
        </p:nvSpPr>
        <p:spPr>
          <a:xfrm>
            <a:off x="404500" y="4113924"/>
            <a:ext cx="2934000" cy="2361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24" name="Google Shape;324;p23"/>
          <p:cNvSpPr txBox="1">
            <a:spLocks noGrp="1"/>
          </p:cNvSpPr>
          <p:nvPr>
            <p:ph type="subTitle" idx="8"/>
          </p:nvPr>
        </p:nvSpPr>
        <p:spPr>
          <a:xfrm>
            <a:off x="809500" y="5707733"/>
            <a:ext cx="212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5" name="Google Shape;325;p23"/>
          <p:cNvSpPr txBox="1">
            <a:spLocks noGrp="1"/>
          </p:cNvSpPr>
          <p:nvPr>
            <p:ph type="subTitle" idx="9"/>
          </p:nvPr>
        </p:nvSpPr>
        <p:spPr>
          <a:xfrm>
            <a:off x="4068100" y="4764600"/>
            <a:ext cx="2996400" cy="104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6" name="Google Shape;326;p23"/>
          <p:cNvSpPr txBox="1">
            <a:spLocks noGrp="1"/>
          </p:cNvSpPr>
          <p:nvPr>
            <p:ph type="title" idx="13" hasCustomPrompt="1"/>
          </p:nvPr>
        </p:nvSpPr>
        <p:spPr>
          <a:xfrm>
            <a:off x="402300" y="4113933"/>
            <a:ext cx="29340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r>
              <a:t>xx%</a:t>
            </a:r>
          </a:p>
        </p:txBody>
      </p:sp>
      <p:sp>
        <p:nvSpPr>
          <p:cNvPr id="327" name="Google Shape;327;p23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7180900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p24"/>
          <p:cNvSpPr/>
          <p:nvPr/>
        </p:nvSpPr>
        <p:spPr>
          <a:xfrm rot="3879730" flipH="1">
            <a:off x="8903621" y="3200955"/>
            <a:ext cx="3412809" cy="6189343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0" name="Google Shape;330;p24"/>
          <p:cNvSpPr/>
          <p:nvPr/>
        </p:nvSpPr>
        <p:spPr>
          <a:xfrm flipH="1">
            <a:off x="1729900" y="-125965"/>
            <a:ext cx="2744953" cy="899153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1" name="Google Shape;331;p24"/>
          <p:cNvSpPr/>
          <p:nvPr/>
        </p:nvSpPr>
        <p:spPr>
          <a:xfrm rot="-3074135" flipH="1">
            <a:off x="-383424" y="4382848"/>
            <a:ext cx="1318936" cy="1201088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2" name="Google Shape;332;p24"/>
          <p:cNvSpPr/>
          <p:nvPr/>
        </p:nvSpPr>
        <p:spPr>
          <a:xfrm flipH="1">
            <a:off x="11563305" y="152575"/>
            <a:ext cx="762599" cy="525508"/>
          </a:xfrm>
          <a:custGeom>
            <a:avLst/>
            <a:gdLst/>
            <a:ahLst/>
            <a:cxnLst/>
            <a:rect l="l" t="t" r="r" b="b"/>
            <a:pathLst>
              <a:path w="9171" h="6320" extrusionOk="0">
                <a:moveTo>
                  <a:pt x="6035" y="1"/>
                </a:moveTo>
                <a:cubicBezTo>
                  <a:pt x="6020" y="1"/>
                  <a:pt x="6006" y="1"/>
                  <a:pt x="5991" y="2"/>
                </a:cubicBezTo>
                <a:cubicBezTo>
                  <a:pt x="5530" y="37"/>
                  <a:pt x="5265" y="423"/>
                  <a:pt x="5076" y="809"/>
                </a:cubicBezTo>
                <a:cubicBezTo>
                  <a:pt x="5005" y="612"/>
                  <a:pt x="4779" y="498"/>
                  <a:pt x="4555" y="498"/>
                </a:cubicBezTo>
                <a:cubicBezTo>
                  <a:pt x="4490" y="498"/>
                  <a:pt x="4425" y="508"/>
                  <a:pt x="4365" y="528"/>
                </a:cubicBezTo>
                <a:cubicBezTo>
                  <a:pt x="3874" y="690"/>
                  <a:pt x="3527" y="1184"/>
                  <a:pt x="3357" y="1673"/>
                </a:cubicBezTo>
                <a:cubicBezTo>
                  <a:pt x="3277" y="1561"/>
                  <a:pt x="3125" y="1500"/>
                  <a:pt x="2974" y="1500"/>
                </a:cubicBezTo>
                <a:cubicBezTo>
                  <a:pt x="2886" y="1500"/>
                  <a:pt x="2798" y="1521"/>
                  <a:pt x="2725" y="1565"/>
                </a:cubicBezTo>
                <a:cubicBezTo>
                  <a:pt x="2514" y="1691"/>
                  <a:pt x="2398" y="1925"/>
                  <a:pt x="2298" y="2140"/>
                </a:cubicBezTo>
                <a:cubicBezTo>
                  <a:pt x="2175" y="2401"/>
                  <a:pt x="2077" y="2671"/>
                  <a:pt x="1997" y="2948"/>
                </a:cubicBezTo>
                <a:cubicBezTo>
                  <a:pt x="1930" y="2765"/>
                  <a:pt x="1815" y="2591"/>
                  <a:pt x="1615" y="2573"/>
                </a:cubicBezTo>
                <a:cubicBezTo>
                  <a:pt x="1604" y="2572"/>
                  <a:pt x="1593" y="2572"/>
                  <a:pt x="1582" y="2572"/>
                </a:cubicBezTo>
                <a:cubicBezTo>
                  <a:pt x="1323" y="2572"/>
                  <a:pt x="1202" y="2859"/>
                  <a:pt x="1128" y="3066"/>
                </a:cubicBezTo>
                <a:cubicBezTo>
                  <a:pt x="876" y="3769"/>
                  <a:pt x="778" y="4516"/>
                  <a:pt x="822" y="5260"/>
                </a:cubicBezTo>
                <a:cubicBezTo>
                  <a:pt x="544" y="5540"/>
                  <a:pt x="280" y="5831"/>
                  <a:pt x="28" y="6128"/>
                </a:cubicBezTo>
                <a:cubicBezTo>
                  <a:pt x="0" y="6162"/>
                  <a:pt x="40" y="6214"/>
                  <a:pt x="81" y="6214"/>
                </a:cubicBezTo>
                <a:cubicBezTo>
                  <a:pt x="93" y="6214"/>
                  <a:pt x="105" y="6210"/>
                  <a:pt x="115" y="6200"/>
                </a:cubicBezTo>
                <a:cubicBezTo>
                  <a:pt x="393" y="5923"/>
                  <a:pt x="665" y="5643"/>
                  <a:pt x="940" y="5367"/>
                </a:cubicBezTo>
                <a:cubicBezTo>
                  <a:pt x="940" y="5367"/>
                  <a:pt x="940" y="5370"/>
                  <a:pt x="941" y="5370"/>
                </a:cubicBezTo>
                <a:cubicBezTo>
                  <a:pt x="1364" y="5864"/>
                  <a:pt x="2064" y="6320"/>
                  <a:pt x="2745" y="6320"/>
                </a:cubicBezTo>
                <a:cubicBezTo>
                  <a:pt x="2782" y="6320"/>
                  <a:pt x="2818" y="6318"/>
                  <a:pt x="2854" y="6316"/>
                </a:cubicBezTo>
                <a:cubicBezTo>
                  <a:pt x="3100" y="6299"/>
                  <a:pt x="3379" y="6177"/>
                  <a:pt x="3378" y="5894"/>
                </a:cubicBezTo>
                <a:cubicBezTo>
                  <a:pt x="3378" y="5669"/>
                  <a:pt x="3227" y="5429"/>
                  <a:pt x="3078" y="5226"/>
                </a:cubicBezTo>
                <a:lnTo>
                  <a:pt x="3078" y="5226"/>
                </a:lnTo>
                <a:cubicBezTo>
                  <a:pt x="3314" y="5322"/>
                  <a:pt x="3553" y="5406"/>
                  <a:pt x="3800" y="5470"/>
                </a:cubicBezTo>
                <a:cubicBezTo>
                  <a:pt x="3923" y="5501"/>
                  <a:pt x="4059" y="5535"/>
                  <a:pt x="4190" y="5535"/>
                </a:cubicBezTo>
                <a:cubicBezTo>
                  <a:pt x="4281" y="5535"/>
                  <a:pt x="4370" y="5519"/>
                  <a:pt x="4451" y="5473"/>
                </a:cubicBezTo>
                <a:cubicBezTo>
                  <a:pt x="4633" y="5372"/>
                  <a:pt x="4695" y="5154"/>
                  <a:pt x="4659" y="4957"/>
                </a:cubicBezTo>
                <a:cubicBezTo>
                  <a:pt x="4630" y="4784"/>
                  <a:pt x="4525" y="4645"/>
                  <a:pt x="4404" y="4521"/>
                </a:cubicBezTo>
                <a:lnTo>
                  <a:pt x="4404" y="4521"/>
                </a:lnTo>
                <a:cubicBezTo>
                  <a:pt x="4575" y="4547"/>
                  <a:pt x="4749" y="4562"/>
                  <a:pt x="4923" y="4562"/>
                </a:cubicBezTo>
                <a:cubicBezTo>
                  <a:pt x="4961" y="4562"/>
                  <a:pt x="5000" y="4561"/>
                  <a:pt x="5039" y="4560"/>
                </a:cubicBezTo>
                <a:cubicBezTo>
                  <a:pt x="5286" y="4548"/>
                  <a:pt x="5579" y="4530"/>
                  <a:pt x="5801" y="4413"/>
                </a:cubicBezTo>
                <a:cubicBezTo>
                  <a:pt x="6135" y="4233"/>
                  <a:pt x="6030" y="3949"/>
                  <a:pt x="5834" y="3742"/>
                </a:cubicBezTo>
                <a:lnTo>
                  <a:pt x="5834" y="3742"/>
                </a:lnTo>
                <a:cubicBezTo>
                  <a:pt x="6012" y="3776"/>
                  <a:pt x="6189" y="3801"/>
                  <a:pt x="6369" y="3810"/>
                </a:cubicBezTo>
                <a:cubicBezTo>
                  <a:pt x="6458" y="3816"/>
                  <a:pt x="6555" y="3823"/>
                  <a:pt x="6653" y="3823"/>
                </a:cubicBezTo>
                <a:cubicBezTo>
                  <a:pt x="6818" y="3823"/>
                  <a:pt x="6986" y="3803"/>
                  <a:pt x="7120" y="3725"/>
                </a:cubicBezTo>
                <a:cubicBezTo>
                  <a:pt x="7387" y="3570"/>
                  <a:pt x="7403" y="3231"/>
                  <a:pt x="7240" y="3015"/>
                </a:cubicBezTo>
                <a:lnTo>
                  <a:pt x="7240" y="3015"/>
                </a:lnTo>
                <a:cubicBezTo>
                  <a:pt x="7281" y="3018"/>
                  <a:pt x="7322" y="3020"/>
                  <a:pt x="7363" y="3020"/>
                </a:cubicBezTo>
                <a:cubicBezTo>
                  <a:pt x="8261" y="3020"/>
                  <a:pt x="9171" y="2280"/>
                  <a:pt x="9135" y="1333"/>
                </a:cubicBezTo>
                <a:cubicBezTo>
                  <a:pt x="9115" y="740"/>
                  <a:pt x="8595" y="338"/>
                  <a:pt x="8053" y="212"/>
                </a:cubicBezTo>
                <a:cubicBezTo>
                  <a:pt x="7923" y="182"/>
                  <a:pt x="7790" y="166"/>
                  <a:pt x="7658" y="166"/>
                </a:cubicBezTo>
                <a:cubicBezTo>
                  <a:pt x="7289" y="166"/>
                  <a:pt x="6924" y="284"/>
                  <a:pt x="6638" y="520"/>
                </a:cubicBezTo>
                <a:cubicBezTo>
                  <a:pt x="6614" y="224"/>
                  <a:pt x="6336" y="1"/>
                  <a:pt x="6035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3" name="Google Shape;333;p24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4" name="Google Shape;334;p24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35" name="Google Shape;335;p24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36" name="Google Shape;336;p24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37" name="Google Shape;337;p24"/>
          <p:cNvSpPr txBox="1">
            <a:spLocks noGrp="1"/>
          </p:cNvSpPr>
          <p:nvPr>
            <p:ph type="title" idx="4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38" name="Google Shape;338;p24"/>
          <p:cNvSpPr/>
          <p:nvPr/>
        </p:nvSpPr>
        <p:spPr>
          <a:xfrm>
            <a:off x="4410200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9" name="Google Shape;339;p24"/>
          <p:cNvSpPr/>
          <p:nvPr/>
        </p:nvSpPr>
        <p:spPr>
          <a:xfrm>
            <a:off x="4267933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0" name="Google Shape;340;p24"/>
          <p:cNvSpPr/>
          <p:nvPr/>
        </p:nvSpPr>
        <p:spPr>
          <a:xfrm>
            <a:off x="8275933" y="1648367"/>
            <a:ext cx="35140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1" name="Google Shape;341;p24"/>
          <p:cNvSpPr/>
          <p:nvPr/>
        </p:nvSpPr>
        <p:spPr>
          <a:xfrm>
            <a:off x="8133800" y="1529467"/>
            <a:ext cx="35140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2" name="Google Shape;342;p24"/>
          <p:cNvSpPr/>
          <p:nvPr/>
        </p:nvSpPr>
        <p:spPr>
          <a:xfrm>
            <a:off x="544333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3" name="Google Shape;343;p24"/>
          <p:cNvSpPr/>
          <p:nvPr/>
        </p:nvSpPr>
        <p:spPr>
          <a:xfrm>
            <a:off x="402067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4" name="Google Shape;344;p24"/>
          <p:cNvSpPr txBox="1">
            <a:spLocks noGrp="1"/>
          </p:cNvSpPr>
          <p:nvPr>
            <p:ph type="title" idx="5"/>
          </p:nvPr>
        </p:nvSpPr>
        <p:spPr>
          <a:xfrm>
            <a:off x="1009467" y="23610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45" name="Google Shape;345;p24"/>
          <p:cNvSpPr txBox="1">
            <a:spLocks noGrp="1"/>
          </p:cNvSpPr>
          <p:nvPr>
            <p:ph type="subTitle" idx="1"/>
          </p:nvPr>
        </p:nvSpPr>
        <p:spPr>
          <a:xfrm>
            <a:off x="1009467" y="29571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6" name="Google Shape;346;p24"/>
          <p:cNvSpPr txBox="1">
            <a:spLocks noGrp="1"/>
          </p:cNvSpPr>
          <p:nvPr>
            <p:ph type="title" idx="6"/>
          </p:nvPr>
        </p:nvSpPr>
        <p:spPr>
          <a:xfrm>
            <a:off x="4951867" y="23802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47" name="Google Shape;347;p24"/>
          <p:cNvSpPr txBox="1">
            <a:spLocks noGrp="1"/>
          </p:cNvSpPr>
          <p:nvPr>
            <p:ph type="subTitle" idx="7"/>
          </p:nvPr>
        </p:nvSpPr>
        <p:spPr>
          <a:xfrm>
            <a:off x="4951867" y="29379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8" name="Google Shape;348;p24"/>
          <p:cNvSpPr txBox="1">
            <a:spLocks noGrp="1"/>
          </p:cNvSpPr>
          <p:nvPr>
            <p:ph type="title" idx="8"/>
          </p:nvPr>
        </p:nvSpPr>
        <p:spPr>
          <a:xfrm>
            <a:off x="8741200" y="23802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49" name="Google Shape;349;p24"/>
          <p:cNvSpPr txBox="1">
            <a:spLocks noGrp="1"/>
          </p:cNvSpPr>
          <p:nvPr>
            <p:ph type="subTitle" idx="9"/>
          </p:nvPr>
        </p:nvSpPr>
        <p:spPr>
          <a:xfrm>
            <a:off x="8741200" y="29379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0" name="Google Shape;350;p24"/>
          <p:cNvSpPr/>
          <p:nvPr/>
        </p:nvSpPr>
        <p:spPr>
          <a:xfrm>
            <a:off x="4410200" y="42807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1" name="Google Shape;351;p24"/>
          <p:cNvSpPr/>
          <p:nvPr/>
        </p:nvSpPr>
        <p:spPr>
          <a:xfrm>
            <a:off x="4267933" y="4178967"/>
            <a:ext cx="3574400" cy="2296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2" name="Google Shape;352;p24"/>
          <p:cNvSpPr/>
          <p:nvPr/>
        </p:nvSpPr>
        <p:spPr>
          <a:xfrm>
            <a:off x="8275933" y="4280767"/>
            <a:ext cx="35140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3" name="Google Shape;353;p24"/>
          <p:cNvSpPr/>
          <p:nvPr/>
        </p:nvSpPr>
        <p:spPr>
          <a:xfrm>
            <a:off x="8133800" y="4178967"/>
            <a:ext cx="3514000" cy="2296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4" name="Google Shape;354;p24"/>
          <p:cNvSpPr/>
          <p:nvPr/>
        </p:nvSpPr>
        <p:spPr>
          <a:xfrm>
            <a:off x="544333" y="42807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5" name="Google Shape;355;p24"/>
          <p:cNvSpPr/>
          <p:nvPr/>
        </p:nvSpPr>
        <p:spPr>
          <a:xfrm>
            <a:off x="402067" y="4178967"/>
            <a:ext cx="3574400" cy="2296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6" name="Google Shape;356;p24"/>
          <p:cNvSpPr txBox="1">
            <a:spLocks noGrp="1"/>
          </p:cNvSpPr>
          <p:nvPr>
            <p:ph type="title" idx="13"/>
          </p:nvPr>
        </p:nvSpPr>
        <p:spPr>
          <a:xfrm>
            <a:off x="1009467" y="49934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57" name="Google Shape;357;p24"/>
          <p:cNvSpPr txBox="1">
            <a:spLocks noGrp="1"/>
          </p:cNvSpPr>
          <p:nvPr>
            <p:ph type="subTitle" idx="14"/>
          </p:nvPr>
        </p:nvSpPr>
        <p:spPr>
          <a:xfrm>
            <a:off x="1009467" y="55895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8" name="Google Shape;358;p24"/>
          <p:cNvSpPr txBox="1">
            <a:spLocks noGrp="1"/>
          </p:cNvSpPr>
          <p:nvPr>
            <p:ph type="title" idx="15"/>
          </p:nvPr>
        </p:nvSpPr>
        <p:spPr>
          <a:xfrm>
            <a:off x="4951867" y="50126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59" name="Google Shape;359;p24"/>
          <p:cNvSpPr txBox="1">
            <a:spLocks noGrp="1"/>
          </p:cNvSpPr>
          <p:nvPr>
            <p:ph type="subTitle" idx="16"/>
          </p:nvPr>
        </p:nvSpPr>
        <p:spPr>
          <a:xfrm>
            <a:off x="4951867" y="55703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0" name="Google Shape;360;p24"/>
          <p:cNvSpPr txBox="1">
            <a:spLocks noGrp="1"/>
          </p:cNvSpPr>
          <p:nvPr>
            <p:ph type="title" idx="17"/>
          </p:nvPr>
        </p:nvSpPr>
        <p:spPr>
          <a:xfrm>
            <a:off x="8741200" y="50126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61" name="Google Shape;361;p24"/>
          <p:cNvSpPr txBox="1">
            <a:spLocks noGrp="1"/>
          </p:cNvSpPr>
          <p:nvPr>
            <p:ph type="subTitle" idx="18"/>
          </p:nvPr>
        </p:nvSpPr>
        <p:spPr>
          <a:xfrm>
            <a:off x="8741200" y="55703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2" name="Google Shape;362;p24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15730911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" name="Google Shape;364;p25"/>
          <p:cNvSpPr/>
          <p:nvPr/>
        </p:nvSpPr>
        <p:spPr>
          <a:xfrm flipH="1">
            <a:off x="-387816" y="-682345"/>
            <a:ext cx="3058496" cy="3113623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5" name="Google Shape;365;p25"/>
          <p:cNvSpPr/>
          <p:nvPr/>
        </p:nvSpPr>
        <p:spPr>
          <a:xfrm flipH="1">
            <a:off x="10377341" y="-367284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6" name="Google Shape;366;p25"/>
          <p:cNvSpPr/>
          <p:nvPr/>
        </p:nvSpPr>
        <p:spPr>
          <a:xfrm flipH="1">
            <a:off x="11893236" y="6362065"/>
            <a:ext cx="247589" cy="402696"/>
          </a:xfrm>
          <a:custGeom>
            <a:avLst/>
            <a:gdLst/>
            <a:ahLst/>
            <a:cxnLst/>
            <a:rect l="l" t="t" r="r" b="b"/>
            <a:pathLst>
              <a:path w="6385" h="10385" extrusionOk="0">
                <a:moveTo>
                  <a:pt x="971" y="2133"/>
                </a:moveTo>
                <a:lnTo>
                  <a:pt x="971" y="2133"/>
                </a:lnTo>
                <a:cubicBezTo>
                  <a:pt x="1225" y="2358"/>
                  <a:pt x="1491" y="2556"/>
                  <a:pt x="1696" y="2725"/>
                </a:cubicBezTo>
                <a:cubicBezTo>
                  <a:pt x="3771" y="4443"/>
                  <a:pt x="5391" y="7222"/>
                  <a:pt x="4116" y="9847"/>
                </a:cubicBezTo>
                <a:cubicBezTo>
                  <a:pt x="4408" y="8452"/>
                  <a:pt x="3627" y="7045"/>
                  <a:pt x="2799" y="5954"/>
                </a:cubicBezTo>
                <a:cubicBezTo>
                  <a:pt x="2241" y="5220"/>
                  <a:pt x="1606" y="4530"/>
                  <a:pt x="1135" y="3733"/>
                </a:cubicBezTo>
                <a:cubicBezTo>
                  <a:pt x="856" y="3265"/>
                  <a:pt x="575" y="2610"/>
                  <a:pt x="971" y="2133"/>
                </a:cubicBezTo>
                <a:close/>
                <a:moveTo>
                  <a:pt x="2181" y="1677"/>
                </a:moveTo>
                <a:cubicBezTo>
                  <a:pt x="2326" y="1677"/>
                  <a:pt x="2469" y="1690"/>
                  <a:pt x="2603" y="1710"/>
                </a:cubicBezTo>
                <a:cubicBezTo>
                  <a:pt x="4583" y="2010"/>
                  <a:pt x="5502" y="4109"/>
                  <a:pt x="5645" y="5900"/>
                </a:cubicBezTo>
                <a:cubicBezTo>
                  <a:pt x="5758" y="7392"/>
                  <a:pt x="5370" y="8935"/>
                  <a:pt x="4273" y="9974"/>
                </a:cubicBezTo>
                <a:cubicBezTo>
                  <a:pt x="5095" y="8415"/>
                  <a:pt x="4825" y="6485"/>
                  <a:pt x="3969" y="4985"/>
                </a:cubicBezTo>
                <a:cubicBezTo>
                  <a:pt x="3478" y="4126"/>
                  <a:pt x="2807" y="3365"/>
                  <a:pt x="2064" y="2717"/>
                </a:cubicBezTo>
                <a:cubicBezTo>
                  <a:pt x="1770" y="2458"/>
                  <a:pt x="1436" y="2236"/>
                  <a:pt x="1140" y="1975"/>
                </a:cubicBezTo>
                <a:cubicBezTo>
                  <a:pt x="1426" y="1757"/>
                  <a:pt x="1811" y="1677"/>
                  <a:pt x="2181" y="1677"/>
                </a:cubicBezTo>
                <a:close/>
                <a:moveTo>
                  <a:pt x="1024" y="0"/>
                </a:moveTo>
                <a:cubicBezTo>
                  <a:pt x="766" y="0"/>
                  <a:pt x="497" y="121"/>
                  <a:pt x="359" y="364"/>
                </a:cubicBezTo>
                <a:cubicBezTo>
                  <a:pt x="1" y="987"/>
                  <a:pt x="346" y="1538"/>
                  <a:pt x="812" y="1992"/>
                </a:cubicBezTo>
                <a:cubicBezTo>
                  <a:pt x="179" y="2745"/>
                  <a:pt x="1032" y="4026"/>
                  <a:pt x="1585" y="4751"/>
                </a:cubicBezTo>
                <a:cubicBezTo>
                  <a:pt x="2807" y="6358"/>
                  <a:pt x="4445" y="8056"/>
                  <a:pt x="3853" y="10254"/>
                </a:cubicBezTo>
                <a:cubicBezTo>
                  <a:pt x="3839" y="10304"/>
                  <a:pt x="3877" y="10336"/>
                  <a:pt x="3917" y="10336"/>
                </a:cubicBezTo>
                <a:cubicBezTo>
                  <a:pt x="3937" y="10336"/>
                  <a:pt x="3957" y="10328"/>
                  <a:pt x="3971" y="10311"/>
                </a:cubicBezTo>
                <a:cubicBezTo>
                  <a:pt x="3976" y="10313"/>
                  <a:pt x="3982" y="10315"/>
                  <a:pt x="3985" y="10318"/>
                </a:cubicBezTo>
                <a:cubicBezTo>
                  <a:pt x="4003" y="10354"/>
                  <a:pt x="4040" y="10384"/>
                  <a:pt x="4079" y="10384"/>
                </a:cubicBezTo>
                <a:cubicBezTo>
                  <a:pt x="4095" y="10384"/>
                  <a:pt x="4111" y="10379"/>
                  <a:pt x="4126" y="10367"/>
                </a:cubicBezTo>
                <a:cubicBezTo>
                  <a:pt x="6311" y="8744"/>
                  <a:pt x="6384" y="5078"/>
                  <a:pt x="4898" y="2970"/>
                </a:cubicBezTo>
                <a:cubicBezTo>
                  <a:pt x="4303" y="2126"/>
                  <a:pt x="3279" y="1457"/>
                  <a:pt x="2229" y="1457"/>
                </a:cubicBezTo>
                <a:cubicBezTo>
                  <a:pt x="1956" y="1457"/>
                  <a:pt x="1682" y="1502"/>
                  <a:pt x="1413" y="1601"/>
                </a:cubicBezTo>
                <a:cubicBezTo>
                  <a:pt x="1238" y="1664"/>
                  <a:pt x="1097" y="1745"/>
                  <a:pt x="983" y="1830"/>
                </a:cubicBezTo>
                <a:cubicBezTo>
                  <a:pt x="956" y="1804"/>
                  <a:pt x="927" y="1777"/>
                  <a:pt x="901" y="1751"/>
                </a:cubicBezTo>
                <a:cubicBezTo>
                  <a:pt x="657" y="1494"/>
                  <a:pt x="456" y="1165"/>
                  <a:pt x="483" y="799"/>
                </a:cubicBezTo>
                <a:cubicBezTo>
                  <a:pt x="498" y="594"/>
                  <a:pt x="640" y="308"/>
                  <a:pt x="850" y="239"/>
                </a:cubicBezTo>
                <a:cubicBezTo>
                  <a:pt x="897" y="223"/>
                  <a:pt x="948" y="216"/>
                  <a:pt x="1000" y="216"/>
                </a:cubicBezTo>
                <a:cubicBezTo>
                  <a:pt x="1234" y="216"/>
                  <a:pt x="1488" y="370"/>
                  <a:pt x="1519" y="619"/>
                </a:cubicBezTo>
                <a:cubicBezTo>
                  <a:pt x="1524" y="666"/>
                  <a:pt x="1560" y="690"/>
                  <a:pt x="1595" y="690"/>
                </a:cubicBezTo>
                <a:cubicBezTo>
                  <a:pt x="1629" y="690"/>
                  <a:pt x="1662" y="667"/>
                  <a:pt x="1663" y="619"/>
                </a:cubicBezTo>
                <a:cubicBezTo>
                  <a:pt x="1679" y="207"/>
                  <a:pt x="1361" y="0"/>
                  <a:pt x="1024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7" name="Google Shape;367;p25"/>
          <p:cNvSpPr/>
          <p:nvPr/>
        </p:nvSpPr>
        <p:spPr>
          <a:xfrm>
            <a:off x="544333" y="2620263"/>
            <a:ext cx="11245600" cy="184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8" name="Google Shape;368;p25"/>
          <p:cNvSpPr/>
          <p:nvPr/>
        </p:nvSpPr>
        <p:spPr>
          <a:xfrm>
            <a:off x="544333" y="4756829"/>
            <a:ext cx="11245600" cy="184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9" name="Google Shape;369;p25"/>
          <p:cNvSpPr/>
          <p:nvPr/>
        </p:nvSpPr>
        <p:spPr>
          <a:xfrm>
            <a:off x="544333" y="483696"/>
            <a:ext cx="11245600" cy="184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0" name="Google Shape;370;p25"/>
          <p:cNvSpPr/>
          <p:nvPr/>
        </p:nvSpPr>
        <p:spPr>
          <a:xfrm>
            <a:off x="402067" y="362167"/>
            <a:ext cx="11245600" cy="1849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1" name="Google Shape;371;p25"/>
          <p:cNvSpPr txBox="1">
            <a:spLocks noGrp="1"/>
          </p:cNvSpPr>
          <p:nvPr>
            <p:ph type="title" hasCustomPrompt="1"/>
          </p:nvPr>
        </p:nvSpPr>
        <p:spPr>
          <a:xfrm>
            <a:off x="3441951" y="789533"/>
            <a:ext cx="5311200" cy="68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372" name="Google Shape;372;p25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73" name="Google Shape;373;p25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74" name="Google Shape;374;p25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75" name="Google Shape;375;p25"/>
          <p:cNvSpPr/>
          <p:nvPr/>
        </p:nvSpPr>
        <p:spPr>
          <a:xfrm>
            <a:off x="402067" y="4648300"/>
            <a:ext cx="11245600" cy="1827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6" name="Google Shape;376;p25"/>
          <p:cNvSpPr/>
          <p:nvPr/>
        </p:nvSpPr>
        <p:spPr>
          <a:xfrm>
            <a:off x="402067" y="2505233"/>
            <a:ext cx="11245600" cy="1849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7" name="Google Shape;377;p25"/>
          <p:cNvSpPr txBox="1">
            <a:spLocks noGrp="1"/>
          </p:cNvSpPr>
          <p:nvPr>
            <p:ph type="subTitle" idx="1"/>
          </p:nvPr>
        </p:nvSpPr>
        <p:spPr>
          <a:xfrm>
            <a:off x="3438851" y="1390855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78" name="Google Shape;378;p25"/>
          <p:cNvSpPr txBox="1">
            <a:spLocks noGrp="1"/>
          </p:cNvSpPr>
          <p:nvPr>
            <p:ph type="title" idx="5" hasCustomPrompt="1"/>
          </p:nvPr>
        </p:nvSpPr>
        <p:spPr>
          <a:xfrm>
            <a:off x="3441951" y="2902200"/>
            <a:ext cx="5311200" cy="68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379" name="Google Shape;379;p25"/>
          <p:cNvSpPr txBox="1">
            <a:spLocks noGrp="1"/>
          </p:cNvSpPr>
          <p:nvPr>
            <p:ph type="subTitle" idx="6"/>
          </p:nvPr>
        </p:nvSpPr>
        <p:spPr>
          <a:xfrm>
            <a:off x="3438851" y="3503521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80" name="Google Shape;380;p25"/>
          <p:cNvSpPr txBox="1">
            <a:spLocks noGrp="1"/>
          </p:cNvSpPr>
          <p:nvPr>
            <p:ph type="title" idx="7" hasCustomPrompt="1"/>
          </p:nvPr>
        </p:nvSpPr>
        <p:spPr>
          <a:xfrm>
            <a:off x="3441951" y="5014867"/>
            <a:ext cx="5311200" cy="68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381" name="Google Shape;381;p25"/>
          <p:cNvSpPr txBox="1">
            <a:spLocks noGrp="1"/>
          </p:cNvSpPr>
          <p:nvPr>
            <p:ph type="subTitle" idx="8"/>
          </p:nvPr>
        </p:nvSpPr>
        <p:spPr>
          <a:xfrm>
            <a:off x="3438851" y="5616188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04310514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3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3" name="Google Shape;383;p26"/>
          <p:cNvSpPr/>
          <p:nvPr/>
        </p:nvSpPr>
        <p:spPr>
          <a:xfrm>
            <a:off x="7488808" y="-213833"/>
            <a:ext cx="3985048" cy="1056820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4" name="Google Shape;384;p26"/>
          <p:cNvSpPr/>
          <p:nvPr/>
        </p:nvSpPr>
        <p:spPr>
          <a:xfrm rot="5400000">
            <a:off x="-1605524" y="-349663"/>
            <a:ext cx="4015191" cy="354212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5" name="Google Shape;385;p26"/>
          <p:cNvSpPr/>
          <p:nvPr/>
        </p:nvSpPr>
        <p:spPr>
          <a:xfrm>
            <a:off x="11304011" y="2534572"/>
            <a:ext cx="971843" cy="699745"/>
          </a:xfrm>
          <a:custGeom>
            <a:avLst/>
            <a:gdLst/>
            <a:ahLst/>
            <a:cxnLst/>
            <a:rect l="l" t="t" r="r" b="b"/>
            <a:pathLst>
              <a:path w="18262" h="13149" extrusionOk="0">
                <a:moveTo>
                  <a:pt x="15645" y="746"/>
                </a:moveTo>
                <a:cubicBezTo>
                  <a:pt x="16100" y="951"/>
                  <a:pt x="16517" y="1231"/>
                  <a:pt x="16866" y="1595"/>
                </a:cubicBezTo>
                <a:cubicBezTo>
                  <a:pt x="16460" y="1879"/>
                  <a:pt x="16054" y="2211"/>
                  <a:pt x="15727" y="2572"/>
                </a:cubicBezTo>
                <a:cubicBezTo>
                  <a:pt x="15301" y="2414"/>
                  <a:pt x="14853" y="2324"/>
                  <a:pt x="14431" y="2316"/>
                </a:cubicBezTo>
                <a:cubicBezTo>
                  <a:pt x="14825" y="1784"/>
                  <a:pt x="15241" y="1268"/>
                  <a:pt x="15645" y="746"/>
                </a:cubicBezTo>
                <a:close/>
                <a:moveTo>
                  <a:pt x="13801" y="321"/>
                </a:moveTo>
                <a:cubicBezTo>
                  <a:pt x="14390" y="342"/>
                  <a:pt x="14981" y="465"/>
                  <a:pt x="15524" y="691"/>
                </a:cubicBezTo>
                <a:cubicBezTo>
                  <a:pt x="15023" y="1183"/>
                  <a:pt x="14580" y="1746"/>
                  <a:pt x="14174" y="2317"/>
                </a:cubicBezTo>
                <a:cubicBezTo>
                  <a:pt x="13626" y="2342"/>
                  <a:pt x="13127" y="2476"/>
                  <a:pt x="12673" y="2695"/>
                </a:cubicBezTo>
                <a:cubicBezTo>
                  <a:pt x="13045" y="1901"/>
                  <a:pt x="13420" y="1109"/>
                  <a:pt x="13801" y="321"/>
                </a:cubicBezTo>
                <a:close/>
                <a:moveTo>
                  <a:pt x="16961" y="1699"/>
                </a:moveTo>
                <a:cubicBezTo>
                  <a:pt x="16971" y="1710"/>
                  <a:pt x="16980" y="1720"/>
                  <a:pt x="16989" y="1730"/>
                </a:cubicBezTo>
                <a:cubicBezTo>
                  <a:pt x="17298" y="2085"/>
                  <a:pt x="17529" y="2504"/>
                  <a:pt x="17673" y="2947"/>
                </a:cubicBezTo>
                <a:cubicBezTo>
                  <a:pt x="17619" y="2954"/>
                  <a:pt x="17573" y="2957"/>
                  <a:pt x="17512" y="2975"/>
                </a:cubicBezTo>
                <a:cubicBezTo>
                  <a:pt x="17439" y="2998"/>
                  <a:pt x="17365" y="3021"/>
                  <a:pt x="17295" y="3045"/>
                </a:cubicBezTo>
                <a:cubicBezTo>
                  <a:pt x="17169" y="3086"/>
                  <a:pt x="17021" y="3112"/>
                  <a:pt x="16920" y="3198"/>
                </a:cubicBezTo>
                <a:cubicBezTo>
                  <a:pt x="16902" y="3214"/>
                  <a:pt x="16894" y="3237"/>
                  <a:pt x="16894" y="3260"/>
                </a:cubicBezTo>
                <a:cubicBezTo>
                  <a:pt x="16604" y="3008"/>
                  <a:pt x="16267" y="2803"/>
                  <a:pt x="15907" y="2648"/>
                </a:cubicBezTo>
                <a:cubicBezTo>
                  <a:pt x="16267" y="2347"/>
                  <a:pt x="16616" y="2018"/>
                  <a:pt x="16961" y="1699"/>
                </a:cubicBezTo>
                <a:close/>
                <a:moveTo>
                  <a:pt x="14352" y="2709"/>
                </a:moveTo>
                <a:cubicBezTo>
                  <a:pt x="14548" y="2709"/>
                  <a:pt x="14750" y="2726"/>
                  <a:pt x="14956" y="2761"/>
                </a:cubicBezTo>
                <a:cubicBezTo>
                  <a:pt x="14997" y="2767"/>
                  <a:pt x="15040" y="2777"/>
                  <a:pt x="15081" y="2785"/>
                </a:cubicBezTo>
                <a:cubicBezTo>
                  <a:pt x="15025" y="3000"/>
                  <a:pt x="15102" y="3266"/>
                  <a:pt x="15164" y="3468"/>
                </a:cubicBezTo>
                <a:cubicBezTo>
                  <a:pt x="15195" y="3566"/>
                  <a:pt x="15233" y="3680"/>
                  <a:pt x="15282" y="3790"/>
                </a:cubicBezTo>
                <a:cubicBezTo>
                  <a:pt x="15233" y="3785"/>
                  <a:pt x="15185" y="3783"/>
                  <a:pt x="15136" y="3783"/>
                </a:cubicBezTo>
                <a:cubicBezTo>
                  <a:pt x="15118" y="3783"/>
                  <a:pt x="15099" y="3783"/>
                  <a:pt x="15081" y="3783"/>
                </a:cubicBezTo>
                <a:cubicBezTo>
                  <a:pt x="14869" y="3783"/>
                  <a:pt x="14662" y="3809"/>
                  <a:pt x="14464" y="3854"/>
                </a:cubicBezTo>
                <a:cubicBezTo>
                  <a:pt x="14264" y="3715"/>
                  <a:pt x="14040" y="3612"/>
                  <a:pt x="13843" y="3469"/>
                </a:cubicBezTo>
                <a:cubicBezTo>
                  <a:pt x="13616" y="3301"/>
                  <a:pt x="13410" y="3108"/>
                  <a:pt x="13212" y="2906"/>
                </a:cubicBezTo>
                <a:cubicBezTo>
                  <a:pt x="13568" y="2780"/>
                  <a:pt x="13949" y="2709"/>
                  <a:pt x="14352" y="2709"/>
                </a:cubicBezTo>
                <a:close/>
                <a:moveTo>
                  <a:pt x="15221" y="2818"/>
                </a:moveTo>
                <a:lnTo>
                  <a:pt x="15221" y="2818"/>
                </a:lnTo>
                <a:cubicBezTo>
                  <a:pt x="15603" y="2914"/>
                  <a:pt x="15985" y="3078"/>
                  <a:pt x="16318" y="3306"/>
                </a:cubicBezTo>
                <a:cubicBezTo>
                  <a:pt x="16251" y="3518"/>
                  <a:pt x="16198" y="3760"/>
                  <a:pt x="16190" y="3994"/>
                </a:cubicBezTo>
                <a:cubicBezTo>
                  <a:pt x="15997" y="3919"/>
                  <a:pt x="15794" y="3859"/>
                  <a:pt x="15586" y="3824"/>
                </a:cubicBezTo>
                <a:cubicBezTo>
                  <a:pt x="15521" y="3682"/>
                  <a:pt x="15424" y="3544"/>
                  <a:pt x="15372" y="3400"/>
                </a:cubicBezTo>
                <a:cubicBezTo>
                  <a:pt x="15303" y="3216"/>
                  <a:pt x="15290" y="3004"/>
                  <a:pt x="15221" y="2818"/>
                </a:cubicBezTo>
                <a:close/>
                <a:moveTo>
                  <a:pt x="13592" y="319"/>
                </a:moveTo>
                <a:cubicBezTo>
                  <a:pt x="13611" y="319"/>
                  <a:pt x="13630" y="319"/>
                  <a:pt x="13649" y="319"/>
                </a:cubicBezTo>
                <a:cubicBezTo>
                  <a:pt x="13159" y="1131"/>
                  <a:pt x="12724" y="1990"/>
                  <a:pt x="12362" y="2862"/>
                </a:cubicBezTo>
                <a:cubicBezTo>
                  <a:pt x="11863" y="3157"/>
                  <a:pt x="11423" y="3551"/>
                  <a:pt x="11035" y="4004"/>
                </a:cubicBezTo>
                <a:cubicBezTo>
                  <a:pt x="11143" y="3510"/>
                  <a:pt x="11183" y="2985"/>
                  <a:pt x="11264" y="2491"/>
                </a:cubicBezTo>
                <a:cubicBezTo>
                  <a:pt x="11363" y="1895"/>
                  <a:pt x="11457" y="1301"/>
                  <a:pt x="11551" y="705"/>
                </a:cubicBezTo>
                <a:cubicBezTo>
                  <a:pt x="11944" y="561"/>
                  <a:pt x="12346" y="452"/>
                  <a:pt x="12757" y="386"/>
                </a:cubicBezTo>
                <a:cubicBezTo>
                  <a:pt x="13031" y="342"/>
                  <a:pt x="13310" y="319"/>
                  <a:pt x="13592" y="319"/>
                </a:cubicBezTo>
                <a:close/>
                <a:moveTo>
                  <a:pt x="13055" y="2970"/>
                </a:moveTo>
                <a:cubicBezTo>
                  <a:pt x="13339" y="3315"/>
                  <a:pt x="13726" y="3718"/>
                  <a:pt x="14148" y="3947"/>
                </a:cubicBezTo>
                <a:cubicBezTo>
                  <a:pt x="13804" y="4068"/>
                  <a:pt x="13487" y="4255"/>
                  <a:pt x="13204" y="4489"/>
                </a:cubicBezTo>
                <a:cubicBezTo>
                  <a:pt x="13192" y="4477"/>
                  <a:pt x="13181" y="4467"/>
                  <a:pt x="13163" y="4464"/>
                </a:cubicBezTo>
                <a:cubicBezTo>
                  <a:pt x="12909" y="4412"/>
                  <a:pt x="12647" y="4410"/>
                  <a:pt x="12389" y="4374"/>
                </a:cubicBezTo>
                <a:cubicBezTo>
                  <a:pt x="12066" y="4330"/>
                  <a:pt x="11749" y="4256"/>
                  <a:pt x="11431" y="4181"/>
                </a:cubicBezTo>
                <a:cubicBezTo>
                  <a:pt x="11423" y="4178"/>
                  <a:pt x="11415" y="4178"/>
                  <a:pt x="11407" y="4178"/>
                </a:cubicBezTo>
                <a:cubicBezTo>
                  <a:pt x="11880" y="3652"/>
                  <a:pt x="12430" y="3225"/>
                  <a:pt x="13055" y="2970"/>
                </a:cubicBezTo>
                <a:close/>
                <a:moveTo>
                  <a:pt x="16462" y="3405"/>
                </a:moveTo>
                <a:cubicBezTo>
                  <a:pt x="16866" y="3715"/>
                  <a:pt x="17185" y="4120"/>
                  <a:pt x="17316" y="4618"/>
                </a:cubicBezTo>
                <a:cubicBezTo>
                  <a:pt x="17331" y="4674"/>
                  <a:pt x="17340" y="4729"/>
                  <a:pt x="17350" y="4787"/>
                </a:cubicBezTo>
                <a:cubicBezTo>
                  <a:pt x="17092" y="4497"/>
                  <a:pt x="16778" y="4268"/>
                  <a:pt x="16432" y="4099"/>
                </a:cubicBezTo>
                <a:cubicBezTo>
                  <a:pt x="16424" y="4017"/>
                  <a:pt x="16416" y="3936"/>
                  <a:pt x="16418" y="3854"/>
                </a:cubicBezTo>
                <a:cubicBezTo>
                  <a:pt x="16422" y="3703"/>
                  <a:pt x="16437" y="3554"/>
                  <a:pt x="16462" y="3405"/>
                </a:cubicBezTo>
                <a:close/>
                <a:moveTo>
                  <a:pt x="17715" y="3078"/>
                </a:moveTo>
                <a:cubicBezTo>
                  <a:pt x="17876" y="3646"/>
                  <a:pt x="17900" y="4255"/>
                  <a:pt x="17764" y="4829"/>
                </a:cubicBezTo>
                <a:cubicBezTo>
                  <a:pt x="17704" y="4243"/>
                  <a:pt x="17409" y="3741"/>
                  <a:pt x="16987" y="3342"/>
                </a:cubicBezTo>
                <a:cubicBezTo>
                  <a:pt x="17115" y="3342"/>
                  <a:pt x="17241" y="3274"/>
                  <a:pt x="17360" y="3234"/>
                </a:cubicBezTo>
                <a:cubicBezTo>
                  <a:pt x="17422" y="3211"/>
                  <a:pt x="17488" y="3186"/>
                  <a:pt x="17552" y="3162"/>
                </a:cubicBezTo>
                <a:cubicBezTo>
                  <a:pt x="17619" y="3135"/>
                  <a:pt x="17664" y="3111"/>
                  <a:pt x="17715" y="3078"/>
                </a:cubicBezTo>
                <a:close/>
                <a:moveTo>
                  <a:pt x="11343" y="4248"/>
                </a:moveTo>
                <a:cubicBezTo>
                  <a:pt x="11343" y="4269"/>
                  <a:pt x="11358" y="4292"/>
                  <a:pt x="11387" y="4305"/>
                </a:cubicBezTo>
                <a:cubicBezTo>
                  <a:pt x="11850" y="4490"/>
                  <a:pt x="12428" y="4661"/>
                  <a:pt x="12951" y="4661"/>
                </a:cubicBezTo>
                <a:cubicBezTo>
                  <a:pt x="12969" y="4661"/>
                  <a:pt x="12988" y="4661"/>
                  <a:pt x="13007" y="4661"/>
                </a:cubicBezTo>
                <a:lnTo>
                  <a:pt x="13007" y="4661"/>
                </a:lnTo>
                <a:cubicBezTo>
                  <a:pt x="12860" y="4800"/>
                  <a:pt x="12721" y="4952"/>
                  <a:pt x="12593" y="5115"/>
                </a:cubicBezTo>
                <a:cubicBezTo>
                  <a:pt x="12398" y="5364"/>
                  <a:pt x="12230" y="5657"/>
                  <a:pt x="12071" y="5971"/>
                </a:cubicBezTo>
                <a:cubicBezTo>
                  <a:pt x="12052" y="5951"/>
                  <a:pt x="12028" y="5938"/>
                  <a:pt x="11997" y="5938"/>
                </a:cubicBezTo>
                <a:cubicBezTo>
                  <a:pt x="11988" y="5938"/>
                  <a:pt x="11978" y="5939"/>
                  <a:pt x="11968" y="5942"/>
                </a:cubicBezTo>
                <a:cubicBezTo>
                  <a:pt x="11694" y="5997"/>
                  <a:pt x="11419" y="6029"/>
                  <a:pt x="11140" y="6029"/>
                </a:cubicBezTo>
                <a:cubicBezTo>
                  <a:pt x="11082" y="6029"/>
                  <a:pt x="11025" y="6028"/>
                  <a:pt x="10967" y="6025"/>
                </a:cubicBezTo>
                <a:cubicBezTo>
                  <a:pt x="10742" y="6014"/>
                  <a:pt x="10513" y="5948"/>
                  <a:pt x="10288" y="5948"/>
                </a:cubicBezTo>
                <a:cubicBezTo>
                  <a:pt x="10257" y="5948"/>
                  <a:pt x="10226" y="5949"/>
                  <a:pt x="10196" y="5952"/>
                </a:cubicBezTo>
                <a:cubicBezTo>
                  <a:pt x="10366" y="5657"/>
                  <a:pt x="10538" y="5364"/>
                  <a:pt x="10724" y="5078"/>
                </a:cubicBezTo>
                <a:cubicBezTo>
                  <a:pt x="10913" y="4785"/>
                  <a:pt x="11119" y="4505"/>
                  <a:pt x="11343" y="4248"/>
                </a:cubicBezTo>
                <a:close/>
                <a:moveTo>
                  <a:pt x="11415" y="756"/>
                </a:moveTo>
                <a:lnTo>
                  <a:pt x="11415" y="756"/>
                </a:lnTo>
                <a:cubicBezTo>
                  <a:pt x="11286" y="1265"/>
                  <a:pt x="11171" y="1777"/>
                  <a:pt x="11073" y="2293"/>
                </a:cubicBezTo>
                <a:cubicBezTo>
                  <a:pt x="10950" y="2942"/>
                  <a:pt x="10765" y="3643"/>
                  <a:pt x="10769" y="4304"/>
                </a:cubicBezTo>
                <a:cubicBezTo>
                  <a:pt x="10769" y="4312"/>
                  <a:pt x="10770" y="4317"/>
                  <a:pt x="10773" y="4325"/>
                </a:cubicBezTo>
                <a:cubicBezTo>
                  <a:pt x="10598" y="4552"/>
                  <a:pt x="10438" y="4790"/>
                  <a:pt x="10286" y="5035"/>
                </a:cubicBezTo>
                <a:cubicBezTo>
                  <a:pt x="9963" y="5559"/>
                  <a:pt x="9679" y="6104"/>
                  <a:pt x="9386" y="6645"/>
                </a:cubicBezTo>
                <a:cubicBezTo>
                  <a:pt x="9361" y="5878"/>
                  <a:pt x="9288" y="5111"/>
                  <a:pt x="9278" y="4345"/>
                </a:cubicBezTo>
                <a:cubicBezTo>
                  <a:pt x="9268" y="3562"/>
                  <a:pt x="9292" y="2782"/>
                  <a:pt x="9301" y="2000"/>
                </a:cubicBezTo>
                <a:cubicBezTo>
                  <a:pt x="9944" y="1483"/>
                  <a:pt x="10659" y="1052"/>
                  <a:pt x="11415" y="756"/>
                </a:cubicBezTo>
                <a:close/>
                <a:moveTo>
                  <a:pt x="10148" y="6038"/>
                </a:moveTo>
                <a:cubicBezTo>
                  <a:pt x="10152" y="6040"/>
                  <a:pt x="10152" y="6042"/>
                  <a:pt x="10153" y="6043"/>
                </a:cubicBezTo>
                <a:cubicBezTo>
                  <a:pt x="10382" y="6215"/>
                  <a:pt x="10736" y="6235"/>
                  <a:pt x="11014" y="6253"/>
                </a:cubicBezTo>
                <a:cubicBezTo>
                  <a:pt x="11085" y="6257"/>
                  <a:pt x="11155" y="6259"/>
                  <a:pt x="11226" y="6259"/>
                </a:cubicBezTo>
                <a:cubicBezTo>
                  <a:pt x="11475" y="6259"/>
                  <a:pt x="11723" y="6233"/>
                  <a:pt x="11970" y="6186"/>
                </a:cubicBezTo>
                <a:lnTo>
                  <a:pt x="11970" y="6186"/>
                </a:lnTo>
                <a:cubicBezTo>
                  <a:pt x="11777" y="6596"/>
                  <a:pt x="11603" y="7040"/>
                  <a:pt x="11425" y="7487"/>
                </a:cubicBezTo>
                <a:cubicBezTo>
                  <a:pt x="10621" y="7693"/>
                  <a:pt x="9824" y="7876"/>
                  <a:pt x="9011" y="8043"/>
                </a:cubicBezTo>
                <a:cubicBezTo>
                  <a:pt x="9410" y="7385"/>
                  <a:pt x="9769" y="6706"/>
                  <a:pt x="10148" y="6038"/>
                </a:cubicBezTo>
                <a:close/>
                <a:moveTo>
                  <a:pt x="9140" y="2131"/>
                </a:moveTo>
                <a:lnTo>
                  <a:pt x="9140" y="2131"/>
                </a:lnTo>
                <a:cubicBezTo>
                  <a:pt x="9063" y="2890"/>
                  <a:pt x="9042" y="3659"/>
                  <a:pt x="9044" y="4418"/>
                </a:cubicBezTo>
                <a:cubicBezTo>
                  <a:pt x="9047" y="5281"/>
                  <a:pt x="9039" y="6179"/>
                  <a:pt x="9173" y="7033"/>
                </a:cubicBezTo>
                <a:cubicBezTo>
                  <a:pt x="9085" y="7194"/>
                  <a:pt x="8998" y="7351"/>
                  <a:pt x="8903" y="7508"/>
                </a:cubicBezTo>
                <a:cubicBezTo>
                  <a:pt x="8713" y="7832"/>
                  <a:pt x="8509" y="8146"/>
                  <a:pt x="8294" y="8454"/>
                </a:cubicBezTo>
                <a:cubicBezTo>
                  <a:pt x="8132" y="7744"/>
                  <a:pt x="7929" y="7050"/>
                  <a:pt x="7813" y="6328"/>
                </a:cubicBezTo>
                <a:cubicBezTo>
                  <a:pt x="7677" y="5500"/>
                  <a:pt x="7609" y="4665"/>
                  <a:pt x="7563" y="3829"/>
                </a:cubicBezTo>
                <a:cubicBezTo>
                  <a:pt x="8016" y="3209"/>
                  <a:pt x="8545" y="2631"/>
                  <a:pt x="9140" y="2131"/>
                </a:cubicBezTo>
                <a:close/>
                <a:moveTo>
                  <a:pt x="11305" y="7789"/>
                </a:moveTo>
                <a:cubicBezTo>
                  <a:pt x="11122" y="8241"/>
                  <a:pt x="10932" y="8691"/>
                  <a:pt x="10711" y="9102"/>
                </a:cubicBezTo>
                <a:cubicBezTo>
                  <a:pt x="9816" y="9256"/>
                  <a:pt x="8926" y="9370"/>
                  <a:pt x="8021" y="9463"/>
                </a:cubicBezTo>
                <a:cubicBezTo>
                  <a:pt x="8052" y="9427"/>
                  <a:pt x="8083" y="9388"/>
                  <a:pt x="8114" y="9352"/>
                </a:cubicBezTo>
                <a:cubicBezTo>
                  <a:pt x="8406" y="8984"/>
                  <a:pt x="8666" y="8601"/>
                  <a:pt x="8910" y="8207"/>
                </a:cubicBezTo>
                <a:cubicBezTo>
                  <a:pt x="9705" y="8177"/>
                  <a:pt x="10538" y="8032"/>
                  <a:pt x="11305" y="7789"/>
                </a:cubicBezTo>
                <a:close/>
                <a:moveTo>
                  <a:pt x="7445" y="3998"/>
                </a:moveTo>
                <a:lnTo>
                  <a:pt x="7445" y="3998"/>
                </a:lnTo>
                <a:cubicBezTo>
                  <a:pt x="7388" y="5544"/>
                  <a:pt x="7563" y="7259"/>
                  <a:pt x="8122" y="8696"/>
                </a:cubicBezTo>
                <a:cubicBezTo>
                  <a:pt x="7893" y="9010"/>
                  <a:pt x="7651" y="9310"/>
                  <a:pt x="7398" y="9604"/>
                </a:cubicBezTo>
                <a:cubicBezTo>
                  <a:pt x="6843" y="8590"/>
                  <a:pt x="6398" y="7629"/>
                  <a:pt x="6273" y="6459"/>
                </a:cubicBezTo>
                <a:cubicBezTo>
                  <a:pt x="6424" y="5888"/>
                  <a:pt x="6653" y="5336"/>
                  <a:pt x="6936" y="4819"/>
                </a:cubicBezTo>
                <a:cubicBezTo>
                  <a:pt x="7087" y="4539"/>
                  <a:pt x="7258" y="4266"/>
                  <a:pt x="7445" y="3998"/>
                </a:cubicBezTo>
                <a:close/>
                <a:moveTo>
                  <a:pt x="6159" y="6948"/>
                </a:moveTo>
                <a:cubicBezTo>
                  <a:pt x="6273" y="7958"/>
                  <a:pt x="6602" y="9007"/>
                  <a:pt x="7236" y="9789"/>
                </a:cubicBezTo>
                <a:cubicBezTo>
                  <a:pt x="7116" y="9923"/>
                  <a:pt x="6993" y="10054"/>
                  <a:pt x="6867" y="10183"/>
                </a:cubicBezTo>
                <a:cubicBezTo>
                  <a:pt x="6810" y="10241"/>
                  <a:pt x="6751" y="10303"/>
                  <a:pt x="6692" y="10362"/>
                </a:cubicBezTo>
                <a:cubicBezTo>
                  <a:pt x="6259" y="9807"/>
                  <a:pt x="6082" y="8987"/>
                  <a:pt x="6056" y="8259"/>
                </a:cubicBezTo>
                <a:cubicBezTo>
                  <a:pt x="6039" y="7817"/>
                  <a:pt x="6077" y="7379"/>
                  <a:pt x="6159" y="6948"/>
                </a:cubicBezTo>
                <a:close/>
                <a:moveTo>
                  <a:pt x="10585" y="9329"/>
                </a:moveTo>
                <a:lnTo>
                  <a:pt x="10585" y="9329"/>
                </a:lnTo>
                <a:cubicBezTo>
                  <a:pt x="10040" y="10255"/>
                  <a:pt x="9310" y="10949"/>
                  <a:pt x="8109" y="11000"/>
                </a:cubicBezTo>
                <a:cubicBezTo>
                  <a:pt x="8079" y="11001"/>
                  <a:pt x="8049" y="11002"/>
                  <a:pt x="8020" y="11002"/>
                </a:cubicBezTo>
                <a:cubicBezTo>
                  <a:pt x="7589" y="11002"/>
                  <a:pt x="7245" y="10869"/>
                  <a:pt x="6972" y="10648"/>
                </a:cubicBezTo>
                <a:cubicBezTo>
                  <a:pt x="7322" y="10293"/>
                  <a:pt x="7650" y="9920"/>
                  <a:pt x="7956" y="9545"/>
                </a:cubicBezTo>
                <a:cubicBezTo>
                  <a:pt x="7962" y="9570"/>
                  <a:pt x="7980" y="9589"/>
                  <a:pt x="8010" y="9589"/>
                </a:cubicBezTo>
                <a:cubicBezTo>
                  <a:pt x="8044" y="9590"/>
                  <a:pt x="8078" y="9590"/>
                  <a:pt x="8112" y="9590"/>
                </a:cubicBezTo>
                <a:cubicBezTo>
                  <a:pt x="8934" y="9590"/>
                  <a:pt x="9776" y="9496"/>
                  <a:pt x="10585" y="9329"/>
                </a:cubicBezTo>
                <a:close/>
                <a:moveTo>
                  <a:pt x="13627" y="0"/>
                </a:moveTo>
                <a:cubicBezTo>
                  <a:pt x="12069" y="0"/>
                  <a:pt x="10552" y="661"/>
                  <a:pt x="9289" y="1618"/>
                </a:cubicBezTo>
                <a:cubicBezTo>
                  <a:pt x="9279" y="1604"/>
                  <a:pt x="9263" y="1597"/>
                  <a:pt x="9247" y="1597"/>
                </a:cubicBezTo>
                <a:cubicBezTo>
                  <a:pt x="9224" y="1597"/>
                  <a:pt x="9201" y="1612"/>
                  <a:pt x="9196" y="1643"/>
                </a:cubicBezTo>
                <a:cubicBezTo>
                  <a:pt x="9193" y="1659"/>
                  <a:pt x="9191" y="1679"/>
                  <a:pt x="9189" y="1695"/>
                </a:cubicBezTo>
                <a:cubicBezTo>
                  <a:pt x="8806" y="1993"/>
                  <a:pt x="8448" y="2319"/>
                  <a:pt x="8121" y="2661"/>
                </a:cubicBezTo>
                <a:cubicBezTo>
                  <a:pt x="6411" y="4449"/>
                  <a:pt x="5216" y="7081"/>
                  <a:pt x="5928" y="9571"/>
                </a:cubicBezTo>
                <a:cubicBezTo>
                  <a:pt x="6041" y="9963"/>
                  <a:pt x="6218" y="10308"/>
                  <a:pt x="6448" y="10589"/>
                </a:cubicBezTo>
                <a:cubicBezTo>
                  <a:pt x="5351" y="11630"/>
                  <a:pt x="3762" y="12803"/>
                  <a:pt x="2269" y="12803"/>
                </a:cubicBezTo>
                <a:cubicBezTo>
                  <a:pt x="1602" y="12803"/>
                  <a:pt x="955" y="12569"/>
                  <a:pt x="379" y="11983"/>
                </a:cubicBezTo>
                <a:cubicBezTo>
                  <a:pt x="341" y="11945"/>
                  <a:pt x="296" y="11929"/>
                  <a:pt x="253" y="11929"/>
                </a:cubicBezTo>
                <a:cubicBezTo>
                  <a:pt x="120" y="11929"/>
                  <a:pt x="0" y="12081"/>
                  <a:pt x="114" y="12209"/>
                </a:cubicBezTo>
                <a:cubicBezTo>
                  <a:pt x="699" y="12876"/>
                  <a:pt x="1499" y="13149"/>
                  <a:pt x="2322" y="13149"/>
                </a:cubicBezTo>
                <a:cubicBezTo>
                  <a:pt x="2975" y="13149"/>
                  <a:pt x="3644" y="12977"/>
                  <a:pt x="4231" y="12694"/>
                </a:cubicBezTo>
                <a:cubicBezTo>
                  <a:pt x="5147" y="12252"/>
                  <a:pt x="5987" y="11610"/>
                  <a:pt x="6735" y="10881"/>
                </a:cubicBezTo>
                <a:cubicBezTo>
                  <a:pt x="7081" y="11167"/>
                  <a:pt x="7516" y="11335"/>
                  <a:pt x="8027" y="11335"/>
                </a:cubicBezTo>
                <a:cubicBezTo>
                  <a:pt x="8096" y="11335"/>
                  <a:pt x="8167" y="11332"/>
                  <a:pt x="8239" y="11326"/>
                </a:cubicBezTo>
                <a:cubicBezTo>
                  <a:pt x="9499" y="11219"/>
                  <a:pt x="10415" y="10332"/>
                  <a:pt x="10989" y="9265"/>
                </a:cubicBezTo>
                <a:cubicBezTo>
                  <a:pt x="11263" y="8758"/>
                  <a:pt x="11472" y="8208"/>
                  <a:pt x="11685" y="7657"/>
                </a:cubicBezTo>
                <a:cubicBezTo>
                  <a:pt x="11687" y="7657"/>
                  <a:pt x="11688" y="7655"/>
                  <a:pt x="11693" y="7655"/>
                </a:cubicBezTo>
                <a:cubicBezTo>
                  <a:pt x="11760" y="7631"/>
                  <a:pt x="11770" y="7559"/>
                  <a:pt x="11746" y="7501"/>
                </a:cubicBezTo>
                <a:cubicBezTo>
                  <a:pt x="12112" y="6555"/>
                  <a:pt x="12500" y="5618"/>
                  <a:pt x="13238" y="4906"/>
                </a:cubicBezTo>
                <a:cubicBezTo>
                  <a:pt x="13770" y="4393"/>
                  <a:pt x="14448" y="4144"/>
                  <a:pt x="15121" y="4144"/>
                </a:cubicBezTo>
                <a:cubicBezTo>
                  <a:pt x="15503" y="4144"/>
                  <a:pt x="15883" y="4224"/>
                  <a:pt x="16234" y="4381"/>
                </a:cubicBezTo>
                <a:cubicBezTo>
                  <a:pt x="16246" y="4423"/>
                  <a:pt x="16260" y="4466"/>
                  <a:pt x="16277" y="4507"/>
                </a:cubicBezTo>
                <a:cubicBezTo>
                  <a:pt x="16293" y="4543"/>
                  <a:pt x="16324" y="4559"/>
                  <a:pt x="16356" y="4559"/>
                </a:cubicBezTo>
                <a:cubicBezTo>
                  <a:pt x="16396" y="4559"/>
                  <a:pt x="16438" y="4533"/>
                  <a:pt x="16449" y="4489"/>
                </a:cubicBezTo>
                <a:cubicBezTo>
                  <a:pt x="16799" y="4685"/>
                  <a:pt x="17111" y="4962"/>
                  <a:pt x="17357" y="5317"/>
                </a:cubicBezTo>
                <a:cubicBezTo>
                  <a:pt x="17316" y="5615"/>
                  <a:pt x="17198" y="5898"/>
                  <a:pt x="16995" y="6125"/>
                </a:cubicBezTo>
                <a:cubicBezTo>
                  <a:pt x="16797" y="6346"/>
                  <a:pt x="16465" y="6476"/>
                  <a:pt x="16164" y="6476"/>
                </a:cubicBezTo>
                <a:cubicBezTo>
                  <a:pt x="15766" y="6476"/>
                  <a:pt x="15424" y="6247"/>
                  <a:pt x="15529" y="5698"/>
                </a:cubicBezTo>
                <a:cubicBezTo>
                  <a:pt x="15545" y="5611"/>
                  <a:pt x="15466" y="5558"/>
                  <a:pt x="15390" y="5558"/>
                </a:cubicBezTo>
                <a:cubicBezTo>
                  <a:pt x="15337" y="5558"/>
                  <a:pt x="15285" y="5585"/>
                  <a:pt x="15269" y="5644"/>
                </a:cubicBezTo>
                <a:cubicBezTo>
                  <a:pt x="15093" y="6303"/>
                  <a:pt x="15604" y="6872"/>
                  <a:pt x="16257" y="6872"/>
                </a:cubicBezTo>
                <a:cubicBezTo>
                  <a:pt x="16289" y="6872"/>
                  <a:pt x="16322" y="6871"/>
                  <a:pt x="16355" y="6868"/>
                </a:cubicBezTo>
                <a:cubicBezTo>
                  <a:pt x="17046" y="6809"/>
                  <a:pt x="17545" y="6230"/>
                  <a:pt x="17709" y="5587"/>
                </a:cubicBezTo>
                <a:cubicBezTo>
                  <a:pt x="18242" y="4682"/>
                  <a:pt x="18262" y="3589"/>
                  <a:pt x="17880" y="2612"/>
                </a:cubicBezTo>
                <a:cubicBezTo>
                  <a:pt x="17421" y="1427"/>
                  <a:pt x="16367" y="592"/>
                  <a:pt x="15169" y="227"/>
                </a:cubicBezTo>
                <a:cubicBezTo>
                  <a:pt x="14656" y="72"/>
                  <a:pt x="14139" y="0"/>
                  <a:pt x="13627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6" name="Google Shape;386;p26"/>
          <p:cNvSpPr/>
          <p:nvPr/>
        </p:nvSpPr>
        <p:spPr>
          <a:xfrm>
            <a:off x="544333" y="483701"/>
            <a:ext cx="11245600" cy="217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7" name="Google Shape;387;p26"/>
          <p:cNvSpPr/>
          <p:nvPr/>
        </p:nvSpPr>
        <p:spPr>
          <a:xfrm flipH="1">
            <a:off x="-83875" y="5277814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8" name="Google Shape;388;p26"/>
          <p:cNvSpPr/>
          <p:nvPr/>
        </p:nvSpPr>
        <p:spPr>
          <a:xfrm flipH="1">
            <a:off x="10096774" y="5162546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9" name="Google Shape;389;p26"/>
          <p:cNvSpPr/>
          <p:nvPr/>
        </p:nvSpPr>
        <p:spPr>
          <a:xfrm>
            <a:off x="402067" y="362167"/>
            <a:ext cx="11245600" cy="217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0" name="Google Shape;390;p26"/>
          <p:cNvSpPr/>
          <p:nvPr/>
        </p:nvSpPr>
        <p:spPr>
          <a:xfrm>
            <a:off x="544341" y="2957063"/>
            <a:ext cx="11245600" cy="365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1" name="Google Shape;391;p26"/>
          <p:cNvSpPr txBox="1">
            <a:spLocks noGrp="1"/>
          </p:cNvSpPr>
          <p:nvPr>
            <p:ph type="ctrTitle"/>
          </p:nvPr>
        </p:nvSpPr>
        <p:spPr>
          <a:xfrm>
            <a:off x="3572400" y="540967"/>
            <a:ext cx="5047200" cy="181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1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392" name="Google Shape;392;p26"/>
          <p:cNvSpPr txBox="1">
            <a:spLocks noGrp="1"/>
          </p:cNvSpPr>
          <p:nvPr>
            <p:ph type="subTitle" idx="1"/>
          </p:nvPr>
        </p:nvSpPr>
        <p:spPr>
          <a:xfrm>
            <a:off x="3572403" y="3879433"/>
            <a:ext cx="50472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93" name="Google Shape;393;p26"/>
          <p:cNvSpPr txBox="1">
            <a:spLocks noGrp="1"/>
          </p:cNvSpPr>
          <p:nvPr>
            <p:ph type="subTitle" idx="2"/>
          </p:nvPr>
        </p:nvSpPr>
        <p:spPr>
          <a:xfrm>
            <a:off x="3572403" y="5640233"/>
            <a:ext cx="5047200" cy="49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9pPr>
          </a:lstStyle>
          <a:p>
            <a:endParaRPr/>
          </a:p>
        </p:txBody>
      </p:sp>
      <p:sp>
        <p:nvSpPr>
          <p:cNvPr id="394" name="Google Shape;394;p26"/>
          <p:cNvSpPr txBox="1"/>
          <p:nvPr/>
        </p:nvSpPr>
        <p:spPr>
          <a:xfrm>
            <a:off x="3214000" y="4936233"/>
            <a:ext cx="5764000" cy="70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333" kern="0">
                <a:solidFill>
                  <a:srgbClr val="202020"/>
                </a:solidFill>
                <a:latin typeface="Nunito"/>
                <a:ea typeface="Nunito"/>
                <a:cs typeface="Nunito"/>
                <a:sym typeface="Nunito"/>
              </a:rPr>
              <a:t>CREDITS: This presentation template was created by </a:t>
            </a:r>
            <a:r>
              <a:rPr lang="en" sz="1333" kern="0">
                <a:solidFill>
                  <a:srgbClr val="20202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2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Slidesgo</a:t>
            </a:r>
            <a:r>
              <a:rPr lang="en" sz="1333" kern="0">
                <a:solidFill>
                  <a:srgbClr val="202020"/>
                </a:solidFill>
                <a:latin typeface="Nunito"/>
                <a:ea typeface="Nunito"/>
                <a:cs typeface="Nunito"/>
                <a:sym typeface="Nunito"/>
              </a:rPr>
              <a:t>, including icons by </a:t>
            </a:r>
            <a:r>
              <a:rPr lang="en" sz="1333" kern="0">
                <a:solidFill>
                  <a:srgbClr val="20202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3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Flaticon</a:t>
            </a:r>
            <a:r>
              <a:rPr lang="en" sz="1333" kern="0">
                <a:solidFill>
                  <a:srgbClr val="202020"/>
                </a:solidFill>
                <a:latin typeface="Nunito"/>
                <a:ea typeface="Nunito"/>
                <a:cs typeface="Nunito"/>
                <a:sym typeface="Nunito"/>
              </a:rPr>
              <a:t>, and infographics &amp; images by </a:t>
            </a:r>
            <a:r>
              <a:rPr lang="en" sz="1333" kern="0">
                <a:solidFill>
                  <a:srgbClr val="20202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4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Freepik</a:t>
            </a:r>
            <a:endParaRPr sz="1333" kern="0">
              <a:solidFill>
                <a:srgbClr val="202020"/>
              </a:solidFill>
              <a:latin typeface="Nunito"/>
              <a:ea typeface="Nunito"/>
              <a:cs typeface="Nunito"/>
              <a:sym typeface="Nunito"/>
            </a:endParaRPr>
          </a:p>
        </p:txBody>
      </p:sp>
      <p:sp>
        <p:nvSpPr>
          <p:cNvPr id="395" name="Google Shape;395;p26"/>
          <p:cNvSpPr/>
          <p:nvPr/>
        </p:nvSpPr>
        <p:spPr>
          <a:xfrm>
            <a:off x="402000" y="2823100"/>
            <a:ext cx="11245600" cy="36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63879008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bg>
      <p:bgPr>
        <a:solidFill>
          <a:schemeClr val="accent5"/>
        </a:solidFill>
        <a:effectLst/>
      </p:bgPr>
    </p:bg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82202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accent6"/>
        </a:solidFill>
        <a:effectLst/>
      </p:bgPr>
    </p:bg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5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" name="Google Shape;30;p5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" name="Google Shape;31;p5"/>
          <p:cNvSpPr txBox="1">
            <a:spLocks noGrp="1"/>
          </p:cNvSpPr>
          <p:nvPr>
            <p:ph type="body" idx="1"/>
          </p:nvPr>
        </p:nvSpPr>
        <p:spPr>
          <a:xfrm>
            <a:off x="1037603" y="2627500"/>
            <a:ext cx="4749200" cy="3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32" name="Google Shape;32;p5"/>
          <p:cNvSpPr txBox="1">
            <a:spLocks noGrp="1"/>
          </p:cNvSpPr>
          <p:nvPr>
            <p:ph type="body" idx="2"/>
          </p:nvPr>
        </p:nvSpPr>
        <p:spPr>
          <a:xfrm>
            <a:off x="6405197" y="2627500"/>
            <a:ext cx="4749200" cy="3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33" name="Google Shape;33;p5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title" idx="3"/>
          </p:nvPr>
        </p:nvSpPr>
        <p:spPr>
          <a:xfrm>
            <a:off x="1037603" y="1750567"/>
            <a:ext cx="31164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title" idx="4"/>
          </p:nvPr>
        </p:nvSpPr>
        <p:spPr>
          <a:xfrm>
            <a:off x="6405203" y="1750567"/>
            <a:ext cx="31164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45805571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39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14689168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1"/>
        </a:solidFill>
        <a:effectLst/>
      </p:bgPr>
    </p:bg>
    <p:spTree>
      <p:nvGrpSpPr>
        <p:cNvPr id="1" name="Shape 39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1776168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bg>
      <p:bgPr>
        <a:solidFill>
          <a:schemeClr val="lt1"/>
        </a:solidFill>
        <a:effectLst/>
      </p:bgPr>
    </p:bg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Google Shape;400;p30"/>
          <p:cNvSpPr/>
          <p:nvPr/>
        </p:nvSpPr>
        <p:spPr>
          <a:xfrm>
            <a:off x="-2241229" y="1203537"/>
            <a:ext cx="4123673" cy="7478540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1" name="Google Shape;401;p30"/>
          <p:cNvSpPr/>
          <p:nvPr/>
        </p:nvSpPr>
        <p:spPr>
          <a:xfrm rot="2386329">
            <a:off x="598388" y="5415613"/>
            <a:ext cx="971853" cy="1720353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2" name="Google Shape;402;p30"/>
          <p:cNvSpPr/>
          <p:nvPr/>
        </p:nvSpPr>
        <p:spPr>
          <a:xfrm>
            <a:off x="11013817" y="-3"/>
            <a:ext cx="1403267" cy="651393"/>
          </a:xfrm>
          <a:custGeom>
            <a:avLst/>
            <a:gdLst/>
            <a:ahLst/>
            <a:cxnLst/>
            <a:rect l="l" t="t" r="r" b="b"/>
            <a:pathLst>
              <a:path w="23113" h="10729" extrusionOk="0">
                <a:moveTo>
                  <a:pt x="19503" y="1622"/>
                </a:moveTo>
                <a:cubicBezTo>
                  <a:pt x="19719" y="1668"/>
                  <a:pt x="19932" y="1748"/>
                  <a:pt x="20086" y="1903"/>
                </a:cubicBezTo>
                <a:cubicBezTo>
                  <a:pt x="20368" y="2188"/>
                  <a:pt x="20275" y="2772"/>
                  <a:pt x="19910" y="2772"/>
                </a:cubicBezTo>
                <a:cubicBezTo>
                  <a:pt x="19844" y="2772"/>
                  <a:pt x="19769" y="2752"/>
                  <a:pt x="19685" y="2708"/>
                </a:cubicBezTo>
                <a:cubicBezTo>
                  <a:pt x="19233" y="2471"/>
                  <a:pt x="19292" y="2023"/>
                  <a:pt x="19503" y="1622"/>
                </a:cubicBezTo>
                <a:close/>
                <a:moveTo>
                  <a:pt x="12206" y="5782"/>
                </a:moveTo>
                <a:cubicBezTo>
                  <a:pt x="12273" y="5795"/>
                  <a:pt x="12340" y="5811"/>
                  <a:pt x="12411" y="5831"/>
                </a:cubicBezTo>
                <a:cubicBezTo>
                  <a:pt x="13360" y="6102"/>
                  <a:pt x="14743" y="7207"/>
                  <a:pt x="14111" y="8329"/>
                </a:cubicBezTo>
                <a:cubicBezTo>
                  <a:pt x="13938" y="8637"/>
                  <a:pt x="13674" y="8773"/>
                  <a:pt x="13399" y="8773"/>
                </a:cubicBezTo>
                <a:cubicBezTo>
                  <a:pt x="13135" y="8773"/>
                  <a:pt x="12861" y="8647"/>
                  <a:pt x="12648" y="8426"/>
                </a:cubicBezTo>
                <a:cubicBezTo>
                  <a:pt x="12273" y="8035"/>
                  <a:pt x="12116" y="7480"/>
                  <a:pt x="12079" y="6953"/>
                </a:cubicBezTo>
                <a:cubicBezTo>
                  <a:pt x="12052" y="6556"/>
                  <a:pt x="12102" y="6161"/>
                  <a:pt x="12206" y="5782"/>
                </a:cubicBezTo>
                <a:close/>
                <a:moveTo>
                  <a:pt x="21723" y="1"/>
                </a:moveTo>
                <a:cubicBezTo>
                  <a:pt x="20776" y="1"/>
                  <a:pt x="19803" y="429"/>
                  <a:pt x="19308" y="1226"/>
                </a:cubicBezTo>
                <a:cubicBezTo>
                  <a:pt x="19113" y="1200"/>
                  <a:pt x="18912" y="1191"/>
                  <a:pt x="18718" y="1191"/>
                </a:cubicBezTo>
                <a:cubicBezTo>
                  <a:pt x="18470" y="1191"/>
                  <a:pt x="18233" y="1205"/>
                  <a:pt x="18030" y="1219"/>
                </a:cubicBezTo>
                <a:cubicBezTo>
                  <a:pt x="17050" y="1286"/>
                  <a:pt x="16089" y="1546"/>
                  <a:pt x="15204" y="1977"/>
                </a:cubicBezTo>
                <a:cubicBezTo>
                  <a:pt x="13782" y="2667"/>
                  <a:pt x="12489" y="3878"/>
                  <a:pt x="11980" y="5402"/>
                </a:cubicBezTo>
                <a:cubicBezTo>
                  <a:pt x="11844" y="5385"/>
                  <a:pt x="11711" y="5376"/>
                  <a:pt x="11581" y="5376"/>
                </a:cubicBezTo>
                <a:cubicBezTo>
                  <a:pt x="10091" y="5376"/>
                  <a:pt x="8996" y="6464"/>
                  <a:pt x="8086" y="7660"/>
                </a:cubicBezTo>
                <a:cubicBezTo>
                  <a:pt x="7444" y="8506"/>
                  <a:pt x="6803" y="9321"/>
                  <a:pt x="5860" y="9850"/>
                </a:cubicBezTo>
                <a:cubicBezTo>
                  <a:pt x="5235" y="10199"/>
                  <a:pt x="4511" y="10419"/>
                  <a:pt x="3790" y="10419"/>
                </a:cubicBezTo>
                <a:cubicBezTo>
                  <a:pt x="3431" y="10419"/>
                  <a:pt x="3073" y="10364"/>
                  <a:pt x="2728" y="10244"/>
                </a:cubicBezTo>
                <a:cubicBezTo>
                  <a:pt x="1671" y="9874"/>
                  <a:pt x="755" y="8858"/>
                  <a:pt x="704" y="7706"/>
                </a:cubicBezTo>
                <a:cubicBezTo>
                  <a:pt x="645" y="6359"/>
                  <a:pt x="1758" y="5235"/>
                  <a:pt x="3088" y="5207"/>
                </a:cubicBezTo>
                <a:cubicBezTo>
                  <a:pt x="3098" y="5207"/>
                  <a:pt x="3109" y="5207"/>
                  <a:pt x="3119" y="5207"/>
                </a:cubicBezTo>
                <a:cubicBezTo>
                  <a:pt x="4282" y="5207"/>
                  <a:pt x="5766" y="6369"/>
                  <a:pt x="5142" y="7650"/>
                </a:cubicBezTo>
                <a:cubicBezTo>
                  <a:pt x="4927" y="8089"/>
                  <a:pt x="4445" y="8452"/>
                  <a:pt x="3946" y="8452"/>
                </a:cubicBezTo>
                <a:cubicBezTo>
                  <a:pt x="3855" y="8452"/>
                  <a:pt x="3764" y="8440"/>
                  <a:pt x="3674" y="8415"/>
                </a:cubicBezTo>
                <a:cubicBezTo>
                  <a:pt x="3296" y="8308"/>
                  <a:pt x="2957" y="7930"/>
                  <a:pt x="2974" y="7521"/>
                </a:cubicBezTo>
                <a:cubicBezTo>
                  <a:pt x="2988" y="7140"/>
                  <a:pt x="3318" y="6858"/>
                  <a:pt x="3677" y="6858"/>
                </a:cubicBezTo>
                <a:cubicBezTo>
                  <a:pt x="3736" y="6858"/>
                  <a:pt x="3795" y="6865"/>
                  <a:pt x="3854" y="6881"/>
                </a:cubicBezTo>
                <a:cubicBezTo>
                  <a:pt x="3870" y="6886"/>
                  <a:pt x="3886" y="6888"/>
                  <a:pt x="3901" y="6888"/>
                </a:cubicBezTo>
                <a:cubicBezTo>
                  <a:pt x="4070" y="6888"/>
                  <a:pt x="4127" y="6618"/>
                  <a:pt x="3942" y="6564"/>
                </a:cubicBezTo>
                <a:cubicBezTo>
                  <a:pt x="3848" y="6536"/>
                  <a:pt x="3752" y="6523"/>
                  <a:pt x="3659" y="6523"/>
                </a:cubicBezTo>
                <a:cubicBezTo>
                  <a:pt x="3170" y="6523"/>
                  <a:pt x="2721" y="6881"/>
                  <a:pt x="2643" y="7390"/>
                </a:cubicBezTo>
                <a:cubicBezTo>
                  <a:pt x="2540" y="8055"/>
                  <a:pt x="3091" y="8680"/>
                  <a:pt x="3726" y="8781"/>
                </a:cubicBezTo>
                <a:cubicBezTo>
                  <a:pt x="3797" y="8793"/>
                  <a:pt x="3868" y="8798"/>
                  <a:pt x="3939" y="8798"/>
                </a:cubicBezTo>
                <a:cubicBezTo>
                  <a:pt x="4520" y="8798"/>
                  <a:pt x="5079" y="8423"/>
                  <a:pt x="5371" y="7929"/>
                </a:cubicBezTo>
                <a:cubicBezTo>
                  <a:pt x="5747" y="7290"/>
                  <a:pt x="5621" y="6503"/>
                  <a:pt x="5202" y="5917"/>
                </a:cubicBezTo>
                <a:cubicBezTo>
                  <a:pt x="4707" y="5227"/>
                  <a:pt x="3924" y="4893"/>
                  <a:pt x="3132" y="4893"/>
                </a:cubicBezTo>
                <a:cubicBezTo>
                  <a:pt x="2384" y="4893"/>
                  <a:pt x="1629" y="5191"/>
                  <a:pt x="1103" y="5767"/>
                </a:cubicBezTo>
                <a:cubicBezTo>
                  <a:pt x="0" y="6971"/>
                  <a:pt x="257" y="8745"/>
                  <a:pt x="1411" y="9812"/>
                </a:cubicBezTo>
                <a:cubicBezTo>
                  <a:pt x="2096" y="10446"/>
                  <a:pt x="2946" y="10728"/>
                  <a:pt x="3813" y="10728"/>
                </a:cubicBezTo>
                <a:cubicBezTo>
                  <a:pt x="4546" y="10728"/>
                  <a:pt x="5292" y="10526"/>
                  <a:pt x="5960" y="10164"/>
                </a:cubicBezTo>
                <a:cubicBezTo>
                  <a:pt x="7596" y="9279"/>
                  <a:pt x="8259" y="7511"/>
                  <a:pt x="9670" y="6390"/>
                </a:cubicBezTo>
                <a:cubicBezTo>
                  <a:pt x="10224" y="5949"/>
                  <a:pt x="10890" y="5713"/>
                  <a:pt x="11574" y="5713"/>
                </a:cubicBezTo>
                <a:cubicBezTo>
                  <a:pt x="11678" y="5713"/>
                  <a:pt x="11783" y="5718"/>
                  <a:pt x="11887" y="5729"/>
                </a:cubicBezTo>
                <a:cubicBezTo>
                  <a:pt x="11851" y="5868"/>
                  <a:pt x="11823" y="6007"/>
                  <a:pt x="11800" y="6151"/>
                </a:cubicBezTo>
                <a:cubicBezTo>
                  <a:pt x="11679" y="6953"/>
                  <a:pt x="11782" y="7866"/>
                  <a:pt x="12304" y="8519"/>
                </a:cubicBezTo>
                <a:cubicBezTo>
                  <a:pt x="12582" y="8868"/>
                  <a:pt x="12989" y="9113"/>
                  <a:pt x="13406" y="9113"/>
                </a:cubicBezTo>
                <a:cubicBezTo>
                  <a:pt x="13617" y="9113"/>
                  <a:pt x="13830" y="9050"/>
                  <a:pt x="14031" y="8905"/>
                </a:cubicBezTo>
                <a:cubicBezTo>
                  <a:pt x="14677" y="8439"/>
                  <a:pt x="14690" y="7559"/>
                  <a:pt x="14339" y="6909"/>
                </a:cubicBezTo>
                <a:cubicBezTo>
                  <a:pt x="13941" y="6173"/>
                  <a:pt x="13165" y="5665"/>
                  <a:pt x="12362" y="5474"/>
                </a:cubicBezTo>
                <a:lnTo>
                  <a:pt x="12306" y="5461"/>
                </a:lnTo>
                <a:cubicBezTo>
                  <a:pt x="12453" y="5058"/>
                  <a:pt x="12658" y="4674"/>
                  <a:pt x="12902" y="4322"/>
                </a:cubicBezTo>
                <a:cubicBezTo>
                  <a:pt x="14123" y="2561"/>
                  <a:pt x="16360" y="1538"/>
                  <a:pt x="18499" y="1538"/>
                </a:cubicBezTo>
                <a:cubicBezTo>
                  <a:pt x="18696" y="1538"/>
                  <a:pt x="18892" y="1547"/>
                  <a:pt x="19086" y="1564"/>
                </a:cubicBezTo>
                <a:cubicBezTo>
                  <a:pt x="19102" y="1566"/>
                  <a:pt x="19119" y="1569"/>
                  <a:pt x="19132" y="1569"/>
                </a:cubicBezTo>
                <a:cubicBezTo>
                  <a:pt x="19119" y="1605"/>
                  <a:pt x="19104" y="1640"/>
                  <a:pt x="19091" y="1679"/>
                </a:cubicBezTo>
                <a:cubicBezTo>
                  <a:pt x="18885" y="2294"/>
                  <a:pt x="19168" y="3113"/>
                  <a:pt x="19922" y="3113"/>
                </a:cubicBezTo>
                <a:cubicBezTo>
                  <a:pt x="20621" y="3113"/>
                  <a:pt x="20771" y="2270"/>
                  <a:pt x="20429" y="1790"/>
                </a:cubicBezTo>
                <a:cubicBezTo>
                  <a:pt x="20256" y="1546"/>
                  <a:pt x="19996" y="1399"/>
                  <a:pt x="19699" y="1311"/>
                </a:cubicBezTo>
                <a:cubicBezTo>
                  <a:pt x="19806" y="1170"/>
                  <a:pt x="19917" y="1047"/>
                  <a:pt x="20019" y="959"/>
                </a:cubicBezTo>
                <a:cubicBezTo>
                  <a:pt x="20533" y="506"/>
                  <a:pt x="21190" y="287"/>
                  <a:pt x="21854" y="287"/>
                </a:cubicBezTo>
                <a:cubicBezTo>
                  <a:pt x="22225" y="287"/>
                  <a:pt x="22599" y="355"/>
                  <a:pt x="22951" y="489"/>
                </a:cubicBezTo>
                <a:cubicBezTo>
                  <a:pt x="22961" y="493"/>
                  <a:pt x="22970" y="494"/>
                  <a:pt x="22980" y="494"/>
                </a:cubicBezTo>
                <a:cubicBezTo>
                  <a:pt x="23067" y="494"/>
                  <a:pt x="23112" y="357"/>
                  <a:pt x="23026" y="311"/>
                </a:cubicBezTo>
                <a:cubicBezTo>
                  <a:pt x="22637" y="102"/>
                  <a:pt x="22183" y="1"/>
                  <a:pt x="2172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3" name="Google Shape;403;p30"/>
          <p:cNvSpPr/>
          <p:nvPr/>
        </p:nvSpPr>
        <p:spPr>
          <a:xfrm>
            <a:off x="862028" y="-2736784"/>
            <a:ext cx="8501251" cy="4037275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4" name="Google Shape;404;p30"/>
          <p:cNvSpPr/>
          <p:nvPr/>
        </p:nvSpPr>
        <p:spPr>
          <a:xfrm rot="-5400000">
            <a:off x="9753554" y="3373418"/>
            <a:ext cx="5624109" cy="225508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5" name="Google Shape;405;p30"/>
          <p:cNvSpPr/>
          <p:nvPr/>
        </p:nvSpPr>
        <p:spPr>
          <a:xfrm rot="10800000" flipH="1">
            <a:off x="4675035" y="6532448"/>
            <a:ext cx="3970423" cy="144848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6" name="Google Shape;406;p30"/>
          <p:cNvSpPr/>
          <p:nvPr/>
        </p:nvSpPr>
        <p:spPr>
          <a:xfrm>
            <a:off x="11162976" y="9299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34811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accent6"/>
        </a:solidFill>
        <a:effectLst/>
      </p:bgPr>
    </p:bg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6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6"/>
          <p:cNvSpPr/>
          <p:nvPr/>
        </p:nvSpPr>
        <p:spPr>
          <a:xfrm rot="1365150">
            <a:off x="-3660443" y="-421873"/>
            <a:ext cx="6491164" cy="7107681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52830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1"/>
        </a:solid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7"/>
          <p:cNvSpPr txBox="1">
            <a:spLocks noGrp="1"/>
          </p:cNvSpPr>
          <p:nvPr>
            <p:ph type="body" idx="1"/>
          </p:nvPr>
        </p:nvSpPr>
        <p:spPr>
          <a:xfrm>
            <a:off x="1200733" y="3613967"/>
            <a:ext cx="4448800" cy="162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57189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2pPr>
            <a:lvl3pPr marL="1828754" lvl="2" indent="-457189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3pPr>
            <a:lvl4pPr marL="2438339" lvl="3" indent="-457189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4pPr>
            <a:lvl5pPr marL="3047924" lvl="4" indent="-457189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5pPr>
            <a:lvl6pPr marL="3657509" lvl="5" indent="-457189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6pPr>
            <a:lvl7pPr marL="4267093" lvl="6" indent="-457189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7pPr>
            <a:lvl8pPr marL="4876678" lvl="7" indent="-457189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8pPr>
            <a:lvl9pPr marL="5486263" lvl="8" indent="-457189">
              <a:spcBef>
                <a:spcPts val="2133"/>
              </a:spcBef>
              <a:spcAft>
                <a:spcPts val="2133"/>
              </a:spcAft>
              <a:buSzPts val="1800"/>
              <a:buChar char="■"/>
              <a:defRPr sz="2400"/>
            </a:lvl9pPr>
          </a:lstStyle>
          <a:p>
            <a:endParaRPr/>
          </a:p>
        </p:txBody>
      </p:sp>
      <p:sp>
        <p:nvSpPr>
          <p:cNvPr id="41" name="Google Shape;41;p7"/>
          <p:cNvSpPr txBox="1">
            <a:spLocks noGrp="1"/>
          </p:cNvSpPr>
          <p:nvPr>
            <p:ph type="title"/>
          </p:nvPr>
        </p:nvSpPr>
        <p:spPr>
          <a:xfrm>
            <a:off x="1200733" y="1675633"/>
            <a:ext cx="4448800" cy="183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6210499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8"/>
          <p:cNvSpPr txBox="1">
            <a:spLocks noGrp="1"/>
          </p:cNvSpPr>
          <p:nvPr>
            <p:ph type="title"/>
          </p:nvPr>
        </p:nvSpPr>
        <p:spPr>
          <a:xfrm>
            <a:off x="1850800" y="544800"/>
            <a:ext cx="8490400" cy="545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44" name="Google Shape;44;p8"/>
          <p:cNvSpPr/>
          <p:nvPr/>
        </p:nvSpPr>
        <p:spPr>
          <a:xfrm rot="-9430979">
            <a:off x="876698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668505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solidFill>
          <a:schemeClr val="accent5"/>
        </a:solidFill>
        <a:effectLst/>
      </p:bgPr>
    </p:bg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9"/>
          <p:cNvSpPr/>
          <p:nvPr/>
        </p:nvSpPr>
        <p:spPr>
          <a:xfrm>
            <a:off x="-786267" y="-601733"/>
            <a:ext cx="13112856" cy="7582264"/>
          </a:xfrm>
          <a:custGeom>
            <a:avLst/>
            <a:gdLst/>
            <a:ahLst/>
            <a:cxnLst/>
            <a:rect l="l" t="t" r="r" b="b"/>
            <a:pathLst>
              <a:path w="234633" h="209532" extrusionOk="0">
                <a:moveTo>
                  <a:pt x="234632" y="0"/>
                </a:moveTo>
                <a:cubicBezTo>
                  <a:pt x="124967" y="4463"/>
                  <a:pt x="121436" y="20748"/>
                  <a:pt x="121596" y="24813"/>
                </a:cubicBezTo>
                <a:cubicBezTo>
                  <a:pt x="121755" y="28877"/>
                  <a:pt x="124814" y="30471"/>
                  <a:pt x="124814" y="30471"/>
                </a:cubicBezTo>
                <a:cubicBezTo>
                  <a:pt x="124814" y="30471"/>
                  <a:pt x="146977" y="38839"/>
                  <a:pt x="147296" y="38839"/>
                </a:cubicBezTo>
                <a:cubicBezTo>
                  <a:pt x="147615" y="38839"/>
                  <a:pt x="147230" y="54780"/>
                  <a:pt x="147230" y="54780"/>
                </a:cubicBezTo>
                <a:cubicBezTo>
                  <a:pt x="147230" y="54780"/>
                  <a:pt x="142637" y="58366"/>
                  <a:pt x="143036" y="60757"/>
                </a:cubicBezTo>
                <a:cubicBezTo>
                  <a:pt x="143308" y="62387"/>
                  <a:pt x="146123" y="62646"/>
                  <a:pt x="147889" y="62646"/>
                </a:cubicBezTo>
                <a:cubicBezTo>
                  <a:pt x="148715" y="62646"/>
                  <a:pt x="149311" y="62590"/>
                  <a:pt x="149311" y="62590"/>
                </a:cubicBezTo>
                <a:lnTo>
                  <a:pt x="149311" y="65699"/>
                </a:lnTo>
                <a:cubicBezTo>
                  <a:pt x="149311" y="65699"/>
                  <a:pt x="148664" y="64017"/>
                  <a:pt x="146701" y="64017"/>
                </a:cubicBezTo>
                <a:cubicBezTo>
                  <a:pt x="146064" y="64017"/>
                  <a:pt x="145289" y="64194"/>
                  <a:pt x="144352" y="64663"/>
                </a:cubicBezTo>
                <a:cubicBezTo>
                  <a:pt x="140526" y="66575"/>
                  <a:pt x="144572" y="80043"/>
                  <a:pt x="146007" y="82433"/>
                </a:cubicBezTo>
                <a:cubicBezTo>
                  <a:pt x="147441" y="84824"/>
                  <a:pt x="146565" y="97655"/>
                  <a:pt x="148398" y="98293"/>
                </a:cubicBezTo>
                <a:cubicBezTo>
                  <a:pt x="148660" y="98384"/>
                  <a:pt x="148907" y="98423"/>
                  <a:pt x="149139" y="98423"/>
                </a:cubicBezTo>
                <a:cubicBezTo>
                  <a:pt x="150527" y="98423"/>
                  <a:pt x="151347" y="97018"/>
                  <a:pt x="151347" y="97018"/>
                </a:cubicBezTo>
                <a:cubicBezTo>
                  <a:pt x="151347" y="97018"/>
                  <a:pt x="154136" y="105467"/>
                  <a:pt x="154296" y="111205"/>
                </a:cubicBezTo>
                <a:cubicBezTo>
                  <a:pt x="154455" y="116944"/>
                  <a:pt x="156846" y="126667"/>
                  <a:pt x="156846" y="126667"/>
                </a:cubicBezTo>
                <a:cubicBezTo>
                  <a:pt x="156259" y="126550"/>
                  <a:pt x="155728" y="126508"/>
                  <a:pt x="155270" y="126508"/>
                </a:cubicBezTo>
                <a:cubicBezTo>
                  <a:pt x="154173" y="126508"/>
                  <a:pt x="153498" y="126746"/>
                  <a:pt x="153498" y="126746"/>
                </a:cubicBezTo>
                <a:cubicBezTo>
                  <a:pt x="153498" y="126746"/>
                  <a:pt x="150948" y="132565"/>
                  <a:pt x="149991" y="137027"/>
                </a:cubicBezTo>
                <a:cubicBezTo>
                  <a:pt x="149036" y="141491"/>
                  <a:pt x="144572" y="146113"/>
                  <a:pt x="144572" y="146113"/>
                </a:cubicBezTo>
                <a:lnTo>
                  <a:pt x="146326" y="146857"/>
                </a:lnTo>
                <a:cubicBezTo>
                  <a:pt x="144626" y="150470"/>
                  <a:pt x="135699" y="152171"/>
                  <a:pt x="135699" y="152171"/>
                </a:cubicBezTo>
                <a:cubicBezTo>
                  <a:pt x="135699" y="152171"/>
                  <a:pt x="136549" y="150470"/>
                  <a:pt x="136549" y="148983"/>
                </a:cubicBezTo>
                <a:cubicBezTo>
                  <a:pt x="136549" y="148572"/>
                  <a:pt x="136112" y="148421"/>
                  <a:pt x="135449" y="148421"/>
                </a:cubicBezTo>
                <a:cubicBezTo>
                  <a:pt x="133707" y="148421"/>
                  <a:pt x="130401" y="149466"/>
                  <a:pt x="129323" y="149620"/>
                </a:cubicBezTo>
                <a:cubicBezTo>
                  <a:pt x="122747" y="150559"/>
                  <a:pt x="118059" y="151745"/>
                  <a:pt x="118059" y="151745"/>
                </a:cubicBezTo>
                <a:cubicBezTo>
                  <a:pt x="118059" y="151745"/>
                  <a:pt x="108318" y="151110"/>
                  <a:pt x="101690" y="151110"/>
                </a:cubicBezTo>
                <a:cubicBezTo>
                  <a:pt x="98928" y="151110"/>
                  <a:pt x="96707" y="151220"/>
                  <a:pt x="95956" y="151533"/>
                </a:cubicBezTo>
                <a:cubicBezTo>
                  <a:pt x="93405" y="152595"/>
                  <a:pt x="96594" y="155146"/>
                  <a:pt x="96594" y="155146"/>
                </a:cubicBezTo>
                <a:cubicBezTo>
                  <a:pt x="96594" y="155146"/>
                  <a:pt x="95234" y="155316"/>
                  <a:pt x="93140" y="155316"/>
                </a:cubicBezTo>
                <a:cubicBezTo>
                  <a:pt x="89998" y="155316"/>
                  <a:pt x="85203" y="154934"/>
                  <a:pt x="80867" y="153021"/>
                </a:cubicBezTo>
                <a:cubicBezTo>
                  <a:pt x="75794" y="150782"/>
                  <a:pt x="72920" y="150325"/>
                  <a:pt x="69598" y="150325"/>
                </a:cubicBezTo>
                <a:cubicBezTo>
                  <a:pt x="68190" y="150325"/>
                  <a:pt x="66700" y="150407"/>
                  <a:pt x="64928" y="150471"/>
                </a:cubicBezTo>
                <a:cubicBezTo>
                  <a:pt x="58977" y="150683"/>
                  <a:pt x="45588" y="160672"/>
                  <a:pt x="40913" y="161310"/>
                </a:cubicBezTo>
                <a:cubicBezTo>
                  <a:pt x="40548" y="161359"/>
                  <a:pt x="40258" y="161383"/>
                  <a:pt x="40032" y="161383"/>
                </a:cubicBezTo>
                <a:cubicBezTo>
                  <a:pt x="37362" y="161383"/>
                  <a:pt x="43839" y="158036"/>
                  <a:pt x="45800" y="154509"/>
                </a:cubicBezTo>
                <a:cubicBezTo>
                  <a:pt x="47926" y="150683"/>
                  <a:pt x="53452" y="149409"/>
                  <a:pt x="56426" y="146859"/>
                </a:cubicBezTo>
                <a:cubicBezTo>
                  <a:pt x="59402" y="144309"/>
                  <a:pt x="54726" y="138357"/>
                  <a:pt x="62589" y="134744"/>
                </a:cubicBezTo>
                <a:cubicBezTo>
                  <a:pt x="70454" y="131130"/>
                  <a:pt x="72578" y="126029"/>
                  <a:pt x="73216" y="123479"/>
                </a:cubicBezTo>
                <a:cubicBezTo>
                  <a:pt x="73854" y="120928"/>
                  <a:pt x="82354" y="112640"/>
                  <a:pt x="84054" y="111152"/>
                </a:cubicBezTo>
                <a:cubicBezTo>
                  <a:pt x="85754" y="109665"/>
                  <a:pt x="81081" y="106689"/>
                  <a:pt x="81081" y="106689"/>
                </a:cubicBezTo>
                <a:lnTo>
                  <a:pt x="81081" y="106689"/>
                </a:lnTo>
                <a:cubicBezTo>
                  <a:pt x="81405" y="106833"/>
                  <a:pt x="81785" y="106899"/>
                  <a:pt x="82213" y="106899"/>
                </a:cubicBezTo>
                <a:cubicBezTo>
                  <a:pt x="86843" y="106899"/>
                  <a:pt x="97097" y="99161"/>
                  <a:pt x="102544" y="98188"/>
                </a:cubicBezTo>
                <a:cubicBezTo>
                  <a:pt x="108495" y="97126"/>
                  <a:pt x="110408" y="86287"/>
                  <a:pt x="115297" y="84373"/>
                </a:cubicBezTo>
                <a:cubicBezTo>
                  <a:pt x="120184" y="82461"/>
                  <a:pt x="122734" y="76511"/>
                  <a:pt x="122734" y="76511"/>
                </a:cubicBezTo>
                <a:cubicBezTo>
                  <a:pt x="122734" y="76511"/>
                  <a:pt x="129961" y="74385"/>
                  <a:pt x="134211" y="71622"/>
                </a:cubicBezTo>
                <a:cubicBezTo>
                  <a:pt x="138461" y="68860"/>
                  <a:pt x="138461" y="63759"/>
                  <a:pt x="138461" y="63759"/>
                </a:cubicBezTo>
                <a:cubicBezTo>
                  <a:pt x="138461" y="63759"/>
                  <a:pt x="142286" y="60570"/>
                  <a:pt x="140161" y="57170"/>
                </a:cubicBezTo>
                <a:cubicBezTo>
                  <a:pt x="139890" y="56735"/>
                  <a:pt x="139292" y="56543"/>
                  <a:pt x="138428" y="56543"/>
                </a:cubicBezTo>
                <a:cubicBezTo>
                  <a:pt x="132525" y="56543"/>
                  <a:pt x="114167" y="65488"/>
                  <a:pt x="102117" y="67156"/>
                </a:cubicBezTo>
                <a:cubicBezTo>
                  <a:pt x="88303" y="69070"/>
                  <a:pt x="59822" y="88193"/>
                  <a:pt x="59822" y="88193"/>
                </a:cubicBezTo>
                <a:cubicBezTo>
                  <a:pt x="59822" y="88193"/>
                  <a:pt x="59822" y="88193"/>
                  <a:pt x="59822" y="88193"/>
                </a:cubicBezTo>
                <a:cubicBezTo>
                  <a:pt x="59822" y="88193"/>
                  <a:pt x="59790" y="88199"/>
                  <a:pt x="53442" y="90949"/>
                </a:cubicBezTo>
                <a:cubicBezTo>
                  <a:pt x="47065" y="93712"/>
                  <a:pt x="40468" y="100500"/>
                  <a:pt x="40468" y="100500"/>
                </a:cubicBezTo>
                <a:cubicBezTo>
                  <a:pt x="34091" y="101988"/>
                  <a:pt x="13243" y="118115"/>
                  <a:pt x="13243" y="118115"/>
                </a:cubicBezTo>
                <a:lnTo>
                  <a:pt x="0" y="209532"/>
                </a:lnTo>
                <a:lnTo>
                  <a:pt x="234632" y="209532"/>
                </a:lnTo>
                <a:lnTo>
                  <a:pt x="234632" y="0"/>
                </a:lnTo>
                <a:close/>
              </a:path>
            </a:pathLst>
          </a:custGeom>
          <a:solidFill>
            <a:srgbClr val="0B8A9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9"/>
          <p:cNvSpPr txBox="1">
            <a:spLocks noGrp="1"/>
          </p:cNvSpPr>
          <p:nvPr>
            <p:ph type="subTitle" idx="1"/>
          </p:nvPr>
        </p:nvSpPr>
        <p:spPr>
          <a:xfrm>
            <a:off x="6312133" y="965433"/>
            <a:ext cx="4154000" cy="164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48" name="Google Shape;48;p9"/>
          <p:cNvSpPr txBox="1">
            <a:spLocks noGrp="1"/>
          </p:cNvSpPr>
          <p:nvPr>
            <p:ph type="body" idx="2"/>
          </p:nvPr>
        </p:nvSpPr>
        <p:spPr>
          <a:xfrm>
            <a:off x="6312133" y="2795633"/>
            <a:ext cx="4625600" cy="31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 sz="1867">
                <a:solidFill>
                  <a:schemeClr val="dk2"/>
                </a:solidFill>
              </a:defRPr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49" name="Google Shape;49;p9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4692128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bg>
      <p:bgPr>
        <a:solidFill>
          <a:schemeClr val="accent1"/>
        </a:solidFill>
        <a:effectLst/>
      </p:bgPr>
    </p:bg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0"/>
          <p:cNvSpPr txBox="1">
            <a:spLocks noGrp="1"/>
          </p:cNvSpPr>
          <p:nvPr>
            <p:ph type="title"/>
          </p:nvPr>
        </p:nvSpPr>
        <p:spPr>
          <a:xfrm>
            <a:off x="1850800" y="1905533"/>
            <a:ext cx="8490400" cy="188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endParaRPr/>
          </a:p>
        </p:txBody>
      </p:sp>
      <p:sp>
        <p:nvSpPr>
          <p:cNvPr id="52" name="Google Shape;52;p10"/>
          <p:cNvSpPr txBox="1">
            <a:spLocks noGrp="1"/>
          </p:cNvSpPr>
          <p:nvPr>
            <p:ph type="subTitle" idx="1"/>
          </p:nvPr>
        </p:nvSpPr>
        <p:spPr>
          <a:xfrm>
            <a:off x="3399200" y="3787533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53" name="Google Shape;53;p10"/>
          <p:cNvSpPr/>
          <p:nvPr/>
        </p:nvSpPr>
        <p:spPr>
          <a:xfrm rot="10800000" flipH="1">
            <a:off x="-1434128" y="-549022"/>
            <a:ext cx="5369248" cy="5442025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4" name="Google Shape;54;p10"/>
          <p:cNvSpPr/>
          <p:nvPr/>
        </p:nvSpPr>
        <p:spPr>
          <a:xfrm rot="5218376">
            <a:off x="-904200" y="2349727"/>
            <a:ext cx="4503815" cy="4937836"/>
          </a:xfrm>
          <a:custGeom>
            <a:avLst/>
            <a:gdLst/>
            <a:ahLst/>
            <a:cxnLst/>
            <a:rect l="l" t="t" r="r" b="b"/>
            <a:pathLst>
              <a:path w="92905" h="101858" extrusionOk="0">
                <a:moveTo>
                  <a:pt x="89371" y="1"/>
                </a:moveTo>
                <a:cubicBezTo>
                  <a:pt x="88352" y="1"/>
                  <a:pt x="87320" y="555"/>
                  <a:pt x="86596" y="1943"/>
                </a:cubicBezTo>
                <a:cubicBezTo>
                  <a:pt x="84603" y="5762"/>
                  <a:pt x="81782" y="6093"/>
                  <a:pt x="78959" y="7256"/>
                </a:cubicBezTo>
                <a:cubicBezTo>
                  <a:pt x="76136" y="8419"/>
                  <a:pt x="75804" y="10079"/>
                  <a:pt x="75140" y="11420"/>
                </a:cubicBezTo>
                <a:cubicBezTo>
                  <a:pt x="74699" y="12309"/>
                  <a:pt x="73891" y="13184"/>
                  <a:pt x="72181" y="13184"/>
                </a:cubicBezTo>
                <a:cubicBezTo>
                  <a:pt x="71318" y="13184"/>
                  <a:pt x="70224" y="12961"/>
                  <a:pt x="68831" y="12404"/>
                </a:cubicBezTo>
                <a:cubicBezTo>
                  <a:pt x="67230" y="11763"/>
                  <a:pt x="65703" y="11419"/>
                  <a:pt x="64202" y="11419"/>
                </a:cubicBezTo>
                <a:cubicBezTo>
                  <a:pt x="61813" y="11419"/>
                  <a:pt x="59490" y="12292"/>
                  <a:pt x="57043" y="14230"/>
                </a:cubicBezTo>
                <a:cubicBezTo>
                  <a:pt x="53057" y="17384"/>
                  <a:pt x="56710" y="20871"/>
                  <a:pt x="51730" y="21203"/>
                </a:cubicBezTo>
                <a:cubicBezTo>
                  <a:pt x="46749" y="21536"/>
                  <a:pt x="45254" y="21868"/>
                  <a:pt x="45254" y="21868"/>
                </a:cubicBezTo>
                <a:cubicBezTo>
                  <a:pt x="39278" y="22365"/>
                  <a:pt x="41105" y="26848"/>
                  <a:pt x="41270" y="30169"/>
                </a:cubicBezTo>
                <a:cubicBezTo>
                  <a:pt x="41436" y="33489"/>
                  <a:pt x="35791" y="33323"/>
                  <a:pt x="33633" y="33988"/>
                </a:cubicBezTo>
                <a:cubicBezTo>
                  <a:pt x="31475" y="34652"/>
                  <a:pt x="32969" y="36644"/>
                  <a:pt x="31475" y="37142"/>
                </a:cubicBezTo>
                <a:cubicBezTo>
                  <a:pt x="29980" y="37640"/>
                  <a:pt x="28984" y="38304"/>
                  <a:pt x="27821" y="38969"/>
                </a:cubicBezTo>
                <a:cubicBezTo>
                  <a:pt x="26659" y="39633"/>
                  <a:pt x="23505" y="38969"/>
                  <a:pt x="21679" y="41542"/>
                </a:cubicBezTo>
                <a:cubicBezTo>
                  <a:pt x="19852" y="44115"/>
                  <a:pt x="21346" y="46605"/>
                  <a:pt x="22176" y="48017"/>
                </a:cubicBezTo>
                <a:cubicBezTo>
                  <a:pt x="22945" y="49323"/>
                  <a:pt x="26838" y="51125"/>
                  <a:pt x="24789" y="51125"/>
                </a:cubicBezTo>
                <a:cubicBezTo>
                  <a:pt x="24623" y="51125"/>
                  <a:pt x="24418" y="51113"/>
                  <a:pt x="24169" y="51088"/>
                </a:cubicBezTo>
                <a:cubicBezTo>
                  <a:pt x="24046" y="51076"/>
                  <a:pt x="23927" y="51070"/>
                  <a:pt x="23810" y="51070"/>
                </a:cubicBezTo>
                <a:cubicBezTo>
                  <a:pt x="20788" y="51070"/>
                  <a:pt x="20018" y="55073"/>
                  <a:pt x="20018" y="55073"/>
                </a:cubicBezTo>
                <a:cubicBezTo>
                  <a:pt x="19841" y="55029"/>
                  <a:pt x="19684" y="55008"/>
                  <a:pt x="19544" y="55008"/>
                </a:cubicBezTo>
                <a:cubicBezTo>
                  <a:pt x="18113" y="55008"/>
                  <a:pt x="18552" y="57183"/>
                  <a:pt x="18855" y="58394"/>
                </a:cubicBezTo>
                <a:cubicBezTo>
                  <a:pt x="19188" y="59721"/>
                  <a:pt x="16198" y="60385"/>
                  <a:pt x="12474" y="63208"/>
                </a:cubicBezTo>
                <a:cubicBezTo>
                  <a:pt x="8749" y="66031"/>
                  <a:pt x="10069" y="69105"/>
                  <a:pt x="11965" y="71309"/>
                </a:cubicBezTo>
                <a:cubicBezTo>
                  <a:pt x="13861" y="73514"/>
                  <a:pt x="8963" y="74967"/>
                  <a:pt x="4482" y="78702"/>
                </a:cubicBezTo>
                <a:cubicBezTo>
                  <a:pt x="1" y="82435"/>
                  <a:pt x="11716" y="93072"/>
                  <a:pt x="11716" y="93072"/>
                </a:cubicBezTo>
                <a:cubicBezTo>
                  <a:pt x="13421" y="100139"/>
                  <a:pt x="33124" y="101857"/>
                  <a:pt x="51890" y="101857"/>
                </a:cubicBezTo>
                <a:cubicBezTo>
                  <a:pt x="69664" y="101857"/>
                  <a:pt x="86596" y="100315"/>
                  <a:pt x="86596" y="100315"/>
                </a:cubicBezTo>
                <a:cubicBezTo>
                  <a:pt x="86596" y="100315"/>
                  <a:pt x="92905" y="6591"/>
                  <a:pt x="92905" y="3603"/>
                </a:cubicBezTo>
                <a:cubicBezTo>
                  <a:pt x="92905" y="1701"/>
                  <a:pt x="91156" y="1"/>
                  <a:pt x="89371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0727915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accent6"/>
        </a:solidFill>
        <a:effectLst/>
      </p:bgPr>
    </p:bg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11"/>
          <p:cNvSpPr txBox="1">
            <a:spLocks noGrp="1"/>
          </p:cNvSpPr>
          <p:nvPr>
            <p:ph type="title" hasCustomPrompt="1"/>
          </p:nvPr>
        </p:nvSpPr>
        <p:spPr>
          <a:xfrm>
            <a:off x="767900" y="2280100"/>
            <a:ext cx="7126800" cy="19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57" name="Google Shape;57;p11"/>
          <p:cNvSpPr txBox="1">
            <a:spLocks noGrp="1"/>
          </p:cNvSpPr>
          <p:nvPr>
            <p:ph type="body" idx="1"/>
          </p:nvPr>
        </p:nvSpPr>
        <p:spPr>
          <a:xfrm>
            <a:off x="1480100" y="4101367"/>
            <a:ext cx="5702400" cy="109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57189" algn="ctr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2pPr>
            <a:lvl3pPr marL="1828754" lvl="2" indent="-457189" algn="ctr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3pPr>
            <a:lvl4pPr marL="2438339" lvl="3" indent="-457189" algn="ctr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4pPr>
            <a:lvl5pPr marL="3047924" lvl="4" indent="-457189" algn="ctr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5pPr>
            <a:lvl6pPr marL="3657509" lvl="5" indent="-457189" algn="ctr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6pPr>
            <a:lvl7pPr marL="4267093" lvl="6" indent="-457189" algn="ctr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7pPr>
            <a:lvl8pPr marL="4876678" lvl="7" indent="-457189" algn="ctr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8pPr>
            <a:lvl9pPr marL="5486263" lvl="8" indent="-457189" algn="ctr">
              <a:spcBef>
                <a:spcPts val="2133"/>
              </a:spcBef>
              <a:spcAft>
                <a:spcPts val="2133"/>
              </a:spcAft>
              <a:buSzPts val="1800"/>
              <a:buChar char="■"/>
              <a:defRPr sz="2400"/>
            </a:lvl9pPr>
          </a:lstStyle>
          <a:p>
            <a:endParaRPr/>
          </a:p>
        </p:txBody>
      </p:sp>
      <p:sp>
        <p:nvSpPr>
          <p:cNvPr id="58" name="Google Shape;58;p11"/>
          <p:cNvSpPr/>
          <p:nvPr/>
        </p:nvSpPr>
        <p:spPr>
          <a:xfrm flipH="1">
            <a:off x="6667722" y="1385647"/>
            <a:ext cx="6183847" cy="6267664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9" name="Google Shape;59;p11"/>
          <p:cNvSpPr/>
          <p:nvPr/>
        </p:nvSpPr>
        <p:spPr>
          <a:xfrm rot="-5581727">
            <a:off x="7050728" y="-864771"/>
            <a:ext cx="5187009" cy="5686867"/>
          </a:xfrm>
          <a:custGeom>
            <a:avLst/>
            <a:gdLst/>
            <a:ahLst/>
            <a:cxnLst/>
            <a:rect l="l" t="t" r="r" b="b"/>
            <a:pathLst>
              <a:path w="92905" h="101858" extrusionOk="0">
                <a:moveTo>
                  <a:pt x="89371" y="1"/>
                </a:moveTo>
                <a:cubicBezTo>
                  <a:pt x="88352" y="1"/>
                  <a:pt x="87320" y="555"/>
                  <a:pt x="86596" y="1943"/>
                </a:cubicBezTo>
                <a:cubicBezTo>
                  <a:pt x="84603" y="5762"/>
                  <a:pt x="81782" y="6093"/>
                  <a:pt x="78959" y="7256"/>
                </a:cubicBezTo>
                <a:cubicBezTo>
                  <a:pt x="76136" y="8419"/>
                  <a:pt x="75804" y="10079"/>
                  <a:pt x="75140" y="11420"/>
                </a:cubicBezTo>
                <a:cubicBezTo>
                  <a:pt x="74699" y="12309"/>
                  <a:pt x="73891" y="13184"/>
                  <a:pt x="72181" y="13184"/>
                </a:cubicBezTo>
                <a:cubicBezTo>
                  <a:pt x="71318" y="13184"/>
                  <a:pt x="70224" y="12961"/>
                  <a:pt x="68831" y="12404"/>
                </a:cubicBezTo>
                <a:cubicBezTo>
                  <a:pt x="67230" y="11763"/>
                  <a:pt x="65703" y="11419"/>
                  <a:pt x="64202" y="11419"/>
                </a:cubicBezTo>
                <a:cubicBezTo>
                  <a:pt x="61813" y="11419"/>
                  <a:pt x="59490" y="12292"/>
                  <a:pt x="57043" y="14230"/>
                </a:cubicBezTo>
                <a:cubicBezTo>
                  <a:pt x="53057" y="17384"/>
                  <a:pt x="56710" y="20871"/>
                  <a:pt x="51730" y="21203"/>
                </a:cubicBezTo>
                <a:cubicBezTo>
                  <a:pt x="46749" y="21536"/>
                  <a:pt x="45254" y="21868"/>
                  <a:pt x="45254" y="21868"/>
                </a:cubicBezTo>
                <a:cubicBezTo>
                  <a:pt x="39278" y="22365"/>
                  <a:pt x="41105" y="26848"/>
                  <a:pt x="41270" y="30169"/>
                </a:cubicBezTo>
                <a:cubicBezTo>
                  <a:pt x="41436" y="33489"/>
                  <a:pt x="35791" y="33323"/>
                  <a:pt x="33633" y="33988"/>
                </a:cubicBezTo>
                <a:cubicBezTo>
                  <a:pt x="31475" y="34652"/>
                  <a:pt x="32969" y="36644"/>
                  <a:pt x="31475" y="37142"/>
                </a:cubicBezTo>
                <a:cubicBezTo>
                  <a:pt x="29980" y="37640"/>
                  <a:pt x="28984" y="38304"/>
                  <a:pt x="27821" y="38969"/>
                </a:cubicBezTo>
                <a:cubicBezTo>
                  <a:pt x="26659" y="39633"/>
                  <a:pt x="23505" y="38969"/>
                  <a:pt x="21679" y="41542"/>
                </a:cubicBezTo>
                <a:cubicBezTo>
                  <a:pt x="19852" y="44115"/>
                  <a:pt x="21346" y="46605"/>
                  <a:pt x="22176" y="48017"/>
                </a:cubicBezTo>
                <a:cubicBezTo>
                  <a:pt x="22945" y="49323"/>
                  <a:pt x="26838" y="51125"/>
                  <a:pt x="24789" y="51125"/>
                </a:cubicBezTo>
                <a:cubicBezTo>
                  <a:pt x="24623" y="51125"/>
                  <a:pt x="24418" y="51113"/>
                  <a:pt x="24169" y="51088"/>
                </a:cubicBezTo>
                <a:cubicBezTo>
                  <a:pt x="24046" y="51076"/>
                  <a:pt x="23927" y="51070"/>
                  <a:pt x="23810" y="51070"/>
                </a:cubicBezTo>
                <a:cubicBezTo>
                  <a:pt x="20788" y="51070"/>
                  <a:pt x="20018" y="55073"/>
                  <a:pt x="20018" y="55073"/>
                </a:cubicBezTo>
                <a:cubicBezTo>
                  <a:pt x="19841" y="55029"/>
                  <a:pt x="19684" y="55008"/>
                  <a:pt x="19544" y="55008"/>
                </a:cubicBezTo>
                <a:cubicBezTo>
                  <a:pt x="18113" y="55008"/>
                  <a:pt x="18552" y="57183"/>
                  <a:pt x="18855" y="58394"/>
                </a:cubicBezTo>
                <a:cubicBezTo>
                  <a:pt x="19188" y="59721"/>
                  <a:pt x="16198" y="60385"/>
                  <a:pt x="12474" y="63208"/>
                </a:cubicBezTo>
                <a:cubicBezTo>
                  <a:pt x="8749" y="66031"/>
                  <a:pt x="10069" y="69105"/>
                  <a:pt x="11965" y="71309"/>
                </a:cubicBezTo>
                <a:cubicBezTo>
                  <a:pt x="13861" y="73514"/>
                  <a:pt x="8963" y="74967"/>
                  <a:pt x="4482" y="78702"/>
                </a:cubicBezTo>
                <a:cubicBezTo>
                  <a:pt x="1" y="82435"/>
                  <a:pt x="11716" y="93072"/>
                  <a:pt x="11716" y="93072"/>
                </a:cubicBezTo>
                <a:cubicBezTo>
                  <a:pt x="13421" y="100139"/>
                  <a:pt x="33124" y="101857"/>
                  <a:pt x="51890" y="101857"/>
                </a:cubicBezTo>
                <a:cubicBezTo>
                  <a:pt x="69664" y="101857"/>
                  <a:pt x="86596" y="100315"/>
                  <a:pt x="86596" y="100315"/>
                </a:cubicBezTo>
                <a:cubicBezTo>
                  <a:pt x="86596" y="100315"/>
                  <a:pt x="92905" y="6591"/>
                  <a:pt x="92905" y="3603"/>
                </a:cubicBezTo>
                <a:cubicBezTo>
                  <a:pt x="92905" y="1701"/>
                  <a:pt x="91156" y="1"/>
                  <a:pt x="89371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433285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23228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">
  <p:cSld name="Title + Bullet Points">
    <p:bg>
      <p:bgPr>
        <a:solidFill>
          <a:schemeClr val="accent6"/>
        </a:solidFill>
        <a:effectLst/>
      </p:bgPr>
    </p:bg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3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3" name="Google Shape;63;p13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4" name="Google Shape;64;p13"/>
          <p:cNvSpPr txBox="1">
            <a:spLocks noGrp="1"/>
          </p:cNvSpPr>
          <p:nvPr>
            <p:ph type="body" idx="1"/>
          </p:nvPr>
        </p:nvSpPr>
        <p:spPr>
          <a:xfrm>
            <a:off x="1037600" y="1606100"/>
            <a:ext cx="10206400" cy="384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65" name="Google Shape;65;p13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42223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5400000" flipV="1">
            <a:off x="6521254" y="1185667"/>
            <a:ext cx="6856412" cy="448508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 flipV="1">
            <a:off x="-1577886" y="1883411"/>
            <a:ext cx="6552477" cy="339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4670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solidFill>
          <a:schemeClr val="accent4"/>
        </a:solidFill>
        <a:effectLst/>
      </p:bgPr>
    </p:bg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Google Shape;67;p14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8" name="Google Shape;68;p14"/>
          <p:cNvSpPr/>
          <p:nvPr/>
        </p:nvSpPr>
        <p:spPr>
          <a:xfrm rot="1223448">
            <a:off x="-3597095" y="-498717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9" name="Google Shape;69;p14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0" name="Google Shape;70;p14"/>
          <p:cNvSpPr txBox="1">
            <a:spLocks noGrp="1"/>
          </p:cNvSpPr>
          <p:nvPr>
            <p:ph type="title" idx="2"/>
          </p:nvPr>
        </p:nvSpPr>
        <p:spPr>
          <a:xfrm>
            <a:off x="1307400" y="3414067"/>
            <a:ext cx="30044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1" name="Google Shape;71;p14"/>
          <p:cNvSpPr txBox="1">
            <a:spLocks noGrp="1"/>
          </p:cNvSpPr>
          <p:nvPr>
            <p:ph type="subTitle" idx="1"/>
          </p:nvPr>
        </p:nvSpPr>
        <p:spPr>
          <a:xfrm>
            <a:off x="1534800" y="4444267"/>
            <a:ext cx="25496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2" name="Google Shape;72;p14"/>
          <p:cNvSpPr txBox="1">
            <a:spLocks noGrp="1"/>
          </p:cNvSpPr>
          <p:nvPr>
            <p:ph type="title" idx="3"/>
          </p:nvPr>
        </p:nvSpPr>
        <p:spPr>
          <a:xfrm>
            <a:off x="4593800" y="3414067"/>
            <a:ext cx="30044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3" name="Google Shape;73;p14"/>
          <p:cNvSpPr txBox="1">
            <a:spLocks noGrp="1"/>
          </p:cNvSpPr>
          <p:nvPr>
            <p:ph type="subTitle" idx="4"/>
          </p:nvPr>
        </p:nvSpPr>
        <p:spPr>
          <a:xfrm>
            <a:off x="4821200" y="4444267"/>
            <a:ext cx="25496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4" name="Google Shape;74;p14"/>
          <p:cNvSpPr txBox="1">
            <a:spLocks noGrp="1"/>
          </p:cNvSpPr>
          <p:nvPr>
            <p:ph type="title" idx="5"/>
          </p:nvPr>
        </p:nvSpPr>
        <p:spPr>
          <a:xfrm>
            <a:off x="7880200" y="3414067"/>
            <a:ext cx="30044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5" name="Google Shape;75;p14"/>
          <p:cNvSpPr txBox="1">
            <a:spLocks noGrp="1"/>
          </p:cNvSpPr>
          <p:nvPr>
            <p:ph type="subTitle" idx="6"/>
          </p:nvPr>
        </p:nvSpPr>
        <p:spPr>
          <a:xfrm>
            <a:off x="8107600" y="4444267"/>
            <a:ext cx="25496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6" name="Google Shape;76;p14"/>
          <p:cNvSpPr txBox="1">
            <a:spLocks noGrp="1"/>
          </p:cNvSpPr>
          <p:nvPr>
            <p:ph type="title" idx="7" hasCustomPrompt="1"/>
          </p:nvPr>
        </p:nvSpPr>
        <p:spPr>
          <a:xfrm>
            <a:off x="1617800" y="2570467"/>
            <a:ext cx="2383600" cy="9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77" name="Google Shape;77;p14"/>
          <p:cNvSpPr txBox="1">
            <a:spLocks noGrp="1"/>
          </p:cNvSpPr>
          <p:nvPr>
            <p:ph type="title" idx="8" hasCustomPrompt="1"/>
          </p:nvPr>
        </p:nvSpPr>
        <p:spPr>
          <a:xfrm>
            <a:off x="4904200" y="2570467"/>
            <a:ext cx="2383600" cy="9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78" name="Google Shape;78;p14"/>
          <p:cNvSpPr txBox="1">
            <a:spLocks noGrp="1"/>
          </p:cNvSpPr>
          <p:nvPr>
            <p:ph type="title" idx="9" hasCustomPrompt="1"/>
          </p:nvPr>
        </p:nvSpPr>
        <p:spPr>
          <a:xfrm>
            <a:off x="8190600" y="2570467"/>
            <a:ext cx="2383600" cy="9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9188938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solidFill>
          <a:schemeClr val="accen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15"/>
          <p:cNvSpPr txBox="1">
            <a:spLocks noGrp="1"/>
          </p:cNvSpPr>
          <p:nvPr>
            <p:ph type="title"/>
          </p:nvPr>
        </p:nvSpPr>
        <p:spPr>
          <a:xfrm>
            <a:off x="4015767" y="4564917"/>
            <a:ext cx="3618000" cy="5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endParaRPr/>
          </a:p>
        </p:txBody>
      </p:sp>
      <p:sp>
        <p:nvSpPr>
          <p:cNvPr id="81" name="Google Shape;81;p15"/>
          <p:cNvSpPr txBox="1">
            <a:spLocks noGrp="1"/>
          </p:cNvSpPr>
          <p:nvPr>
            <p:ph type="subTitle" idx="1"/>
          </p:nvPr>
        </p:nvSpPr>
        <p:spPr>
          <a:xfrm>
            <a:off x="4015767" y="1754684"/>
            <a:ext cx="5833600" cy="259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82" name="Google Shape;82;p15"/>
          <p:cNvSpPr/>
          <p:nvPr/>
        </p:nvSpPr>
        <p:spPr>
          <a:xfrm rot="-9430979">
            <a:off x="876698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1223782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wo columns">
  <p:cSld name="Title + Two columns">
    <p:bg>
      <p:bgPr>
        <a:solidFill>
          <a:srgbClr val="028E9D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oogle Shape;84;p16"/>
          <p:cNvGrpSpPr/>
          <p:nvPr/>
        </p:nvGrpSpPr>
        <p:grpSpPr>
          <a:xfrm>
            <a:off x="1031083" y="-3083371"/>
            <a:ext cx="14479379" cy="13937841"/>
            <a:chOff x="773312" y="-2312529"/>
            <a:chExt cx="10859534" cy="10453381"/>
          </a:xfrm>
        </p:grpSpPr>
        <p:sp>
          <p:nvSpPr>
            <p:cNvPr id="85" name="Google Shape;85;p16"/>
            <p:cNvSpPr/>
            <p:nvPr/>
          </p:nvSpPr>
          <p:spPr>
            <a:xfrm rot="-4051008">
              <a:off x="2312019" y="-1351870"/>
              <a:ext cx="7782120" cy="8532062"/>
            </a:xfrm>
            <a:custGeom>
              <a:avLst/>
              <a:gdLst/>
              <a:ahLst/>
              <a:cxnLst/>
              <a:rect l="l" t="t" r="r" b="b"/>
              <a:pathLst>
                <a:path w="92905" h="101858" extrusionOk="0">
                  <a:moveTo>
                    <a:pt x="89371" y="1"/>
                  </a:moveTo>
                  <a:cubicBezTo>
                    <a:pt x="88352" y="1"/>
                    <a:pt x="87320" y="555"/>
                    <a:pt x="86596" y="1943"/>
                  </a:cubicBezTo>
                  <a:cubicBezTo>
                    <a:pt x="84603" y="5762"/>
                    <a:pt x="81782" y="6093"/>
                    <a:pt x="78959" y="7256"/>
                  </a:cubicBezTo>
                  <a:cubicBezTo>
                    <a:pt x="76136" y="8419"/>
                    <a:pt x="75804" y="10079"/>
                    <a:pt x="75140" y="11420"/>
                  </a:cubicBezTo>
                  <a:cubicBezTo>
                    <a:pt x="74699" y="12309"/>
                    <a:pt x="73891" y="13184"/>
                    <a:pt x="72181" y="13184"/>
                  </a:cubicBezTo>
                  <a:cubicBezTo>
                    <a:pt x="71318" y="13184"/>
                    <a:pt x="70224" y="12961"/>
                    <a:pt x="68831" y="12404"/>
                  </a:cubicBezTo>
                  <a:cubicBezTo>
                    <a:pt x="67230" y="11763"/>
                    <a:pt x="65703" y="11419"/>
                    <a:pt x="64202" y="11419"/>
                  </a:cubicBezTo>
                  <a:cubicBezTo>
                    <a:pt x="61813" y="11419"/>
                    <a:pt x="59490" y="12292"/>
                    <a:pt x="57043" y="14230"/>
                  </a:cubicBezTo>
                  <a:cubicBezTo>
                    <a:pt x="53057" y="17384"/>
                    <a:pt x="56710" y="20871"/>
                    <a:pt x="51730" y="21203"/>
                  </a:cubicBezTo>
                  <a:cubicBezTo>
                    <a:pt x="46749" y="21536"/>
                    <a:pt x="45254" y="21868"/>
                    <a:pt x="45254" y="21868"/>
                  </a:cubicBezTo>
                  <a:cubicBezTo>
                    <a:pt x="39278" y="22365"/>
                    <a:pt x="41105" y="26848"/>
                    <a:pt x="41270" y="30169"/>
                  </a:cubicBezTo>
                  <a:cubicBezTo>
                    <a:pt x="41436" y="33489"/>
                    <a:pt x="35791" y="33323"/>
                    <a:pt x="33633" y="33988"/>
                  </a:cubicBezTo>
                  <a:cubicBezTo>
                    <a:pt x="31475" y="34652"/>
                    <a:pt x="32969" y="36644"/>
                    <a:pt x="31475" y="37142"/>
                  </a:cubicBezTo>
                  <a:cubicBezTo>
                    <a:pt x="29980" y="37640"/>
                    <a:pt x="28984" y="38304"/>
                    <a:pt x="27821" y="38969"/>
                  </a:cubicBezTo>
                  <a:cubicBezTo>
                    <a:pt x="26659" y="39633"/>
                    <a:pt x="23505" y="38969"/>
                    <a:pt x="21679" y="41542"/>
                  </a:cubicBezTo>
                  <a:cubicBezTo>
                    <a:pt x="19852" y="44115"/>
                    <a:pt x="21346" y="46605"/>
                    <a:pt x="22176" y="48017"/>
                  </a:cubicBezTo>
                  <a:cubicBezTo>
                    <a:pt x="22945" y="49323"/>
                    <a:pt x="26838" y="51125"/>
                    <a:pt x="24789" y="51125"/>
                  </a:cubicBezTo>
                  <a:cubicBezTo>
                    <a:pt x="24623" y="51125"/>
                    <a:pt x="24418" y="51113"/>
                    <a:pt x="24169" y="51088"/>
                  </a:cubicBezTo>
                  <a:cubicBezTo>
                    <a:pt x="24046" y="51076"/>
                    <a:pt x="23927" y="51070"/>
                    <a:pt x="23810" y="51070"/>
                  </a:cubicBezTo>
                  <a:cubicBezTo>
                    <a:pt x="20788" y="51070"/>
                    <a:pt x="20018" y="55073"/>
                    <a:pt x="20018" y="55073"/>
                  </a:cubicBezTo>
                  <a:cubicBezTo>
                    <a:pt x="19841" y="55029"/>
                    <a:pt x="19684" y="55008"/>
                    <a:pt x="19544" y="55008"/>
                  </a:cubicBezTo>
                  <a:cubicBezTo>
                    <a:pt x="18113" y="55008"/>
                    <a:pt x="18552" y="57183"/>
                    <a:pt x="18855" y="58394"/>
                  </a:cubicBezTo>
                  <a:cubicBezTo>
                    <a:pt x="19188" y="59721"/>
                    <a:pt x="16198" y="60385"/>
                    <a:pt x="12474" y="63208"/>
                  </a:cubicBezTo>
                  <a:cubicBezTo>
                    <a:pt x="8749" y="66031"/>
                    <a:pt x="10069" y="69105"/>
                    <a:pt x="11965" y="71309"/>
                  </a:cubicBezTo>
                  <a:cubicBezTo>
                    <a:pt x="13861" y="73514"/>
                    <a:pt x="8963" y="74967"/>
                    <a:pt x="4482" y="78702"/>
                  </a:cubicBezTo>
                  <a:cubicBezTo>
                    <a:pt x="1" y="82435"/>
                    <a:pt x="11716" y="93072"/>
                    <a:pt x="11716" y="93072"/>
                  </a:cubicBezTo>
                  <a:cubicBezTo>
                    <a:pt x="13421" y="100139"/>
                    <a:pt x="33124" y="101857"/>
                    <a:pt x="51890" y="101857"/>
                  </a:cubicBezTo>
                  <a:cubicBezTo>
                    <a:pt x="69664" y="101857"/>
                    <a:pt x="86596" y="100315"/>
                    <a:pt x="86596" y="100315"/>
                  </a:cubicBezTo>
                  <a:cubicBezTo>
                    <a:pt x="86596" y="100315"/>
                    <a:pt x="92905" y="6591"/>
                    <a:pt x="92905" y="3603"/>
                  </a:cubicBezTo>
                  <a:cubicBezTo>
                    <a:pt x="92905" y="1701"/>
                    <a:pt x="91156" y="1"/>
                    <a:pt x="8937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" name="Google Shape;86;p16"/>
            <p:cNvSpPr/>
            <p:nvPr/>
          </p:nvSpPr>
          <p:spPr>
            <a:xfrm>
              <a:off x="8086100" y="-124375"/>
              <a:ext cx="1121400" cy="720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7" name="Google Shape;87;p16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16"/>
          <p:cNvSpPr txBox="1">
            <a:spLocks noGrp="1"/>
          </p:cNvSpPr>
          <p:nvPr>
            <p:ph type="title" idx="2"/>
          </p:nvPr>
        </p:nvSpPr>
        <p:spPr>
          <a:xfrm>
            <a:off x="1590867" y="2733633"/>
            <a:ext cx="358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16"/>
          <p:cNvSpPr txBox="1">
            <a:spLocks noGrp="1"/>
          </p:cNvSpPr>
          <p:nvPr>
            <p:ph type="subTitle" idx="1"/>
          </p:nvPr>
        </p:nvSpPr>
        <p:spPr>
          <a:xfrm>
            <a:off x="1590867" y="3521000"/>
            <a:ext cx="3582400" cy="174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800"/>
              <a:buNone/>
              <a:defRPr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90" name="Google Shape;90;p16"/>
          <p:cNvSpPr txBox="1">
            <a:spLocks noGrp="1"/>
          </p:cNvSpPr>
          <p:nvPr>
            <p:ph type="title" idx="3"/>
          </p:nvPr>
        </p:nvSpPr>
        <p:spPr>
          <a:xfrm>
            <a:off x="7018733" y="2733633"/>
            <a:ext cx="358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1" name="Google Shape;91;p16"/>
          <p:cNvSpPr txBox="1">
            <a:spLocks noGrp="1"/>
          </p:cNvSpPr>
          <p:nvPr>
            <p:ph type="subTitle" idx="4"/>
          </p:nvPr>
        </p:nvSpPr>
        <p:spPr>
          <a:xfrm>
            <a:off x="7018733" y="3521000"/>
            <a:ext cx="3582400" cy="174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188715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hree columns">
  <p:cSld name="Title + Three columns">
    <p:bg>
      <p:bgPr>
        <a:solidFill>
          <a:schemeClr val="accent6"/>
        </a:solidFill>
        <a:effectLst/>
      </p:bgPr>
    </p:bg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17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17"/>
          <p:cNvSpPr txBox="1">
            <a:spLocks noGrp="1"/>
          </p:cNvSpPr>
          <p:nvPr>
            <p:ph type="title" idx="2"/>
          </p:nvPr>
        </p:nvSpPr>
        <p:spPr>
          <a:xfrm>
            <a:off x="4559800" y="34816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7"/>
          <p:cNvSpPr txBox="1">
            <a:spLocks noGrp="1"/>
          </p:cNvSpPr>
          <p:nvPr>
            <p:ph type="subTitle" idx="1"/>
          </p:nvPr>
        </p:nvSpPr>
        <p:spPr>
          <a:xfrm>
            <a:off x="4559801" y="4268967"/>
            <a:ext cx="3072400" cy="9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96" name="Google Shape;96;p17"/>
          <p:cNvSpPr txBox="1">
            <a:spLocks noGrp="1"/>
          </p:cNvSpPr>
          <p:nvPr>
            <p:ph type="title" idx="3"/>
          </p:nvPr>
        </p:nvSpPr>
        <p:spPr>
          <a:xfrm>
            <a:off x="8016316" y="34816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7" name="Google Shape;97;p17"/>
          <p:cNvSpPr txBox="1">
            <a:spLocks noGrp="1"/>
          </p:cNvSpPr>
          <p:nvPr>
            <p:ph type="subTitle" idx="4"/>
          </p:nvPr>
        </p:nvSpPr>
        <p:spPr>
          <a:xfrm>
            <a:off x="8016303" y="4268967"/>
            <a:ext cx="3072400" cy="9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98" name="Google Shape;98;p17"/>
          <p:cNvSpPr txBox="1">
            <a:spLocks noGrp="1"/>
          </p:cNvSpPr>
          <p:nvPr>
            <p:ph type="title" idx="5"/>
          </p:nvPr>
        </p:nvSpPr>
        <p:spPr>
          <a:xfrm>
            <a:off x="1103284" y="34816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9" name="Google Shape;99;p17"/>
          <p:cNvSpPr txBox="1">
            <a:spLocks noGrp="1"/>
          </p:cNvSpPr>
          <p:nvPr>
            <p:ph type="subTitle" idx="6"/>
          </p:nvPr>
        </p:nvSpPr>
        <p:spPr>
          <a:xfrm>
            <a:off x="1103300" y="4268967"/>
            <a:ext cx="3072400" cy="9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088675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">
  <p:cSld name="Big title">
    <p:bg>
      <p:bgPr>
        <a:solidFill>
          <a:schemeClr val="accent3"/>
        </a:solidFill>
        <a:effectLst/>
      </p:bgPr>
    </p:bg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18"/>
          <p:cNvSpPr/>
          <p:nvPr/>
        </p:nvSpPr>
        <p:spPr>
          <a:xfrm>
            <a:off x="-106448" y="2205995"/>
            <a:ext cx="5264744" cy="5336104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rgbClr val="FAD278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2" name="Google Shape;102;p18"/>
          <p:cNvSpPr/>
          <p:nvPr/>
        </p:nvSpPr>
        <p:spPr>
          <a:xfrm>
            <a:off x="6578933" y="-124816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3" name="Google Shape;103;p18"/>
          <p:cNvSpPr txBox="1">
            <a:spLocks noGrp="1"/>
          </p:cNvSpPr>
          <p:nvPr>
            <p:ph type="title"/>
          </p:nvPr>
        </p:nvSpPr>
        <p:spPr>
          <a:xfrm>
            <a:off x="2396800" y="2206000"/>
            <a:ext cx="7398400" cy="24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1pPr>
            <a:lvl2pPr lvl="1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2pPr>
            <a:lvl3pPr lvl="2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3pPr>
            <a:lvl4pPr lvl="3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4pPr>
            <a:lvl5pPr lvl="4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5pPr>
            <a:lvl6pPr lvl="5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6pPr>
            <a:lvl7pPr lvl="6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7pPr>
            <a:lvl8pPr lvl="7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8pPr>
            <a:lvl9pPr lvl="8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104" name="Google Shape;104;p18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5" name="Google Shape;105;p18"/>
          <p:cNvSpPr/>
          <p:nvPr/>
        </p:nvSpPr>
        <p:spPr>
          <a:xfrm rot="1223418">
            <a:off x="-3617418" y="-385758"/>
            <a:ext cx="726824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022232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ercentages">
  <p:cSld name="Percentages">
    <p:bg>
      <p:bgPr>
        <a:solidFill>
          <a:schemeClr val="accent3"/>
        </a:solidFill>
        <a:effectLst/>
      </p:bgPr>
    </p:bg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p19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08" name="Google Shape;108;p19"/>
          <p:cNvSpPr/>
          <p:nvPr/>
        </p:nvSpPr>
        <p:spPr>
          <a:xfrm rot="-142657">
            <a:off x="-1419428" y="2078746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9" name="Google Shape;109;p19"/>
          <p:cNvSpPr txBox="1">
            <a:spLocks noGrp="1"/>
          </p:cNvSpPr>
          <p:nvPr>
            <p:ph type="subTitle" idx="1"/>
          </p:nvPr>
        </p:nvSpPr>
        <p:spPr>
          <a:xfrm>
            <a:off x="1561333" y="5117133"/>
            <a:ext cx="2324000" cy="8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0" name="Google Shape;110;p19"/>
          <p:cNvSpPr txBox="1">
            <a:spLocks noGrp="1"/>
          </p:cNvSpPr>
          <p:nvPr>
            <p:ph type="title" idx="2" hasCustomPrompt="1"/>
          </p:nvPr>
        </p:nvSpPr>
        <p:spPr>
          <a:xfrm>
            <a:off x="1689733" y="3960067"/>
            <a:ext cx="2067200" cy="88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11" name="Google Shape;111;p19"/>
          <p:cNvSpPr txBox="1">
            <a:spLocks noGrp="1"/>
          </p:cNvSpPr>
          <p:nvPr>
            <p:ph type="subTitle" idx="3"/>
          </p:nvPr>
        </p:nvSpPr>
        <p:spPr>
          <a:xfrm>
            <a:off x="4934000" y="5117133"/>
            <a:ext cx="2324000" cy="8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2" name="Google Shape;112;p19"/>
          <p:cNvSpPr txBox="1">
            <a:spLocks noGrp="1"/>
          </p:cNvSpPr>
          <p:nvPr>
            <p:ph type="title" idx="4" hasCustomPrompt="1"/>
          </p:nvPr>
        </p:nvSpPr>
        <p:spPr>
          <a:xfrm>
            <a:off x="5062400" y="3960067"/>
            <a:ext cx="2067200" cy="88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13" name="Google Shape;113;p19"/>
          <p:cNvSpPr txBox="1">
            <a:spLocks noGrp="1"/>
          </p:cNvSpPr>
          <p:nvPr>
            <p:ph type="subTitle" idx="5"/>
          </p:nvPr>
        </p:nvSpPr>
        <p:spPr>
          <a:xfrm>
            <a:off x="8435067" y="5117133"/>
            <a:ext cx="2324000" cy="8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4" name="Google Shape;114;p19"/>
          <p:cNvSpPr txBox="1">
            <a:spLocks noGrp="1"/>
          </p:cNvSpPr>
          <p:nvPr>
            <p:ph type="title" idx="6" hasCustomPrompt="1"/>
          </p:nvPr>
        </p:nvSpPr>
        <p:spPr>
          <a:xfrm>
            <a:off x="8563467" y="3960067"/>
            <a:ext cx="2067200" cy="88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65761793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bg>
      <p:bgPr>
        <a:solidFill>
          <a:schemeClr val="accent6"/>
        </a:solidFill>
        <a:effectLst/>
      </p:bgPr>
    </p:bg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20"/>
          <p:cNvSpPr/>
          <p:nvPr/>
        </p:nvSpPr>
        <p:spPr>
          <a:xfrm rot="1365150">
            <a:off x="9181923" y="-124839"/>
            <a:ext cx="6491164" cy="7107681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7" name="Google Shape;117;p20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349317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1">
  <p:cSld name="Title + Design 1">
    <p:bg>
      <p:bgPr>
        <a:solidFill>
          <a:schemeClr val="accent5"/>
        </a:solidFill>
        <a:effectLst/>
      </p:bgPr>
    </p:bg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21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0" name="Google Shape;120;p21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1" name="Google Shape;121;p21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3372043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2">
  <p:cSld name="Title + Design 2">
    <p:bg>
      <p:bgPr>
        <a:solidFill>
          <a:srgbClr val="028E9D"/>
        </a:solidFill>
        <a:effectLst/>
      </p:bgPr>
    </p:bg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Google Shape;123;p22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124" name="Google Shape;124;p22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6014646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3">
  <p:cSld name="Title + Design 3">
    <p:bg>
      <p:bgPr>
        <a:solidFill>
          <a:schemeClr val="accent6"/>
        </a:solidFill>
        <a:effectLst/>
      </p:bgPr>
    </p:bg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23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23"/>
          <p:cNvSpPr/>
          <p:nvPr/>
        </p:nvSpPr>
        <p:spPr>
          <a:xfrm rot="5760944" flipH="1">
            <a:off x="-1658543" y="1579981"/>
            <a:ext cx="5369341" cy="5442119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2852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5400000" flipV="1">
            <a:off x="6521254" y="1185667"/>
            <a:ext cx="6856412" cy="448508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 flipV="1">
            <a:off x="-1577886" y="1883411"/>
            <a:ext cx="6552477" cy="339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362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">
  <p:cSld name="Section">
    <p:bg>
      <p:bgPr>
        <a:solidFill>
          <a:schemeClr val="accent5"/>
        </a:solidFill>
        <a:effectLst/>
      </p:bgPr>
    </p:bg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Google Shape;129;p24"/>
          <p:cNvSpPr txBox="1">
            <a:spLocks noGrp="1"/>
          </p:cNvSpPr>
          <p:nvPr>
            <p:ph type="title"/>
          </p:nvPr>
        </p:nvSpPr>
        <p:spPr>
          <a:xfrm>
            <a:off x="2074667" y="3225333"/>
            <a:ext cx="48280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30" name="Google Shape;130;p24"/>
          <p:cNvSpPr txBox="1">
            <a:spLocks noGrp="1"/>
          </p:cNvSpPr>
          <p:nvPr>
            <p:ph type="subTitle" idx="1"/>
          </p:nvPr>
        </p:nvSpPr>
        <p:spPr>
          <a:xfrm>
            <a:off x="2074667" y="4203300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31" name="Google Shape;131;p24"/>
          <p:cNvSpPr txBox="1">
            <a:spLocks noGrp="1"/>
          </p:cNvSpPr>
          <p:nvPr>
            <p:ph type="title" idx="2" hasCustomPrompt="1"/>
          </p:nvPr>
        </p:nvSpPr>
        <p:spPr>
          <a:xfrm>
            <a:off x="2074667" y="1789033"/>
            <a:ext cx="58356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32" name="Google Shape;132;p24"/>
          <p:cNvSpPr/>
          <p:nvPr/>
        </p:nvSpPr>
        <p:spPr>
          <a:xfrm rot="-9430979">
            <a:off x="-312021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24"/>
          <p:cNvSpPr/>
          <p:nvPr/>
        </p:nvSpPr>
        <p:spPr>
          <a:xfrm>
            <a:off x="6578933" y="-124816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4" name="Google Shape;134;p24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7499688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Four Columns">
  <p:cSld name="Title + Four Columns">
    <p:bg>
      <p:bgPr>
        <a:solidFill>
          <a:schemeClr val="accent4"/>
        </a:solidFill>
        <a:effectLst/>
      </p:bgPr>
    </p:bg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136;p25"/>
          <p:cNvSpPr/>
          <p:nvPr/>
        </p:nvSpPr>
        <p:spPr>
          <a:xfrm rot="1223448">
            <a:off x="-3814795" y="34184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7" name="Google Shape;137;p25"/>
          <p:cNvSpPr/>
          <p:nvPr/>
        </p:nvSpPr>
        <p:spPr>
          <a:xfrm rot="1223448">
            <a:off x="9027572" y="-123050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8" name="Google Shape;138;p25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39" name="Google Shape;139;p25"/>
          <p:cNvSpPr txBox="1">
            <a:spLocks noGrp="1"/>
          </p:cNvSpPr>
          <p:nvPr>
            <p:ph type="title" idx="2"/>
          </p:nvPr>
        </p:nvSpPr>
        <p:spPr>
          <a:xfrm>
            <a:off x="1252209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0" name="Google Shape;140;p25"/>
          <p:cNvSpPr txBox="1">
            <a:spLocks noGrp="1"/>
          </p:cNvSpPr>
          <p:nvPr>
            <p:ph type="subTitle" idx="1"/>
          </p:nvPr>
        </p:nvSpPr>
        <p:spPr>
          <a:xfrm>
            <a:off x="1252209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1" name="Google Shape;141;p25"/>
          <p:cNvSpPr txBox="1">
            <a:spLocks noGrp="1"/>
          </p:cNvSpPr>
          <p:nvPr>
            <p:ph type="title" idx="3"/>
          </p:nvPr>
        </p:nvSpPr>
        <p:spPr>
          <a:xfrm>
            <a:off x="3744069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2" name="Google Shape;142;p25"/>
          <p:cNvSpPr txBox="1">
            <a:spLocks noGrp="1"/>
          </p:cNvSpPr>
          <p:nvPr>
            <p:ph type="subTitle" idx="4"/>
          </p:nvPr>
        </p:nvSpPr>
        <p:spPr>
          <a:xfrm>
            <a:off x="3744069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3" name="Google Shape;143;p25"/>
          <p:cNvSpPr txBox="1">
            <a:spLocks noGrp="1"/>
          </p:cNvSpPr>
          <p:nvPr>
            <p:ph type="title" idx="5"/>
          </p:nvPr>
        </p:nvSpPr>
        <p:spPr>
          <a:xfrm>
            <a:off x="6235931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4" name="Google Shape;144;p25"/>
          <p:cNvSpPr txBox="1">
            <a:spLocks noGrp="1"/>
          </p:cNvSpPr>
          <p:nvPr>
            <p:ph type="subTitle" idx="6"/>
          </p:nvPr>
        </p:nvSpPr>
        <p:spPr>
          <a:xfrm>
            <a:off x="6235931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5" name="Google Shape;145;p25"/>
          <p:cNvSpPr txBox="1">
            <a:spLocks noGrp="1"/>
          </p:cNvSpPr>
          <p:nvPr>
            <p:ph type="title" idx="7"/>
          </p:nvPr>
        </p:nvSpPr>
        <p:spPr>
          <a:xfrm>
            <a:off x="8727791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6" name="Google Shape;146;p25"/>
          <p:cNvSpPr txBox="1">
            <a:spLocks noGrp="1"/>
          </p:cNvSpPr>
          <p:nvPr>
            <p:ph type="subTitle" idx="8"/>
          </p:nvPr>
        </p:nvSpPr>
        <p:spPr>
          <a:xfrm>
            <a:off x="8727791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681339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numbers">
  <p:cSld name="Three numbers">
    <p:bg>
      <p:bgPr>
        <a:solidFill>
          <a:schemeClr val="accent4"/>
        </a:solidFill>
        <a:effectLst/>
      </p:bgPr>
    </p:bg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26"/>
          <p:cNvSpPr/>
          <p:nvPr/>
        </p:nvSpPr>
        <p:spPr>
          <a:xfrm rot="-5057437">
            <a:off x="4275447" y="523241"/>
            <a:ext cx="7779363" cy="12900139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9" name="Google Shape;149;p26"/>
          <p:cNvSpPr txBox="1">
            <a:spLocks noGrp="1"/>
          </p:cNvSpPr>
          <p:nvPr>
            <p:ph type="subTitle" idx="1"/>
          </p:nvPr>
        </p:nvSpPr>
        <p:spPr>
          <a:xfrm>
            <a:off x="1360117" y="37241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50" name="Google Shape;150;p26"/>
          <p:cNvSpPr txBox="1">
            <a:spLocks noGrp="1"/>
          </p:cNvSpPr>
          <p:nvPr>
            <p:ph type="title" hasCustomPrompt="1"/>
          </p:nvPr>
        </p:nvSpPr>
        <p:spPr>
          <a:xfrm>
            <a:off x="1360117" y="26073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1" name="Google Shape;151;p26"/>
          <p:cNvSpPr txBox="1">
            <a:spLocks noGrp="1"/>
          </p:cNvSpPr>
          <p:nvPr>
            <p:ph type="subTitle" idx="2"/>
          </p:nvPr>
        </p:nvSpPr>
        <p:spPr>
          <a:xfrm>
            <a:off x="4680404" y="37241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52" name="Google Shape;152;p26"/>
          <p:cNvSpPr txBox="1">
            <a:spLocks noGrp="1"/>
          </p:cNvSpPr>
          <p:nvPr>
            <p:ph type="title" idx="3" hasCustomPrompt="1"/>
          </p:nvPr>
        </p:nvSpPr>
        <p:spPr>
          <a:xfrm>
            <a:off x="4680404" y="26073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3" name="Google Shape;153;p26"/>
          <p:cNvSpPr txBox="1">
            <a:spLocks noGrp="1"/>
          </p:cNvSpPr>
          <p:nvPr>
            <p:ph type="subTitle" idx="4"/>
          </p:nvPr>
        </p:nvSpPr>
        <p:spPr>
          <a:xfrm>
            <a:off x="8000692" y="37241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54" name="Google Shape;154;p26"/>
          <p:cNvSpPr txBox="1">
            <a:spLocks noGrp="1"/>
          </p:cNvSpPr>
          <p:nvPr>
            <p:ph type="title" idx="5" hasCustomPrompt="1"/>
          </p:nvPr>
        </p:nvSpPr>
        <p:spPr>
          <a:xfrm>
            <a:off x="8000692" y="26073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5" name="Google Shape;155;p26"/>
          <p:cNvSpPr/>
          <p:nvPr/>
        </p:nvSpPr>
        <p:spPr>
          <a:xfrm rot="-5057437">
            <a:off x="1497347" y="-6233226"/>
            <a:ext cx="7779363" cy="12900139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0557470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4">
  <p:cSld name="Title + Design 4">
    <p:bg>
      <p:bgPr>
        <a:solidFill>
          <a:schemeClr val="accent4"/>
        </a:solidFill>
        <a:effectLst/>
      </p:bgPr>
    </p:bg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p27"/>
          <p:cNvSpPr/>
          <p:nvPr/>
        </p:nvSpPr>
        <p:spPr>
          <a:xfrm rot="5209686" flipH="1">
            <a:off x="-2008165" y="2051721"/>
            <a:ext cx="5369436" cy="5442215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8" name="Google Shape;158;p27"/>
          <p:cNvSpPr/>
          <p:nvPr/>
        </p:nvSpPr>
        <p:spPr>
          <a:xfrm rot="1223448">
            <a:off x="9027572" y="-123050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9" name="Google Shape;159;p27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8387655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Six Columns">
  <p:cSld name="Title + Six Columns">
    <p:bg>
      <p:bgPr>
        <a:solidFill>
          <a:schemeClr val="accent6"/>
        </a:solidFill>
        <a:effectLst/>
      </p:bgPr>
    </p:bg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Google Shape;161;p28"/>
          <p:cNvSpPr/>
          <p:nvPr/>
        </p:nvSpPr>
        <p:spPr>
          <a:xfrm rot="1083411">
            <a:off x="8738897" y="-346392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2" name="Google Shape;162;p28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3" name="Google Shape;163;p28"/>
          <p:cNvSpPr txBox="1">
            <a:spLocks noGrp="1"/>
          </p:cNvSpPr>
          <p:nvPr>
            <p:ph type="title" idx="2"/>
          </p:nvPr>
        </p:nvSpPr>
        <p:spPr>
          <a:xfrm>
            <a:off x="4559800" y="41831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64" name="Google Shape;164;p28"/>
          <p:cNvSpPr txBox="1">
            <a:spLocks noGrp="1"/>
          </p:cNvSpPr>
          <p:nvPr>
            <p:ph type="subTitle" idx="1"/>
          </p:nvPr>
        </p:nvSpPr>
        <p:spPr>
          <a:xfrm>
            <a:off x="4559801" y="4970467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65" name="Google Shape;165;p28"/>
          <p:cNvSpPr txBox="1">
            <a:spLocks noGrp="1"/>
          </p:cNvSpPr>
          <p:nvPr>
            <p:ph type="title" idx="3"/>
          </p:nvPr>
        </p:nvSpPr>
        <p:spPr>
          <a:xfrm>
            <a:off x="8016316" y="41831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66" name="Google Shape;166;p28"/>
          <p:cNvSpPr txBox="1">
            <a:spLocks noGrp="1"/>
          </p:cNvSpPr>
          <p:nvPr>
            <p:ph type="subTitle" idx="4"/>
          </p:nvPr>
        </p:nvSpPr>
        <p:spPr>
          <a:xfrm>
            <a:off x="8016303" y="4970467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67" name="Google Shape;167;p28"/>
          <p:cNvSpPr txBox="1">
            <a:spLocks noGrp="1"/>
          </p:cNvSpPr>
          <p:nvPr>
            <p:ph type="title" idx="5"/>
          </p:nvPr>
        </p:nvSpPr>
        <p:spPr>
          <a:xfrm>
            <a:off x="1103284" y="41831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68" name="Google Shape;168;p28"/>
          <p:cNvSpPr txBox="1">
            <a:spLocks noGrp="1"/>
          </p:cNvSpPr>
          <p:nvPr>
            <p:ph type="subTitle" idx="6"/>
          </p:nvPr>
        </p:nvSpPr>
        <p:spPr>
          <a:xfrm>
            <a:off x="1103300" y="4970467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69" name="Google Shape;169;p28"/>
          <p:cNvSpPr txBox="1">
            <a:spLocks noGrp="1"/>
          </p:cNvSpPr>
          <p:nvPr>
            <p:ph type="title" idx="7"/>
          </p:nvPr>
        </p:nvSpPr>
        <p:spPr>
          <a:xfrm>
            <a:off x="4559800" y="2069467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70" name="Google Shape;170;p28"/>
          <p:cNvSpPr txBox="1">
            <a:spLocks noGrp="1"/>
          </p:cNvSpPr>
          <p:nvPr>
            <p:ph type="subTitle" idx="8"/>
          </p:nvPr>
        </p:nvSpPr>
        <p:spPr>
          <a:xfrm>
            <a:off x="4559801" y="2856833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71" name="Google Shape;171;p28"/>
          <p:cNvSpPr txBox="1">
            <a:spLocks noGrp="1"/>
          </p:cNvSpPr>
          <p:nvPr>
            <p:ph type="title" idx="9"/>
          </p:nvPr>
        </p:nvSpPr>
        <p:spPr>
          <a:xfrm>
            <a:off x="8016316" y="2069467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72" name="Google Shape;172;p28"/>
          <p:cNvSpPr txBox="1">
            <a:spLocks noGrp="1"/>
          </p:cNvSpPr>
          <p:nvPr>
            <p:ph type="subTitle" idx="13"/>
          </p:nvPr>
        </p:nvSpPr>
        <p:spPr>
          <a:xfrm>
            <a:off x="8016303" y="2856833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73" name="Google Shape;173;p28"/>
          <p:cNvSpPr txBox="1">
            <a:spLocks noGrp="1"/>
          </p:cNvSpPr>
          <p:nvPr>
            <p:ph type="title" idx="14"/>
          </p:nvPr>
        </p:nvSpPr>
        <p:spPr>
          <a:xfrm>
            <a:off x="1103284" y="2069467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74" name="Google Shape;174;p28"/>
          <p:cNvSpPr txBox="1">
            <a:spLocks noGrp="1"/>
          </p:cNvSpPr>
          <p:nvPr>
            <p:ph type="subTitle" idx="15"/>
          </p:nvPr>
        </p:nvSpPr>
        <p:spPr>
          <a:xfrm>
            <a:off x="1103300" y="2856833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3374321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Title + Text">
    <p:bg>
      <p:bgPr>
        <a:solidFill>
          <a:schemeClr val="accent2"/>
        </a:solidFill>
        <a:effectLst/>
      </p:bgPr>
    </p:bg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Google Shape;176;p29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77" name="Google Shape;177;p29"/>
          <p:cNvSpPr txBox="1">
            <a:spLocks noGrp="1"/>
          </p:cNvSpPr>
          <p:nvPr>
            <p:ph type="title" idx="2"/>
          </p:nvPr>
        </p:nvSpPr>
        <p:spPr>
          <a:xfrm>
            <a:off x="6701633" y="3103400"/>
            <a:ext cx="41836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78" name="Google Shape;178;p29"/>
          <p:cNvSpPr txBox="1">
            <a:spLocks noGrp="1"/>
          </p:cNvSpPr>
          <p:nvPr>
            <p:ph type="subTitle" idx="1"/>
          </p:nvPr>
        </p:nvSpPr>
        <p:spPr>
          <a:xfrm>
            <a:off x="6701600" y="3745499"/>
            <a:ext cx="4183600" cy="163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79" name="Google Shape;179;p29"/>
          <p:cNvSpPr/>
          <p:nvPr/>
        </p:nvSpPr>
        <p:spPr>
          <a:xfrm rot="-9430979">
            <a:off x="9320785" y="-560512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32266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1">
  <p:cSld name="Title + Text 1">
    <p:bg>
      <p:bgPr>
        <a:solidFill>
          <a:schemeClr val="accent6"/>
        </a:solidFill>
        <a:effectLst/>
      </p:bgPr>
    </p:bg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Google Shape;181;p30"/>
          <p:cNvSpPr/>
          <p:nvPr/>
        </p:nvSpPr>
        <p:spPr>
          <a:xfrm rot="-327066" flipH="1">
            <a:off x="5328798" y="-652765"/>
            <a:ext cx="8529220" cy="864482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2" name="Google Shape;182;p30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3" name="Google Shape;183;p30"/>
          <p:cNvSpPr txBox="1">
            <a:spLocks noGrp="1"/>
          </p:cNvSpPr>
          <p:nvPr>
            <p:ph type="title" idx="2"/>
          </p:nvPr>
        </p:nvSpPr>
        <p:spPr>
          <a:xfrm>
            <a:off x="1418433" y="3103400"/>
            <a:ext cx="41836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84" name="Google Shape;184;p30"/>
          <p:cNvSpPr txBox="1">
            <a:spLocks noGrp="1"/>
          </p:cNvSpPr>
          <p:nvPr>
            <p:ph type="subTitle" idx="1"/>
          </p:nvPr>
        </p:nvSpPr>
        <p:spPr>
          <a:xfrm>
            <a:off x="1418400" y="3745499"/>
            <a:ext cx="4183600" cy="163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8136471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2">
  <p:cSld name="Title + Text 2">
    <p:bg>
      <p:bgPr>
        <a:solidFill>
          <a:schemeClr val="accent3"/>
        </a:solidFill>
        <a:effectLst/>
      </p:bgPr>
    </p:bg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Google Shape;186;p31"/>
          <p:cNvSpPr/>
          <p:nvPr/>
        </p:nvSpPr>
        <p:spPr>
          <a:xfrm rot="327066">
            <a:off x="-1501502" y="-505099"/>
            <a:ext cx="8529220" cy="864482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7" name="Google Shape;187;p31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88" name="Google Shape;188;p31"/>
          <p:cNvSpPr txBox="1">
            <a:spLocks noGrp="1"/>
          </p:cNvSpPr>
          <p:nvPr>
            <p:ph type="title" idx="2"/>
          </p:nvPr>
        </p:nvSpPr>
        <p:spPr>
          <a:xfrm>
            <a:off x="6701633" y="3103400"/>
            <a:ext cx="41836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89" name="Google Shape;189;p31"/>
          <p:cNvSpPr txBox="1">
            <a:spLocks noGrp="1"/>
          </p:cNvSpPr>
          <p:nvPr>
            <p:ph type="subTitle" idx="1"/>
          </p:nvPr>
        </p:nvSpPr>
        <p:spPr>
          <a:xfrm>
            <a:off x="6701600" y="3745499"/>
            <a:ext cx="4183600" cy="163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6624583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ext">
  <p:cSld name="Big Text">
    <p:bg>
      <p:bgPr>
        <a:solidFill>
          <a:schemeClr val="accent3"/>
        </a:solidFill>
        <a:effectLst/>
      </p:bgPr>
    </p:bg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32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92" name="Google Shape;192;p32"/>
          <p:cNvSpPr txBox="1">
            <a:spLocks noGrp="1"/>
          </p:cNvSpPr>
          <p:nvPr>
            <p:ph type="subTitle" idx="1"/>
          </p:nvPr>
        </p:nvSpPr>
        <p:spPr>
          <a:xfrm>
            <a:off x="3090800" y="2369835"/>
            <a:ext cx="6010400" cy="25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93" name="Google Shape;193;p32"/>
          <p:cNvSpPr/>
          <p:nvPr/>
        </p:nvSpPr>
        <p:spPr>
          <a:xfrm rot="-5057437">
            <a:off x="4275447" y="523241"/>
            <a:ext cx="7779363" cy="12900139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6252457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bg>
      <p:bgPr>
        <a:solidFill>
          <a:schemeClr val="accent6"/>
        </a:solidFill>
        <a:effectLst/>
      </p:bgPr>
    </p:bg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Google Shape;195;p33"/>
          <p:cNvSpPr/>
          <p:nvPr/>
        </p:nvSpPr>
        <p:spPr>
          <a:xfrm rot="1083411">
            <a:off x="6940964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6" name="Google Shape;196;p33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7" name="Google Shape;197;p33"/>
          <p:cNvSpPr txBox="1">
            <a:spLocks noGrp="1"/>
          </p:cNvSpPr>
          <p:nvPr>
            <p:ph type="title"/>
          </p:nvPr>
        </p:nvSpPr>
        <p:spPr>
          <a:xfrm>
            <a:off x="52400" y="1019933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98" name="Google Shape;198;p33"/>
          <p:cNvSpPr txBox="1">
            <a:spLocks noGrp="1"/>
          </p:cNvSpPr>
          <p:nvPr>
            <p:ph type="subTitle" idx="1"/>
          </p:nvPr>
        </p:nvSpPr>
        <p:spPr>
          <a:xfrm>
            <a:off x="3090800" y="2055333"/>
            <a:ext cx="6010400" cy="1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99" name="Google Shape;199;p33"/>
          <p:cNvSpPr/>
          <p:nvPr/>
        </p:nvSpPr>
        <p:spPr>
          <a:xfrm rot="-3684712">
            <a:off x="352783" y="503189"/>
            <a:ext cx="7779445" cy="1290034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0" name="Google Shape;200;p33"/>
          <p:cNvSpPr txBox="1"/>
          <p:nvPr/>
        </p:nvSpPr>
        <p:spPr>
          <a:xfrm>
            <a:off x="3996800" y="3818933"/>
            <a:ext cx="4198400" cy="135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CREDITS: This presentation template was created by </a:t>
            </a:r>
            <a:r>
              <a:rPr lang="en" sz="1600" b="1" kern="0">
                <a:solidFill>
                  <a:srgbClr val="004249"/>
                </a:solidFill>
                <a:uFill>
                  <a:noFill/>
                </a:uFill>
                <a:latin typeface="Advent Pro"/>
                <a:ea typeface="Advent Pro"/>
                <a:cs typeface="Advent Pro"/>
                <a:sym typeface="Advent Pro"/>
                <a:hlinkClick r:id="rId2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, including icons by </a:t>
            </a:r>
            <a:r>
              <a:rPr lang="en" sz="1600" b="1" kern="0">
                <a:solidFill>
                  <a:srgbClr val="004249"/>
                </a:solidFill>
                <a:uFill>
                  <a:noFill/>
                </a:uFill>
                <a:latin typeface="Advent Pro"/>
                <a:ea typeface="Advent Pro"/>
                <a:cs typeface="Advent Pro"/>
                <a:sym typeface="Advent Pro"/>
                <a:hlinkClick r:id="rId3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, and infographics &amp; images by </a:t>
            </a:r>
            <a:r>
              <a:rPr lang="en" sz="1600" b="1" kern="0">
                <a:solidFill>
                  <a:srgbClr val="004249"/>
                </a:solidFill>
                <a:uFill>
                  <a:noFill/>
                </a:uFill>
                <a:latin typeface="Advent Pro"/>
                <a:ea typeface="Advent Pro"/>
                <a:cs typeface="Advent Pro"/>
                <a:sym typeface="Advent Pro"/>
                <a:hlinkClick r:id="rId4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. </a:t>
            </a:r>
            <a:endParaRPr sz="1600" kern="0">
              <a:solidFill>
                <a:srgbClr val="004249"/>
              </a:solidFill>
              <a:latin typeface="Advent Pro"/>
              <a:ea typeface="Advent Pro"/>
              <a:cs typeface="Advent Pro"/>
              <a:sym typeface="Advent Pr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600" b="1" kern="0">
              <a:solidFill>
                <a:srgbClr val="004249"/>
              </a:solidFill>
              <a:latin typeface="Advent Pro"/>
              <a:ea typeface="Advent Pro"/>
              <a:cs typeface="Advent Pro"/>
              <a:sym typeface="Advent Pro"/>
            </a:endParaRPr>
          </a:p>
        </p:txBody>
      </p:sp>
    </p:spTree>
    <p:extLst>
      <p:ext uri="{BB962C8B-B14F-4D97-AF65-F5344CB8AC3E}">
        <p14:creationId xmlns:p14="http://schemas.microsoft.com/office/powerpoint/2010/main" val="1265692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5400000" flipV="1">
            <a:off x="6521254" y="1185667"/>
            <a:ext cx="6856412" cy="448508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 flipV="1">
            <a:off x="-1577886" y="1883411"/>
            <a:ext cx="6552477" cy="339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418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 1">
  <p:cSld name="Title + Bullet points 1">
    <p:bg>
      <p:bgPr>
        <a:solidFill>
          <a:schemeClr val="accent6"/>
        </a:solidFill>
        <a:effectLst/>
      </p:bgPr>
    </p:bg>
    <p:spTree>
      <p:nvGrpSpPr>
        <p:cNvPr id="1" name="Shape 2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Google Shape;202;p34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3" name="Google Shape;203;p34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4" name="Google Shape;204;p34"/>
          <p:cNvSpPr txBox="1">
            <a:spLocks noGrp="1"/>
          </p:cNvSpPr>
          <p:nvPr>
            <p:ph type="body" idx="1"/>
          </p:nvPr>
        </p:nvSpPr>
        <p:spPr>
          <a:xfrm>
            <a:off x="1037600" y="1774300"/>
            <a:ext cx="4749200" cy="441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05" name="Google Shape;205;p34"/>
          <p:cNvSpPr txBox="1">
            <a:spLocks noGrp="1"/>
          </p:cNvSpPr>
          <p:nvPr>
            <p:ph type="body" idx="2"/>
          </p:nvPr>
        </p:nvSpPr>
        <p:spPr>
          <a:xfrm>
            <a:off x="6405197" y="1774300"/>
            <a:ext cx="4749200" cy="441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06" name="Google Shape;206;p34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3071153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6987654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1_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4769060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0187307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6388370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684307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8880508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06317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023946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104896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过渡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85665" y="1185667"/>
            <a:ext cx="6856412" cy="4485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770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3496422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8243454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9512565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0294487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575464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8878869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434303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1801469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92427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35976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20314" y="1120315"/>
            <a:ext cx="6478500" cy="423787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 flipH="1" flipV="1">
            <a:off x="7217410" y="1883411"/>
            <a:ext cx="6552477" cy="3396701"/>
          </a:xfrm>
          <a:prstGeom prst="rect">
            <a:avLst/>
          </a:prstGeom>
        </p:spPr>
      </p:pic>
      <p:cxnSp>
        <p:nvCxnSpPr>
          <p:cNvPr id="12" name="直接连接符 11"/>
          <p:cNvCxnSpPr/>
          <p:nvPr userDrawn="1"/>
        </p:nvCxnSpPr>
        <p:spPr>
          <a:xfrm>
            <a:off x="4993875" y="1005076"/>
            <a:ext cx="7198125" cy="0"/>
          </a:xfrm>
          <a:prstGeom prst="line">
            <a:avLst/>
          </a:prstGeom>
          <a:ln w="127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53987" y="5058417"/>
            <a:ext cx="2638013" cy="1799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858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3145107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940910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964716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7753674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235020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106719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410258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992331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57327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765372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20314" y="1120316"/>
            <a:ext cx="6478500" cy="4237870"/>
          </a:xfrm>
          <a:prstGeom prst="rect">
            <a:avLst/>
          </a:prstGeom>
        </p:spPr>
      </p:pic>
      <p:cxnSp>
        <p:nvCxnSpPr>
          <p:cNvPr id="10" name="直接连接符 9"/>
          <p:cNvCxnSpPr/>
          <p:nvPr userDrawn="1"/>
        </p:nvCxnSpPr>
        <p:spPr>
          <a:xfrm>
            <a:off x="4993875" y="1005076"/>
            <a:ext cx="7198125" cy="0"/>
          </a:xfrm>
          <a:prstGeom prst="line">
            <a:avLst/>
          </a:prstGeom>
          <a:ln w="127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53987" y="5058417"/>
            <a:ext cx="2638013" cy="179958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19813" y="2251067"/>
            <a:ext cx="3267333" cy="4606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210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770464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449186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1_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794911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0648546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2459126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7755160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268039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3757181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6395221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00242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27C80-5FD3-4361-BB31-75FBA1966619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91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379770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2565612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858468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108606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459531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5696303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824636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8052041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635349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62225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30.xml"/><Relationship Id="rId18" Type="http://schemas.openxmlformats.org/officeDocument/2006/relationships/slideLayout" Target="../slideLayouts/slideLayout35.xml"/><Relationship Id="rId26" Type="http://schemas.openxmlformats.org/officeDocument/2006/relationships/slideLayout" Target="../slideLayouts/slideLayout43.xml"/><Relationship Id="rId3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38.xml"/><Relationship Id="rId34" Type="http://schemas.openxmlformats.org/officeDocument/2006/relationships/slideLayout" Target="../slideLayouts/slideLayout51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34.xml"/><Relationship Id="rId25" Type="http://schemas.openxmlformats.org/officeDocument/2006/relationships/slideLayout" Target="../slideLayouts/slideLayout42.xml"/><Relationship Id="rId33" Type="http://schemas.openxmlformats.org/officeDocument/2006/relationships/slideLayout" Target="../slideLayouts/slideLayout50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20" Type="http://schemas.openxmlformats.org/officeDocument/2006/relationships/slideLayout" Target="../slideLayouts/slideLayout37.xml"/><Relationship Id="rId29" Type="http://schemas.openxmlformats.org/officeDocument/2006/relationships/slideLayout" Target="../slideLayouts/slideLayout46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24" Type="http://schemas.openxmlformats.org/officeDocument/2006/relationships/slideLayout" Target="../slideLayouts/slideLayout41.xml"/><Relationship Id="rId32" Type="http://schemas.openxmlformats.org/officeDocument/2006/relationships/slideLayout" Target="../slideLayouts/slideLayout49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23" Type="http://schemas.openxmlformats.org/officeDocument/2006/relationships/slideLayout" Target="../slideLayouts/slideLayout40.xml"/><Relationship Id="rId28" Type="http://schemas.openxmlformats.org/officeDocument/2006/relationships/slideLayout" Target="../slideLayouts/slideLayout45.xml"/><Relationship Id="rId36" Type="http://schemas.openxmlformats.org/officeDocument/2006/relationships/theme" Target="../theme/theme2.xml"/><Relationship Id="rId10" Type="http://schemas.openxmlformats.org/officeDocument/2006/relationships/slideLayout" Target="../slideLayouts/slideLayout27.xml"/><Relationship Id="rId19" Type="http://schemas.openxmlformats.org/officeDocument/2006/relationships/slideLayout" Target="../slideLayouts/slideLayout36.xml"/><Relationship Id="rId31" Type="http://schemas.openxmlformats.org/officeDocument/2006/relationships/slideLayout" Target="../slideLayouts/slideLayout48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Relationship Id="rId22" Type="http://schemas.openxmlformats.org/officeDocument/2006/relationships/slideLayout" Target="../slideLayouts/slideLayout39.xml"/><Relationship Id="rId27" Type="http://schemas.openxmlformats.org/officeDocument/2006/relationships/slideLayout" Target="../slideLayouts/slideLayout44.xml"/><Relationship Id="rId30" Type="http://schemas.openxmlformats.org/officeDocument/2006/relationships/slideLayout" Target="../slideLayouts/slideLayout47.xml"/><Relationship Id="rId35" Type="http://schemas.openxmlformats.org/officeDocument/2006/relationships/slideLayout" Target="../slideLayouts/slideLayout52.xml"/><Relationship Id="rId8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18" Type="http://schemas.openxmlformats.org/officeDocument/2006/relationships/slideLayout" Target="../slideLayouts/slideLayout70.xml"/><Relationship Id="rId26" Type="http://schemas.openxmlformats.org/officeDocument/2006/relationships/theme" Target="../theme/theme3.xml"/><Relationship Id="rId3" Type="http://schemas.openxmlformats.org/officeDocument/2006/relationships/slideLayout" Target="../slideLayouts/slideLayout55.xml"/><Relationship Id="rId21" Type="http://schemas.openxmlformats.org/officeDocument/2006/relationships/slideLayout" Target="../slideLayouts/slideLayout73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17" Type="http://schemas.openxmlformats.org/officeDocument/2006/relationships/slideLayout" Target="../slideLayouts/slideLayout69.xml"/><Relationship Id="rId25" Type="http://schemas.openxmlformats.org/officeDocument/2006/relationships/slideLayout" Target="../slideLayouts/slideLayout77.xml"/><Relationship Id="rId2" Type="http://schemas.openxmlformats.org/officeDocument/2006/relationships/slideLayout" Target="../slideLayouts/slideLayout54.xml"/><Relationship Id="rId16" Type="http://schemas.openxmlformats.org/officeDocument/2006/relationships/slideLayout" Target="../slideLayouts/slideLayout68.xml"/><Relationship Id="rId20" Type="http://schemas.openxmlformats.org/officeDocument/2006/relationships/slideLayout" Target="../slideLayouts/slideLayout72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24" Type="http://schemas.openxmlformats.org/officeDocument/2006/relationships/slideLayout" Target="../slideLayouts/slideLayout76.xml"/><Relationship Id="rId5" Type="http://schemas.openxmlformats.org/officeDocument/2006/relationships/slideLayout" Target="../slideLayouts/slideLayout57.xml"/><Relationship Id="rId15" Type="http://schemas.openxmlformats.org/officeDocument/2006/relationships/slideLayout" Target="../slideLayouts/slideLayout67.xml"/><Relationship Id="rId23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62.xml"/><Relationship Id="rId19" Type="http://schemas.openxmlformats.org/officeDocument/2006/relationships/slideLayout" Target="../slideLayouts/slideLayout71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slideLayout" Target="../slideLayouts/slideLayout66.xml"/><Relationship Id="rId22" Type="http://schemas.openxmlformats.org/officeDocument/2006/relationships/slideLayout" Target="../slideLayouts/slideLayout7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slideLayout" Target="../slideLayouts/slideLayout90.xml"/><Relationship Id="rId18" Type="http://schemas.openxmlformats.org/officeDocument/2006/relationships/slideLayout" Target="../slideLayouts/slideLayout95.xml"/><Relationship Id="rId26" Type="http://schemas.openxmlformats.org/officeDocument/2006/relationships/slideLayout" Target="../slideLayouts/slideLayout103.xml"/><Relationship Id="rId3" Type="http://schemas.openxmlformats.org/officeDocument/2006/relationships/slideLayout" Target="../slideLayouts/slideLayout80.xml"/><Relationship Id="rId21" Type="http://schemas.openxmlformats.org/officeDocument/2006/relationships/slideLayout" Target="../slideLayouts/slideLayout98.xml"/><Relationship Id="rId7" Type="http://schemas.openxmlformats.org/officeDocument/2006/relationships/slideLayout" Target="../slideLayouts/slideLayout84.xml"/><Relationship Id="rId12" Type="http://schemas.openxmlformats.org/officeDocument/2006/relationships/slideLayout" Target="../slideLayouts/slideLayout89.xml"/><Relationship Id="rId17" Type="http://schemas.openxmlformats.org/officeDocument/2006/relationships/slideLayout" Target="../slideLayouts/slideLayout94.xml"/><Relationship Id="rId25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79.xml"/><Relationship Id="rId16" Type="http://schemas.openxmlformats.org/officeDocument/2006/relationships/slideLayout" Target="../slideLayouts/slideLayout93.xml"/><Relationship Id="rId20" Type="http://schemas.openxmlformats.org/officeDocument/2006/relationships/slideLayout" Target="../slideLayouts/slideLayout97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24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82.xml"/><Relationship Id="rId15" Type="http://schemas.openxmlformats.org/officeDocument/2006/relationships/slideLayout" Target="../slideLayouts/slideLayout92.xml"/><Relationship Id="rId23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87.xml"/><Relationship Id="rId19" Type="http://schemas.openxmlformats.org/officeDocument/2006/relationships/slideLayout" Target="../slideLayouts/slideLayout96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Relationship Id="rId14" Type="http://schemas.openxmlformats.org/officeDocument/2006/relationships/slideLayout" Target="../slideLayouts/slideLayout91.xml"/><Relationship Id="rId22" Type="http://schemas.openxmlformats.org/officeDocument/2006/relationships/slideLayout" Target="../slideLayouts/slideLayout99.xml"/><Relationship Id="rId27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13" Type="http://schemas.openxmlformats.org/officeDocument/2006/relationships/slideLayout" Target="../slideLayouts/slideLayout116.xml"/><Relationship Id="rId18" Type="http://schemas.openxmlformats.org/officeDocument/2006/relationships/slideLayout" Target="../slideLayouts/slideLayout121.xml"/><Relationship Id="rId26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06.xml"/><Relationship Id="rId21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10.xml"/><Relationship Id="rId12" Type="http://schemas.openxmlformats.org/officeDocument/2006/relationships/slideLayout" Target="../slideLayouts/slideLayout115.xml"/><Relationship Id="rId17" Type="http://schemas.openxmlformats.org/officeDocument/2006/relationships/slideLayout" Target="../slideLayouts/slideLayout120.xml"/><Relationship Id="rId25" Type="http://schemas.openxmlformats.org/officeDocument/2006/relationships/slideLayout" Target="../slideLayouts/slideLayout128.xml"/><Relationship Id="rId2" Type="http://schemas.openxmlformats.org/officeDocument/2006/relationships/slideLayout" Target="../slideLayouts/slideLayout105.xml"/><Relationship Id="rId16" Type="http://schemas.openxmlformats.org/officeDocument/2006/relationships/slideLayout" Target="../slideLayouts/slideLayout119.xml"/><Relationship Id="rId20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24" Type="http://schemas.openxmlformats.org/officeDocument/2006/relationships/slideLayout" Target="../slideLayouts/slideLayout127.xml"/><Relationship Id="rId5" Type="http://schemas.openxmlformats.org/officeDocument/2006/relationships/slideLayout" Target="../slideLayouts/slideLayout108.xml"/><Relationship Id="rId15" Type="http://schemas.openxmlformats.org/officeDocument/2006/relationships/slideLayout" Target="../slideLayouts/slideLayout118.xml"/><Relationship Id="rId23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13.xml"/><Relationship Id="rId19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Relationship Id="rId14" Type="http://schemas.openxmlformats.org/officeDocument/2006/relationships/slideLayout" Target="../slideLayouts/slideLayout117.xml"/><Relationship Id="rId22" Type="http://schemas.openxmlformats.org/officeDocument/2006/relationships/slideLayout" Target="../slideLayouts/slideLayout125.xml"/><Relationship Id="rId27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7.xml"/><Relationship Id="rId13" Type="http://schemas.openxmlformats.org/officeDocument/2006/relationships/slideLayout" Target="../slideLayouts/slideLayout142.xml"/><Relationship Id="rId18" Type="http://schemas.openxmlformats.org/officeDocument/2006/relationships/slideLayout" Target="../slideLayouts/slideLayout147.xml"/><Relationship Id="rId26" Type="http://schemas.openxmlformats.org/officeDocument/2006/relationships/slideLayout" Target="../slideLayouts/slideLayout155.xml"/><Relationship Id="rId3" Type="http://schemas.openxmlformats.org/officeDocument/2006/relationships/slideLayout" Target="../slideLayouts/slideLayout132.xml"/><Relationship Id="rId21" Type="http://schemas.openxmlformats.org/officeDocument/2006/relationships/slideLayout" Target="../slideLayouts/slideLayout150.xml"/><Relationship Id="rId7" Type="http://schemas.openxmlformats.org/officeDocument/2006/relationships/slideLayout" Target="../slideLayouts/slideLayout136.xml"/><Relationship Id="rId12" Type="http://schemas.openxmlformats.org/officeDocument/2006/relationships/slideLayout" Target="../slideLayouts/slideLayout141.xml"/><Relationship Id="rId17" Type="http://schemas.openxmlformats.org/officeDocument/2006/relationships/slideLayout" Target="../slideLayouts/slideLayout146.xml"/><Relationship Id="rId25" Type="http://schemas.openxmlformats.org/officeDocument/2006/relationships/slideLayout" Target="../slideLayouts/slideLayout154.xml"/><Relationship Id="rId2" Type="http://schemas.openxmlformats.org/officeDocument/2006/relationships/slideLayout" Target="../slideLayouts/slideLayout131.xml"/><Relationship Id="rId16" Type="http://schemas.openxmlformats.org/officeDocument/2006/relationships/slideLayout" Target="../slideLayouts/slideLayout145.xml"/><Relationship Id="rId20" Type="http://schemas.openxmlformats.org/officeDocument/2006/relationships/slideLayout" Target="../slideLayouts/slideLayout149.xml"/><Relationship Id="rId29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30.xml"/><Relationship Id="rId6" Type="http://schemas.openxmlformats.org/officeDocument/2006/relationships/slideLayout" Target="../slideLayouts/slideLayout135.xml"/><Relationship Id="rId11" Type="http://schemas.openxmlformats.org/officeDocument/2006/relationships/slideLayout" Target="../slideLayouts/slideLayout140.xml"/><Relationship Id="rId24" Type="http://schemas.openxmlformats.org/officeDocument/2006/relationships/slideLayout" Target="../slideLayouts/slideLayout153.xml"/><Relationship Id="rId5" Type="http://schemas.openxmlformats.org/officeDocument/2006/relationships/slideLayout" Target="../slideLayouts/slideLayout134.xml"/><Relationship Id="rId15" Type="http://schemas.openxmlformats.org/officeDocument/2006/relationships/slideLayout" Target="../slideLayouts/slideLayout144.xml"/><Relationship Id="rId23" Type="http://schemas.openxmlformats.org/officeDocument/2006/relationships/slideLayout" Target="../slideLayouts/slideLayout152.xml"/><Relationship Id="rId28" Type="http://schemas.openxmlformats.org/officeDocument/2006/relationships/slideLayout" Target="../slideLayouts/slideLayout157.xml"/><Relationship Id="rId10" Type="http://schemas.openxmlformats.org/officeDocument/2006/relationships/slideLayout" Target="../slideLayouts/slideLayout139.xml"/><Relationship Id="rId19" Type="http://schemas.openxmlformats.org/officeDocument/2006/relationships/slideLayout" Target="../slideLayouts/slideLayout148.xml"/><Relationship Id="rId4" Type="http://schemas.openxmlformats.org/officeDocument/2006/relationships/slideLayout" Target="../slideLayouts/slideLayout133.xml"/><Relationship Id="rId9" Type="http://schemas.openxmlformats.org/officeDocument/2006/relationships/slideLayout" Target="../slideLayouts/slideLayout138.xml"/><Relationship Id="rId14" Type="http://schemas.openxmlformats.org/officeDocument/2006/relationships/slideLayout" Target="../slideLayouts/slideLayout143.xml"/><Relationship Id="rId22" Type="http://schemas.openxmlformats.org/officeDocument/2006/relationships/slideLayout" Target="../slideLayouts/slideLayout151.xml"/><Relationship Id="rId27" Type="http://schemas.openxmlformats.org/officeDocument/2006/relationships/slideLayout" Target="../slideLayouts/slideLayout156.xml"/><Relationship Id="rId30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6.xml"/><Relationship Id="rId13" Type="http://schemas.openxmlformats.org/officeDocument/2006/relationships/slideLayout" Target="../slideLayouts/slideLayout171.xml"/><Relationship Id="rId18" Type="http://schemas.openxmlformats.org/officeDocument/2006/relationships/slideLayout" Target="../slideLayouts/slideLayout176.xml"/><Relationship Id="rId26" Type="http://schemas.openxmlformats.org/officeDocument/2006/relationships/theme" Target="../theme/theme7.xml"/><Relationship Id="rId3" Type="http://schemas.openxmlformats.org/officeDocument/2006/relationships/slideLayout" Target="../slideLayouts/slideLayout161.xml"/><Relationship Id="rId21" Type="http://schemas.openxmlformats.org/officeDocument/2006/relationships/slideLayout" Target="../slideLayouts/slideLayout179.xml"/><Relationship Id="rId7" Type="http://schemas.openxmlformats.org/officeDocument/2006/relationships/slideLayout" Target="../slideLayouts/slideLayout165.xml"/><Relationship Id="rId12" Type="http://schemas.openxmlformats.org/officeDocument/2006/relationships/slideLayout" Target="../slideLayouts/slideLayout170.xml"/><Relationship Id="rId17" Type="http://schemas.openxmlformats.org/officeDocument/2006/relationships/slideLayout" Target="../slideLayouts/slideLayout175.xml"/><Relationship Id="rId25" Type="http://schemas.openxmlformats.org/officeDocument/2006/relationships/slideLayout" Target="../slideLayouts/slideLayout183.xml"/><Relationship Id="rId2" Type="http://schemas.openxmlformats.org/officeDocument/2006/relationships/slideLayout" Target="../slideLayouts/slideLayout160.xml"/><Relationship Id="rId16" Type="http://schemas.openxmlformats.org/officeDocument/2006/relationships/slideLayout" Target="../slideLayouts/slideLayout174.xml"/><Relationship Id="rId20" Type="http://schemas.openxmlformats.org/officeDocument/2006/relationships/slideLayout" Target="../slideLayouts/slideLayout178.xml"/><Relationship Id="rId1" Type="http://schemas.openxmlformats.org/officeDocument/2006/relationships/slideLayout" Target="../slideLayouts/slideLayout159.xml"/><Relationship Id="rId6" Type="http://schemas.openxmlformats.org/officeDocument/2006/relationships/slideLayout" Target="../slideLayouts/slideLayout164.xml"/><Relationship Id="rId11" Type="http://schemas.openxmlformats.org/officeDocument/2006/relationships/slideLayout" Target="../slideLayouts/slideLayout169.xml"/><Relationship Id="rId24" Type="http://schemas.openxmlformats.org/officeDocument/2006/relationships/slideLayout" Target="../slideLayouts/slideLayout182.xml"/><Relationship Id="rId5" Type="http://schemas.openxmlformats.org/officeDocument/2006/relationships/slideLayout" Target="../slideLayouts/slideLayout163.xml"/><Relationship Id="rId15" Type="http://schemas.openxmlformats.org/officeDocument/2006/relationships/slideLayout" Target="../slideLayouts/slideLayout173.xml"/><Relationship Id="rId23" Type="http://schemas.openxmlformats.org/officeDocument/2006/relationships/slideLayout" Target="../slideLayouts/slideLayout181.xml"/><Relationship Id="rId10" Type="http://schemas.openxmlformats.org/officeDocument/2006/relationships/slideLayout" Target="../slideLayouts/slideLayout168.xml"/><Relationship Id="rId19" Type="http://schemas.openxmlformats.org/officeDocument/2006/relationships/slideLayout" Target="../slideLayouts/slideLayout177.xml"/><Relationship Id="rId4" Type="http://schemas.openxmlformats.org/officeDocument/2006/relationships/slideLayout" Target="../slideLayouts/slideLayout162.xml"/><Relationship Id="rId9" Type="http://schemas.openxmlformats.org/officeDocument/2006/relationships/slideLayout" Target="../slideLayouts/slideLayout167.xml"/><Relationship Id="rId14" Type="http://schemas.openxmlformats.org/officeDocument/2006/relationships/slideLayout" Target="../slideLayouts/slideLayout172.xml"/><Relationship Id="rId22" Type="http://schemas.openxmlformats.org/officeDocument/2006/relationships/slideLayout" Target="../slideLayouts/slideLayout18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1.xml"/><Relationship Id="rId13" Type="http://schemas.openxmlformats.org/officeDocument/2006/relationships/slideLayout" Target="../slideLayouts/slideLayout196.xml"/><Relationship Id="rId18" Type="http://schemas.openxmlformats.org/officeDocument/2006/relationships/slideLayout" Target="../slideLayouts/slideLayout201.xml"/><Relationship Id="rId26" Type="http://schemas.openxmlformats.org/officeDocument/2006/relationships/slideLayout" Target="../slideLayouts/slideLayout209.xml"/><Relationship Id="rId3" Type="http://schemas.openxmlformats.org/officeDocument/2006/relationships/slideLayout" Target="../slideLayouts/slideLayout186.xml"/><Relationship Id="rId21" Type="http://schemas.openxmlformats.org/officeDocument/2006/relationships/slideLayout" Target="../slideLayouts/slideLayout204.xml"/><Relationship Id="rId7" Type="http://schemas.openxmlformats.org/officeDocument/2006/relationships/slideLayout" Target="../slideLayouts/slideLayout190.xml"/><Relationship Id="rId12" Type="http://schemas.openxmlformats.org/officeDocument/2006/relationships/slideLayout" Target="../slideLayouts/slideLayout195.xml"/><Relationship Id="rId17" Type="http://schemas.openxmlformats.org/officeDocument/2006/relationships/slideLayout" Target="../slideLayouts/slideLayout200.xml"/><Relationship Id="rId25" Type="http://schemas.openxmlformats.org/officeDocument/2006/relationships/slideLayout" Target="../slideLayouts/slideLayout208.xml"/><Relationship Id="rId2" Type="http://schemas.openxmlformats.org/officeDocument/2006/relationships/slideLayout" Target="../slideLayouts/slideLayout185.xml"/><Relationship Id="rId16" Type="http://schemas.openxmlformats.org/officeDocument/2006/relationships/slideLayout" Target="../slideLayouts/slideLayout199.xml"/><Relationship Id="rId20" Type="http://schemas.openxmlformats.org/officeDocument/2006/relationships/slideLayout" Target="../slideLayouts/slideLayout203.xml"/><Relationship Id="rId29" Type="http://schemas.openxmlformats.org/officeDocument/2006/relationships/slideLayout" Target="../slideLayouts/slideLayout212.xml"/><Relationship Id="rId1" Type="http://schemas.openxmlformats.org/officeDocument/2006/relationships/slideLayout" Target="../slideLayouts/slideLayout184.xml"/><Relationship Id="rId6" Type="http://schemas.openxmlformats.org/officeDocument/2006/relationships/slideLayout" Target="../slideLayouts/slideLayout189.xml"/><Relationship Id="rId11" Type="http://schemas.openxmlformats.org/officeDocument/2006/relationships/slideLayout" Target="../slideLayouts/slideLayout194.xml"/><Relationship Id="rId24" Type="http://schemas.openxmlformats.org/officeDocument/2006/relationships/slideLayout" Target="../slideLayouts/slideLayout207.xml"/><Relationship Id="rId5" Type="http://schemas.openxmlformats.org/officeDocument/2006/relationships/slideLayout" Target="../slideLayouts/slideLayout188.xml"/><Relationship Id="rId15" Type="http://schemas.openxmlformats.org/officeDocument/2006/relationships/slideLayout" Target="../slideLayouts/slideLayout198.xml"/><Relationship Id="rId23" Type="http://schemas.openxmlformats.org/officeDocument/2006/relationships/slideLayout" Target="../slideLayouts/slideLayout206.xml"/><Relationship Id="rId28" Type="http://schemas.openxmlformats.org/officeDocument/2006/relationships/slideLayout" Target="../slideLayouts/slideLayout211.xml"/><Relationship Id="rId10" Type="http://schemas.openxmlformats.org/officeDocument/2006/relationships/slideLayout" Target="../slideLayouts/slideLayout193.xml"/><Relationship Id="rId19" Type="http://schemas.openxmlformats.org/officeDocument/2006/relationships/slideLayout" Target="../slideLayouts/slideLayout202.xml"/><Relationship Id="rId4" Type="http://schemas.openxmlformats.org/officeDocument/2006/relationships/slideLayout" Target="../slideLayouts/slideLayout187.xml"/><Relationship Id="rId9" Type="http://schemas.openxmlformats.org/officeDocument/2006/relationships/slideLayout" Target="../slideLayouts/slideLayout192.xml"/><Relationship Id="rId14" Type="http://schemas.openxmlformats.org/officeDocument/2006/relationships/slideLayout" Target="../slideLayouts/slideLayout197.xml"/><Relationship Id="rId22" Type="http://schemas.openxmlformats.org/officeDocument/2006/relationships/slideLayout" Target="../slideLayouts/slideLayout205.xml"/><Relationship Id="rId27" Type="http://schemas.openxmlformats.org/officeDocument/2006/relationships/slideLayout" Target="../slideLayouts/slideLayout210.xml"/><Relationship Id="rId30" Type="http://schemas.openxmlformats.org/officeDocument/2006/relationships/theme" Target="../theme/theme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1" y="274640"/>
            <a:ext cx="10972800" cy="114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>
            <a:lvl1pPr>
              <a:defRPr sz="16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1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>
            <a:lvl1pPr algn="ctr">
              <a:defRPr sz="16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1" y="6245225"/>
            <a:ext cx="28448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A27C80-5FD3-4361-BB31-75FBA1966619}" type="slidenum">
              <a:rPr lang="en-US" altLang="zh-CN">
                <a:solidFill>
                  <a:srgbClr val="000000"/>
                </a:solidFill>
                <a:ea typeface="宋体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2696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986" r:id="rId3"/>
    <p:sldLayoutId id="2147483985" r:id="rId4"/>
    <p:sldLayoutId id="2147483981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  <p:sldLayoutId id="2147483672" r:id="rId15"/>
    <p:sldLayoutId id="2147483673" r:id="rId16"/>
    <p:sldLayoutId id="2147483674" r:id="rId17"/>
  </p:sldLayoutIdLst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5pPr>
      <a:lvl6pPr marL="544194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6pPr>
      <a:lvl7pPr marL="1088387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7pPr>
      <a:lvl8pPr marL="1632581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8pPr>
      <a:lvl9pPr marL="2176774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408145" indent="-408145" algn="l" rtl="0" fontAlgn="base">
        <a:spcBef>
          <a:spcPct val="20000"/>
        </a:spcBef>
        <a:spcAft>
          <a:spcPct val="0"/>
        </a:spcAft>
        <a:buChar char="•"/>
        <a:defRPr sz="3799">
          <a:solidFill>
            <a:schemeClr val="tx1"/>
          </a:solidFill>
          <a:latin typeface="+mn-lt"/>
          <a:ea typeface="+mn-ea"/>
          <a:cs typeface="+mn-cs"/>
        </a:defRPr>
      </a:lvl1pPr>
      <a:lvl2pPr marL="884315" indent="-340121" algn="l" rtl="0" fontAlgn="base">
        <a:spcBef>
          <a:spcPct val="20000"/>
        </a:spcBef>
        <a:spcAft>
          <a:spcPct val="0"/>
        </a:spcAft>
        <a:buChar char="–"/>
        <a:defRPr sz="3399">
          <a:solidFill>
            <a:schemeClr val="tx1"/>
          </a:solidFill>
          <a:latin typeface="+mn-lt"/>
          <a:ea typeface="+mn-ea"/>
        </a:defRPr>
      </a:lvl2pPr>
      <a:lvl3pPr marL="1360485" indent="-272096" algn="l" rtl="0" fontAlgn="base">
        <a:spcBef>
          <a:spcPct val="20000"/>
        </a:spcBef>
        <a:spcAft>
          <a:spcPct val="0"/>
        </a:spcAft>
        <a:buChar char="•"/>
        <a:defRPr sz="2899">
          <a:solidFill>
            <a:schemeClr val="tx1"/>
          </a:solidFill>
          <a:latin typeface="+mn-lt"/>
          <a:ea typeface="+mn-ea"/>
        </a:defRPr>
      </a:lvl3pPr>
      <a:lvl4pPr marL="1904677" indent="-272096" algn="l" rtl="0" fontAlgn="base">
        <a:spcBef>
          <a:spcPct val="20000"/>
        </a:spcBef>
        <a:spcAft>
          <a:spcPct val="0"/>
        </a:spcAft>
        <a:buChar char="–"/>
        <a:defRPr sz="2399">
          <a:solidFill>
            <a:schemeClr val="tx1"/>
          </a:solidFill>
          <a:latin typeface="+mn-lt"/>
          <a:ea typeface="+mn-ea"/>
        </a:defRPr>
      </a:lvl4pPr>
      <a:lvl5pPr marL="2448871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5pPr>
      <a:lvl6pPr marL="2993065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6pPr>
      <a:lvl7pPr marL="3537259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7pPr>
      <a:lvl8pPr marL="4081452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8pPr>
      <a:lvl9pPr marL="4625646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1pPr>
      <a:lvl2pPr marL="544194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2pPr>
      <a:lvl3pPr marL="1088387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3pPr>
      <a:lvl4pPr marL="1632581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4pPr>
      <a:lvl5pPr marL="2176774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5pPr>
      <a:lvl6pPr marL="2720968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6pPr>
      <a:lvl7pPr marL="3265162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7pPr>
      <a:lvl8pPr marL="3809355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8pPr>
      <a:lvl9pPr marL="4353549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dvent Pro"/>
              <a:buNone/>
              <a:defRPr sz="2800" b="1"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Font typeface="Advent Pro"/>
              <a:buChar char="●"/>
              <a:defRPr sz="1800"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○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■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●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○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■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●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○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lt2"/>
              </a:buClr>
              <a:buSzPts val="1400"/>
              <a:buFont typeface="Advent Pro"/>
              <a:buChar char="■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6230234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90" r:id="rId14"/>
    <p:sldLayoutId id="2147483691" r:id="rId15"/>
    <p:sldLayoutId id="2147483692" r:id="rId16"/>
    <p:sldLayoutId id="2147483693" r:id="rId17"/>
    <p:sldLayoutId id="2147483694" r:id="rId18"/>
    <p:sldLayoutId id="2147483695" r:id="rId19"/>
    <p:sldLayoutId id="2147483696" r:id="rId20"/>
    <p:sldLayoutId id="2147483697" r:id="rId21"/>
    <p:sldLayoutId id="2147483698" r:id="rId22"/>
    <p:sldLayoutId id="2147483699" r:id="rId23"/>
    <p:sldLayoutId id="2147483700" r:id="rId24"/>
    <p:sldLayoutId id="2147483701" r:id="rId25"/>
    <p:sldLayoutId id="2147483702" r:id="rId26"/>
    <p:sldLayoutId id="2147483703" r:id="rId27"/>
    <p:sldLayoutId id="2147483704" r:id="rId28"/>
    <p:sldLayoutId id="2147483705" r:id="rId29"/>
    <p:sldLayoutId id="2147483706" r:id="rId30"/>
    <p:sldLayoutId id="2147483707" r:id="rId31"/>
    <p:sldLayoutId id="2147483708" r:id="rId32"/>
    <p:sldLayoutId id="2147483709" r:id="rId33"/>
    <p:sldLayoutId id="2147483843" r:id="rId34"/>
    <p:sldLayoutId id="2147483980" r:id="rId3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7510649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  <p:sldLayoutId id="2147483829" r:id="rId12"/>
    <p:sldLayoutId id="2147483830" r:id="rId13"/>
    <p:sldLayoutId id="2147483831" r:id="rId14"/>
    <p:sldLayoutId id="2147483832" r:id="rId15"/>
    <p:sldLayoutId id="2147483833" r:id="rId16"/>
    <p:sldLayoutId id="2147483834" r:id="rId17"/>
    <p:sldLayoutId id="2147483835" r:id="rId18"/>
    <p:sldLayoutId id="2147483836" r:id="rId19"/>
    <p:sldLayoutId id="2147483837" r:id="rId20"/>
    <p:sldLayoutId id="2147483838" r:id="rId21"/>
    <p:sldLayoutId id="2147483839" r:id="rId22"/>
    <p:sldLayoutId id="2147483840" r:id="rId23"/>
    <p:sldLayoutId id="2147483841" r:id="rId24"/>
    <p:sldLayoutId id="2147483842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2380052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97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  <p:sldLayoutId id="2147483855" r:id="rId12"/>
    <p:sldLayoutId id="2147483856" r:id="rId13"/>
    <p:sldLayoutId id="2147483857" r:id="rId14"/>
    <p:sldLayoutId id="2147483858" r:id="rId15"/>
    <p:sldLayoutId id="2147483859" r:id="rId16"/>
    <p:sldLayoutId id="2147483860" r:id="rId17"/>
    <p:sldLayoutId id="2147483861" r:id="rId18"/>
    <p:sldLayoutId id="2147483862" r:id="rId19"/>
    <p:sldLayoutId id="2147483863" r:id="rId20"/>
    <p:sldLayoutId id="2147483864" r:id="rId21"/>
    <p:sldLayoutId id="2147483865" r:id="rId22"/>
    <p:sldLayoutId id="2147483866" r:id="rId23"/>
    <p:sldLayoutId id="2147483867" r:id="rId24"/>
    <p:sldLayoutId id="2147483868" r:id="rId25"/>
    <p:sldLayoutId id="2147483869" r:id="rId2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40527423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  <p:sldLayoutId id="2147483882" r:id="rId12"/>
    <p:sldLayoutId id="2147483883" r:id="rId13"/>
    <p:sldLayoutId id="2147483884" r:id="rId14"/>
    <p:sldLayoutId id="2147483885" r:id="rId15"/>
    <p:sldLayoutId id="2147483886" r:id="rId16"/>
    <p:sldLayoutId id="2147483887" r:id="rId17"/>
    <p:sldLayoutId id="2147483888" r:id="rId18"/>
    <p:sldLayoutId id="2147483889" r:id="rId19"/>
    <p:sldLayoutId id="2147483890" r:id="rId20"/>
    <p:sldLayoutId id="2147483891" r:id="rId21"/>
    <p:sldLayoutId id="2147483979" r:id="rId22"/>
    <p:sldLayoutId id="2147483892" r:id="rId23"/>
    <p:sldLayoutId id="2147483893" r:id="rId24"/>
    <p:sldLayoutId id="2147483894" r:id="rId25"/>
    <p:sldLayoutId id="2147483895" r:id="rId2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9911371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900" r:id="rId4"/>
    <p:sldLayoutId id="2147483901" r:id="rId5"/>
    <p:sldLayoutId id="2147483902" r:id="rId6"/>
    <p:sldLayoutId id="2147483903" r:id="rId7"/>
    <p:sldLayoutId id="2147483904" r:id="rId8"/>
    <p:sldLayoutId id="2147483905" r:id="rId9"/>
    <p:sldLayoutId id="2147483906" r:id="rId10"/>
    <p:sldLayoutId id="2147483907" r:id="rId11"/>
    <p:sldLayoutId id="2147483908" r:id="rId12"/>
    <p:sldLayoutId id="2147483909" r:id="rId13"/>
    <p:sldLayoutId id="2147483910" r:id="rId14"/>
    <p:sldLayoutId id="2147483911" r:id="rId15"/>
    <p:sldLayoutId id="2147483912" r:id="rId16"/>
    <p:sldLayoutId id="2147483913" r:id="rId17"/>
    <p:sldLayoutId id="2147483914" r:id="rId18"/>
    <p:sldLayoutId id="2147483915" r:id="rId19"/>
    <p:sldLayoutId id="2147483987" r:id="rId20"/>
    <p:sldLayoutId id="2147483984" r:id="rId21"/>
    <p:sldLayoutId id="2147483983" r:id="rId22"/>
    <p:sldLayoutId id="2147483982" r:id="rId23"/>
    <p:sldLayoutId id="2147483916" r:id="rId24"/>
    <p:sldLayoutId id="2147483917" r:id="rId25"/>
    <p:sldLayoutId id="2147483918" r:id="rId26"/>
    <p:sldLayoutId id="2147483919" r:id="rId27"/>
    <p:sldLayoutId id="2147483920" r:id="rId28"/>
    <p:sldLayoutId id="2147483921" r:id="rId2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0573579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923" r:id="rId1"/>
    <p:sldLayoutId id="2147483924" r:id="rId2"/>
    <p:sldLayoutId id="2147483925" r:id="rId3"/>
    <p:sldLayoutId id="2147483926" r:id="rId4"/>
    <p:sldLayoutId id="2147483927" r:id="rId5"/>
    <p:sldLayoutId id="2147483928" r:id="rId6"/>
    <p:sldLayoutId id="2147483929" r:id="rId7"/>
    <p:sldLayoutId id="2147483930" r:id="rId8"/>
    <p:sldLayoutId id="2147483931" r:id="rId9"/>
    <p:sldLayoutId id="2147483932" r:id="rId10"/>
    <p:sldLayoutId id="2147483933" r:id="rId11"/>
    <p:sldLayoutId id="2147483934" r:id="rId12"/>
    <p:sldLayoutId id="2147483935" r:id="rId13"/>
    <p:sldLayoutId id="2147483936" r:id="rId14"/>
    <p:sldLayoutId id="2147483937" r:id="rId15"/>
    <p:sldLayoutId id="2147483938" r:id="rId16"/>
    <p:sldLayoutId id="2147483939" r:id="rId17"/>
    <p:sldLayoutId id="2147483940" r:id="rId18"/>
    <p:sldLayoutId id="2147483941" r:id="rId19"/>
    <p:sldLayoutId id="2147483942" r:id="rId20"/>
    <p:sldLayoutId id="2147483943" r:id="rId21"/>
    <p:sldLayoutId id="2147483944" r:id="rId22"/>
    <p:sldLayoutId id="2147483945" r:id="rId23"/>
    <p:sldLayoutId id="2147483946" r:id="rId24"/>
    <p:sldLayoutId id="2147483947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Pathway Gothic One"/>
              <a:buNone/>
              <a:defRPr sz="3100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855100"/>
            <a:ext cx="10272000" cy="428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36410353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  <p:sldLayoutId id="2147483960" r:id="rId12"/>
    <p:sldLayoutId id="2147483961" r:id="rId13"/>
    <p:sldLayoutId id="2147483962" r:id="rId14"/>
    <p:sldLayoutId id="2147483963" r:id="rId15"/>
    <p:sldLayoutId id="2147483964" r:id="rId16"/>
    <p:sldLayoutId id="2147483965" r:id="rId17"/>
    <p:sldLayoutId id="2147483966" r:id="rId18"/>
    <p:sldLayoutId id="2147483967" r:id="rId19"/>
    <p:sldLayoutId id="2147483968" r:id="rId20"/>
    <p:sldLayoutId id="2147483969" r:id="rId21"/>
    <p:sldLayoutId id="2147483970" r:id="rId22"/>
    <p:sldLayoutId id="2147483971" r:id="rId23"/>
    <p:sldLayoutId id="2147483972" r:id="rId24"/>
    <p:sldLayoutId id="2147483973" r:id="rId25"/>
    <p:sldLayoutId id="2147483974" r:id="rId26"/>
    <p:sldLayoutId id="2147483975" r:id="rId27"/>
    <p:sldLayoutId id="2147483976" r:id="rId28"/>
    <p:sldLayoutId id="2147483977" r:id="rId29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9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5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slide" Target="slide9.xml"/><Relationship Id="rId2" Type="http://schemas.openxmlformats.org/officeDocument/2006/relationships/slideLayout" Target="../slideLayouts/slideLayout12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5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Wave 21"/>
          <p:cNvSpPr/>
          <p:nvPr/>
        </p:nvSpPr>
        <p:spPr>
          <a:xfrm>
            <a:off x="4241407" y="150856"/>
            <a:ext cx="3781805" cy="1834158"/>
          </a:xfrm>
          <a:prstGeom prst="wav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 smtClean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cs typeface="Times New Roman" panose="02020603050405020304" pitchFamily="18" charset="0"/>
              </a:rPr>
              <a:t>KHỞI ĐỘNG</a:t>
            </a:r>
            <a:endParaRPr lang="en-US" sz="540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234276" y="2316640"/>
            <a:ext cx="106546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        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Em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hãy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đọc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huộc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lòng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bà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hơ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“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Sắc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màu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em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yêu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”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và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rả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 smtClean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lời</a:t>
            </a:r>
            <a:r>
              <a:rPr lang="en-US" sz="2800" b="1" dirty="0" smtClean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:</a:t>
            </a:r>
            <a:endParaRPr lang="en-US" sz="2800" b="1" dirty="0">
              <a:solidFill>
                <a:srgbClr val="6E1C1C">
                  <a:lumMod val="75000"/>
                </a:srgbClr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1110039" y="2964326"/>
            <a:ext cx="108649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 err="1" smtClean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Bài</a:t>
            </a:r>
            <a:r>
              <a:rPr lang="en-US" sz="2800" b="1" dirty="0" smtClean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hơ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nó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lên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điều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gì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về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ình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cảm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bạn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nhỏ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đố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vớ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đất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nước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652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4" name="Google Shape;864;p38"/>
          <p:cNvGrpSpPr/>
          <p:nvPr/>
        </p:nvGrpSpPr>
        <p:grpSpPr>
          <a:xfrm rot="1228455">
            <a:off x="-57792" y="3691168"/>
            <a:ext cx="705632" cy="2972880"/>
            <a:chOff x="16400154" y="2429224"/>
            <a:chExt cx="190998" cy="804828"/>
          </a:xfrm>
        </p:grpSpPr>
        <p:sp>
          <p:nvSpPr>
            <p:cNvPr id="865" name="Google Shape;865;p38"/>
            <p:cNvSpPr/>
            <p:nvPr/>
          </p:nvSpPr>
          <p:spPr>
            <a:xfrm>
              <a:off x="16400154" y="2647280"/>
              <a:ext cx="136800" cy="586772"/>
            </a:xfrm>
            <a:custGeom>
              <a:avLst/>
              <a:gdLst/>
              <a:ahLst/>
              <a:cxnLst/>
              <a:rect l="l" t="t" r="r" b="b"/>
              <a:pathLst>
                <a:path w="5472" h="19750" extrusionOk="0">
                  <a:moveTo>
                    <a:pt x="4382" y="0"/>
                  </a:moveTo>
                  <a:cubicBezTo>
                    <a:pt x="3924" y="0"/>
                    <a:pt x="3525" y="315"/>
                    <a:pt x="3437" y="785"/>
                  </a:cubicBezTo>
                  <a:lnTo>
                    <a:pt x="101" y="18598"/>
                  </a:lnTo>
                  <a:cubicBezTo>
                    <a:pt x="1" y="19132"/>
                    <a:pt x="368" y="19632"/>
                    <a:pt x="902" y="19732"/>
                  </a:cubicBezTo>
                  <a:cubicBezTo>
                    <a:pt x="965" y="19744"/>
                    <a:pt x="1028" y="19750"/>
                    <a:pt x="1090" y="19750"/>
                  </a:cubicBezTo>
                  <a:cubicBezTo>
                    <a:pt x="1549" y="19750"/>
                    <a:pt x="1948" y="19435"/>
                    <a:pt x="2036" y="18965"/>
                  </a:cubicBezTo>
                  <a:lnTo>
                    <a:pt x="5371" y="1152"/>
                  </a:lnTo>
                  <a:cubicBezTo>
                    <a:pt x="5472" y="618"/>
                    <a:pt x="5105" y="118"/>
                    <a:pt x="4571" y="18"/>
                  </a:cubicBezTo>
                  <a:cubicBezTo>
                    <a:pt x="4507" y="6"/>
                    <a:pt x="4444" y="0"/>
                    <a:pt x="438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6" name="Google Shape;866;p38"/>
            <p:cNvSpPr/>
            <p:nvPr/>
          </p:nvSpPr>
          <p:spPr>
            <a:xfrm>
              <a:off x="16441027" y="2429224"/>
              <a:ext cx="150125" cy="269200"/>
            </a:xfrm>
            <a:custGeom>
              <a:avLst/>
              <a:gdLst/>
              <a:ahLst/>
              <a:cxnLst/>
              <a:rect l="l" t="t" r="r" b="b"/>
              <a:pathLst>
                <a:path w="6005" h="10768" extrusionOk="0">
                  <a:moveTo>
                    <a:pt x="4737" y="0"/>
                  </a:moveTo>
                  <a:cubicBezTo>
                    <a:pt x="4737" y="0"/>
                    <a:pt x="0" y="4837"/>
                    <a:pt x="1168" y="8907"/>
                  </a:cubicBezTo>
                  <a:cubicBezTo>
                    <a:pt x="1540" y="10240"/>
                    <a:pt x="2108" y="10768"/>
                    <a:pt x="2718" y="10768"/>
                  </a:cubicBezTo>
                  <a:cubicBezTo>
                    <a:pt x="3968" y="10768"/>
                    <a:pt x="5391" y="8546"/>
                    <a:pt x="5638" y="6505"/>
                  </a:cubicBezTo>
                  <a:cubicBezTo>
                    <a:pt x="6005" y="3469"/>
                    <a:pt x="4737" y="0"/>
                    <a:pt x="473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872" name="Google Shape;872;p38"/>
          <p:cNvGrpSpPr/>
          <p:nvPr/>
        </p:nvGrpSpPr>
        <p:grpSpPr>
          <a:xfrm rot="2791065">
            <a:off x="25370" y="4476454"/>
            <a:ext cx="877141" cy="2692133"/>
            <a:chOff x="9590850" y="3257863"/>
            <a:chExt cx="553750" cy="1699575"/>
          </a:xfrm>
        </p:grpSpPr>
        <p:sp>
          <p:nvSpPr>
            <p:cNvPr id="873" name="Google Shape;873;p38"/>
            <p:cNvSpPr/>
            <p:nvPr/>
          </p:nvSpPr>
          <p:spPr>
            <a:xfrm>
              <a:off x="9590850" y="3494688"/>
              <a:ext cx="512050" cy="1314300"/>
            </a:xfrm>
            <a:custGeom>
              <a:avLst/>
              <a:gdLst/>
              <a:ahLst/>
              <a:cxnLst/>
              <a:rect l="l" t="t" r="r" b="b"/>
              <a:pathLst>
                <a:path w="20482" h="52572" extrusionOk="0">
                  <a:moveTo>
                    <a:pt x="5971" y="1"/>
                  </a:moveTo>
                  <a:lnTo>
                    <a:pt x="0" y="1702"/>
                  </a:lnTo>
                  <a:lnTo>
                    <a:pt x="14477" y="52572"/>
                  </a:lnTo>
                  <a:lnTo>
                    <a:pt x="20482" y="50870"/>
                  </a:lnTo>
                  <a:lnTo>
                    <a:pt x="597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4" name="Google Shape;874;p38"/>
            <p:cNvSpPr/>
            <p:nvPr/>
          </p:nvSpPr>
          <p:spPr>
            <a:xfrm>
              <a:off x="9916075" y="4635513"/>
              <a:ext cx="200175" cy="220175"/>
            </a:xfrm>
            <a:custGeom>
              <a:avLst/>
              <a:gdLst/>
              <a:ahLst/>
              <a:cxnLst/>
              <a:rect l="l" t="t" r="r" b="b"/>
              <a:pathLst>
                <a:path w="8007" h="8807" extrusionOk="0">
                  <a:moveTo>
                    <a:pt x="5972" y="0"/>
                  </a:moveTo>
                  <a:lnTo>
                    <a:pt x="1" y="1702"/>
                  </a:lnTo>
                  <a:lnTo>
                    <a:pt x="2002" y="8807"/>
                  </a:lnTo>
                  <a:lnTo>
                    <a:pt x="8006" y="7072"/>
                  </a:lnTo>
                  <a:lnTo>
                    <a:pt x="5972" y="0"/>
                  </a:lnTo>
                  <a:close/>
                </a:path>
              </a:pathLst>
            </a:custGeom>
            <a:solidFill>
              <a:srgbClr val="71AAA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5" name="Google Shape;875;p38"/>
            <p:cNvSpPr/>
            <p:nvPr/>
          </p:nvSpPr>
          <p:spPr>
            <a:xfrm>
              <a:off x="9944425" y="4737238"/>
              <a:ext cx="200175" cy="220200"/>
            </a:xfrm>
            <a:custGeom>
              <a:avLst/>
              <a:gdLst/>
              <a:ahLst/>
              <a:cxnLst/>
              <a:rect l="l" t="t" r="r" b="b"/>
              <a:pathLst>
                <a:path w="8007" h="8808" extrusionOk="0">
                  <a:moveTo>
                    <a:pt x="6005" y="1"/>
                  </a:moveTo>
                  <a:lnTo>
                    <a:pt x="1" y="1736"/>
                  </a:lnTo>
                  <a:lnTo>
                    <a:pt x="2036" y="8807"/>
                  </a:lnTo>
                  <a:lnTo>
                    <a:pt x="8007" y="7106"/>
                  </a:lnTo>
                  <a:lnTo>
                    <a:pt x="6005" y="1"/>
                  </a:lnTo>
                  <a:close/>
                </a:path>
              </a:pathLst>
            </a:custGeom>
            <a:solidFill>
              <a:srgbClr val="EE7A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6" name="Google Shape;876;p38"/>
            <p:cNvSpPr/>
            <p:nvPr/>
          </p:nvSpPr>
          <p:spPr>
            <a:xfrm>
              <a:off x="9591675" y="3257863"/>
              <a:ext cx="148475" cy="278550"/>
            </a:xfrm>
            <a:custGeom>
              <a:avLst/>
              <a:gdLst/>
              <a:ahLst/>
              <a:cxnLst/>
              <a:rect l="l" t="t" r="r" b="b"/>
              <a:pathLst>
                <a:path w="5939" h="11142" extrusionOk="0">
                  <a:moveTo>
                    <a:pt x="168" y="0"/>
                  </a:moveTo>
                  <a:lnTo>
                    <a:pt x="1" y="11142"/>
                  </a:lnTo>
                  <a:lnTo>
                    <a:pt x="5938" y="944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7" name="Google Shape;877;p38"/>
            <p:cNvSpPr/>
            <p:nvPr/>
          </p:nvSpPr>
          <p:spPr>
            <a:xfrm>
              <a:off x="9689250" y="3493863"/>
              <a:ext cx="51725" cy="85925"/>
            </a:xfrm>
            <a:custGeom>
              <a:avLst/>
              <a:gdLst/>
              <a:ahLst/>
              <a:cxnLst/>
              <a:rect l="l" t="t" r="r" b="b"/>
              <a:pathLst>
                <a:path w="2069" h="3437" extrusionOk="0">
                  <a:moveTo>
                    <a:pt x="2069" y="0"/>
                  </a:moveTo>
                  <a:lnTo>
                    <a:pt x="1" y="601"/>
                  </a:lnTo>
                  <a:lnTo>
                    <a:pt x="1902" y="3436"/>
                  </a:lnTo>
                  <a:lnTo>
                    <a:pt x="2069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8" name="Google Shape;878;p38"/>
            <p:cNvSpPr/>
            <p:nvPr/>
          </p:nvSpPr>
          <p:spPr>
            <a:xfrm>
              <a:off x="9640050" y="3508038"/>
              <a:ext cx="51725" cy="85925"/>
            </a:xfrm>
            <a:custGeom>
              <a:avLst/>
              <a:gdLst/>
              <a:ahLst/>
              <a:cxnLst/>
              <a:rect l="l" t="t" r="r" b="b"/>
              <a:pathLst>
                <a:path w="2069" h="3437" extrusionOk="0">
                  <a:moveTo>
                    <a:pt x="2069" y="0"/>
                  </a:moveTo>
                  <a:lnTo>
                    <a:pt x="0" y="601"/>
                  </a:lnTo>
                  <a:lnTo>
                    <a:pt x="1902" y="3436"/>
                  </a:lnTo>
                  <a:lnTo>
                    <a:pt x="2069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9" name="Google Shape;879;p38"/>
            <p:cNvSpPr/>
            <p:nvPr/>
          </p:nvSpPr>
          <p:spPr>
            <a:xfrm>
              <a:off x="9590850" y="3522213"/>
              <a:ext cx="51725" cy="85925"/>
            </a:xfrm>
            <a:custGeom>
              <a:avLst/>
              <a:gdLst/>
              <a:ahLst/>
              <a:cxnLst/>
              <a:rect l="l" t="t" r="r" b="b"/>
              <a:pathLst>
                <a:path w="2069" h="3437" extrusionOk="0">
                  <a:moveTo>
                    <a:pt x="2069" y="0"/>
                  </a:moveTo>
                  <a:lnTo>
                    <a:pt x="0" y="568"/>
                  </a:lnTo>
                  <a:lnTo>
                    <a:pt x="1868" y="3436"/>
                  </a:lnTo>
                  <a:lnTo>
                    <a:pt x="2069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80" name="Google Shape;880;p38"/>
            <p:cNvSpPr/>
            <p:nvPr/>
          </p:nvSpPr>
          <p:spPr>
            <a:xfrm>
              <a:off x="9594175" y="3257863"/>
              <a:ext cx="64250" cy="120100"/>
            </a:xfrm>
            <a:custGeom>
              <a:avLst/>
              <a:gdLst/>
              <a:ahLst/>
              <a:cxnLst/>
              <a:rect l="l" t="t" r="r" b="b"/>
              <a:pathLst>
                <a:path w="2570" h="4804" extrusionOk="0">
                  <a:moveTo>
                    <a:pt x="68" y="0"/>
                  </a:moveTo>
                  <a:lnTo>
                    <a:pt x="1" y="4804"/>
                  </a:lnTo>
                  <a:lnTo>
                    <a:pt x="2569" y="4070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3030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5" name="Rectangle 84"/>
          <p:cNvSpPr/>
          <p:nvPr/>
        </p:nvSpPr>
        <p:spPr>
          <a:xfrm>
            <a:off x="2385800" y="1032387"/>
            <a:ext cx="626004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vi-VN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hú </a:t>
            </a:r>
            <a:r>
              <a:rPr lang="vi-VN" sz="2600" dirty="0">
                <a:latin typeface="Arial" panose="020B0604020202020204" pitchFamily="34" charset="0"/>
                <a:cs typeface="Arial" panose="020B0604020202020204" pitchFamily="34" charset="0"/>
              </a:rPr>
              <a:t>cán bộ gặp nguy hiểm như thế nào?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2385800" y="1730792"/>
            <a:ext cx="898011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vi-VN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</a:t>
            </a:r>
            <a:r>
              <a:rPr lang="vi-VN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 bộ bị giặc rượt đuổi bắt, hết đường, chú phải chạy vào nhà dì Năm khi hai mẹ con dì đang ăn cơm.</a:t>
            </a:r>
            <a:endParaRPr lang="en-US" sz="26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Text Box 10"/>
          <p:cNvSpPr txBox="1">
            <a:spLocks noChangeArrowheads="1"/>
          </p:cNvSpPr>
          <p:nvPr/>
        </p:nvSpPr>
        <p:spPr bwMode="auto">
          <a:xfrm>
            <a:off x="2411446" y="2623344"/>
            <a:ext cx="89288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6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en-US" sz="26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ừa </a:t>
            </a:r>
            <a:r>
              <a:rPr lang="vi-VN" alt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̣p giả xuống chõng ăn cơm thì địch chạy tới .</a:t>
            </a:r>
            <a:endParaRPr lang="en-US" altLang="en-US" sz="26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 Box 10"/>
          <p:cNvSpPr txBox="1">
            <a:spLocks noChangeArrowheads="1"/>
          </p:cNvSpPr>
          <p:nvPr/>
        </p:nvSpPr>
        <p:spPr bwMode="auto">
          <a:xfrm>
            <a:off x="2182404" y="3362008"/>
            <a:ext cx="967588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&gt;&gt;&gt; </a:t>
            </a:r>
            <a:r>
              <a:rPr lang="vi-VN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Tình thế rất nguy hiểm , cam go , nếu bị phát hiện thì chú cán bộ sẽ rơi vào tay địch và mẹ con dì Năm cũng bị liên luỵ.</a:t>
            </a:r>
            <a:endParaRPr lang="en-US" alt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10"/>
          <p:cNvSpPr txBox="1">
            <a:spLocks noChangeArrowheads="1"/>
          </p:cNvSpPr>
          <p:nvPr/>
        </p:nvSpPr>
        <p:spPr bwMode="auto">
          <a:xfrm>
            <a:off x="2559543" y="4660577"/>
            <a:ext cx="8201464" cy="584775"/>
          </a:xfrm>
          <a:prstGeom prst="rect">
            <a:avLst/>
          </a:prstGeom>
          <a:solidFill>
            <a:srgbClr val="92D050"/>
          </a:solidFill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 1: </a:t>
            </a:r>
            <a:r>
              <a:rPr lang="en-US" alt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alt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alt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</a:t>
            </a:r>
            <a:r>
              <a:rPr lang="en-US" alt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m</a:t>
            </a:r>
            <a:r>
              <a:rPr lang="en-US" alt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alt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alt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endParaRPr lang="en-US" altLang="en-U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0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979009" y="1111457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3610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/>
      <p:bldP spid="88" grpId="0"/>
      <p:bldP spid="8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92450" y="1030043"/>
            <a:ext cx="713047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ĩ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6" name="Rectangle 5"/>
          <p:cNvSpPr/>
          <p:nvPr/>
        </p:nvSpPr>
        <p:spPr>
          <a:xfrm>
            <a:off x="1785659" y="1680222"/>
            <a:ext cx="841248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Để cứu chú cán bộ, Dì Năm kịp đưa chú một chiếc áo để thay, rồi bảo chú ngồi xuống chõng vờ ăn cơm làm như chú là </a:t>
            </a:r>
            <a:r>
              <a:rPr lang="en-US" sz="26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ồng</a:t>
            </a:r>
            <a:r>
              <a:rPr lang="en-US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ng </a:t>
            </a:r>
            <a:r>
              <a:rPr lang="vi-VN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ăn cơm cùng vợ </a:t>
            </a:r>
            <a:r>
              <a:rPr lang="vi-VN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</a:t>
            </a:r>
            <a:r>
              <a:rPr lang="en-US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ừa</a:t>
            </a:r>
            <a:r>
              <a:rPr lang="en-US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ọn</a:t>
            </a:r>
            <a:r>
              <a:rPr lang="en-US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ch</a:t>
            </a:r>
            <a:r>
              <a:rPr lang="en-US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6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793781" y="4168099"/>
            <a:ext cx="9915545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&gt;&gt; Cách làm của Dì Năm thể hiện sự nhanh trí , ứng biến tốt và lòng dũng cảm , tình yêu nước.</a:t>
            </a:r>
            <a:endParaRPr lang="en-US" alt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192449" y="3450748"/>
            <a:ext cx="91344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Con </a:t>
            </a:r>
            <a:r>
              <a:rPr lang="en-US" alt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alt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hĩ</a:t>
            </a:r>
            <a:r>
              <a:rPr lang="en-US" alt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alt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alt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alt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alt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alt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793688" y="5285559"/>
            <a:ext cx="6862010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 2: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785659" y="1142049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37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111094" y="2628293"/>
            <a:ext cx="9055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rói </a:t>
            </a:r>
            <a:r>
              <a:rPr lang="vi-V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ì Năm lại, doạ bắn khi dì Năm không khai. 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907698" y="4064493"/>
            <a:ext cx="91328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&gt;&gt; Dì Năm dũng cảm , chấp nhận hi sinh chứ nhất định không làm lộ thân phận của chú cán bộ.</a:t>
            </a:r>
            <a:endParaRPr lang="en-US" alt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109507" y="3302931"/>
            <a:ext cx="95893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Dì </a:t>
            </a:r>
            <a:r>
              <a:rPr lang="vi-V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ăm khóc nghẹn , dặn dò An các công việc gia đình .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10740" y="1484475"/>
            <a:ext cx="9056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ọn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altLang="en-US" sz="2800" b="1" dirty="0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altLang="en-US" sz="2800" b="1" dirty="0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altLang="en-US" sz="2800" b="1" dirty="0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altLang="en-US" sz="2800" b="1" dirty="0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p</a:t>
            </a:r>
            <a:r>
              <a:rPr lang="en-US" altLang="en-US" sz="2800" b="1" dirty="0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800" b="1" dirty="0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800" b="1" dirty="0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altLang="en-US" sz="2800" b="1" dirty="0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altLang="en-US" sz="2800" b="1" dirty="0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altLang="en-US" sz="2800" b="1" dirty="0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704303" y="1579261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793688" y="5285559"/>
            <a:ext cx="6862010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 3: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ch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ồ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ó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28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3380" y="3766134"/>
            <a:ext cx="2722102" cy="2810047"/>
          </a:xfrm>
          <a:prstGeom prst="rect">
            <a:avLst/>
          </a:prstGeom>
        </p:spPr>
      </p:pic>
      <p:sp>
        <p:nvSpPr>
          <p:cNvPr id="3" name="Cloud Callout 2"/>
          <p:cNvSpPr/>
          <p:nvPr/>
        </p:nvSpPr>
        <p:spPr>
          <a:xfrm>
            <a:off x="2776024" y="271975"/>
            <a:ext cx="6400800" cy="3362179"/>
          </a:xfrm>
          <a:prstGeom prst="cloud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113649" y="1523053"/>
            <a:ext cx="5950634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ịch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ú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200" b="0" cap="none" spc="0" dirty="0">
              <a:ln w="0"/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094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Tm="2000">
        <p:cut/>
      </p:transition>
    </mc:Choice>
    <mc:Fallback xmlns="">
      <p:transition advTm="2000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ular Callout 2"/>
          <p:cNvSpPr/>
          <p:nvPr/>
        </p:nvSpPr>
        <p:spPr>
          <a:xfrm>
            <a:off x="2331720" y="213360"/>
            <a:ext cx="6477000" cy="1813560"/>
          </a:xfrm>
          <a:prstGeom prst="wedgeRoundRectCallou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06054" y="581531"/>
            <a:ext cx="6128332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3200" dirty="0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a </a:t>
            </a:r>
            <a:r>
              <a:rPr lang="en-US" sz="3200" dirty="0" err="1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3200" dirty="0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ích</a:t>
            </a:r>
            <a:r>
              <a:rPr lang="en-US" sz="3200" dirty="0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con </a:t>
            </a:r>
            <a:r>
              <a:rPr lang="en-US" sz="3200" dirty="0" err="1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3200" dirty="0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3200" dirty="0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3200" dirty="0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200" dirty="0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3200" dirty="0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3200" dirty="0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2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83329" y="3696058"/>
            <a:ext cx="52489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̃ng </a:t>
            </a:r>
            <a:r>
              <a:rPr lang="vi-VN" alt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̉m, </a:t>
            </a: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ưu </a:t>
            </a:r>
            <a:r>
              <a:rPr lang="vi-VN" alt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</a:t>
            </a:r>
            <a:r>
              <a:rPr lang="en-US" alt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</a:t>
            </a:r>
            <a:r>
              <a:rPr lang="vi-VN" alt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êu nước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5832343" y="3704824"/>
            <a:ext cx="63596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an </a:t>
            </a:r>
            <a:r>
              <a:rPr lang="vi-VN" alt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ãn, </a:t>
            </a:r>
            <a:r>
              <a:rPr lang="en-US" alt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alt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ện</a:t>
            </a:r>
            <a:r>
              <a:rPr lang="en-US" alt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êu</a:t>
            </a:r>
            <a:r>
              <a:rPr lang="en-US" alt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vi-VN" alt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605120" y="2755553"/>
            <a:ext cx="2250599" cy="735747"/>
          </a:xfrm>
          <a:prstGeom prst="ellipse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̀</a:t>
            </a:r>
            <a:r>
              <a:rPr lang="en-US" alt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 </a:t>
            </a:r>
            <a:endParaRPr lang="en-US" alt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8319743" y="2755553"/>
            <a:ext cx="1657350" cy="735747"/>
          </a:xfrm>
          <a:prstGeom prst="ellipse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endParaRPr lang="en-US" alt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216498" y="4591824"/>
            <a:ext cx="1657350" cy="735747"/>
          </a:xfrm>
          <a:prstGeom prst="ellipse">
            <a:avLst/>
          </a:prstGeom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̣ch</a:t>
            </a:r>
            <a:endParaRPr lang="en-US" alt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525935" y="5626478"/>
            <a:ext cx="4695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̀n nhẫn , xấu xa .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281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Tm="2000">
        <p:cut/>
      </p:transition>
    </mc:Choice>
    <mc:Fallback xmlns="">
      <p:transition advTm="2000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9" grpId="0" animBg="1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724896" y="989560"/>
            <a:ext cx="512672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2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ound Diagonal Corner Rectangle 3"/>
          <p:cNvSpPr/>
          <p:nvPr/>
        </p:nvSpPr>
        <p:spPr>
          <a:xfrm>
            <a:off x="2025747" y="2303102"/>
            <a:ext cx="8525022" cy="2479914"/>
          </a:xfrm>
          <a:prstGeom prst="round2Diag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94791" y="2665896"/>
            <a:ext cx="7986933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ợi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ũng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,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ưu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ộc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ấu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ừa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ặc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ch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g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63423506"/>
      </p:ext>
    </p:extLst>
  </p:cSld>
  <p:clrMapOvr>
    <a:masterClrMapping/>
  </p:clrMapOvr>
  <p:transition spd="slow" advTm="2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hlinkClick r:id="rId3" action="ppaction://hlinksldjump"/>
          </p:cNvPr>
          <p:cNvSpPr txBox="1"/>
          <p:nvPr/>
        </p:nvSpPr>
        <p:spPr>
          <a:xfrm>
            <a:off x="2749320" y="1267434"/>
            <a:ext cx="6074898" cy="684803"/>
          </a:xfrm>
          <a:prstGeom prst="rect">
            <a:avLst/>
          </a:prstGeom>
          <a:noFill/>
        </p:spPr>
        <p:txBody>
          <a:bodyPr vert="horz" wrap="squar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4000" dirty="0" err="1"/>
              <a:t>Luyện</a:t>
            </a:r>
            <a:r>
              <a:rPr lang="en-US" sz="4000" dirty="0"/>
              <a:t> </a:t>
            </a:r>
            <a:r>
              <a:rPr lang="en-US" sz="4000" dirty="0" err="1"/>
              <a:t>đọc</a:t>
            </a:r>
            <a:r>
              <a:rPr lang="en-US" sz="4000" dirty="0"/>
              <a:t> </a:t>
            </a:r>
            <a:r>
              <a:rPr lang="en-US" sz="4000" dirty="0" err="1"/>
              <a:t>diễn</a:t>
            </a:r>
            <a:r>
              <a:rPr lang="en-US" sz="4000" dirty="0"/>
              <a:t> </a:t>
            </a:r>
            <a:r>
              <a:rPr lang="en-US" sz="4000" dirty="0" err="1"/>
              <a:t>cảm</a:t>
            </a:r>
            <a:endParaRPr lang="en-US" sz="4000" dirty="0"/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6823F3CF-AE8C-4A8A-8D68-2897D1534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659" y="2273154"/>
            <a:ext cx="839636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just">
              <a:lnSpc>
                <a:spcPct val="150000"/>
              </a:lnSpc>
              <a:spcBef>
                <a:spcPct val="50000"/>
              </a:spcBef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ọng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vi-VN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3" name="Rectangle 12"/>
          <p:cNvSpPr/>
          <p:nvPr/>
        </p:nvSpPr>
        <p:spPr>
          <a:xfrm>
            <a:off x="923700" y="3378901"/>
            <a:ext cx="10582380" cy="147732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Giọng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ọc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hay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ổi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linh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oạt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,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ợp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ới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ính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ách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ủa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ừng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nhân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ật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,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ợp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ới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ình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uống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ăng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hẳng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,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ầy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kịch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ính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ủa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ở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kịch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.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Biết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ọc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diễn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ảm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oạn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kịch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heo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ách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phân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ai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.</a:t>
            </a:r>
            <a:endParaRPr lang="en-US" sz="3000" dirty="0">
              <a:ln w="0"/>
              <a:solidFill>
                <a:schemeClr val="accent4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4845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TextBox 80">
            <a:hlinkClick r:id="rId3" action="ppaction://hlinksldjump"/>
          </p:cNvPr>
          <p:cNvSpPr txBox="1"/>
          <p:nvPr/>
        </p:nvSpPr>
        <p:spPr>
          <a:xfrm>
            <a:off x="2774414" y="231376"/>
            <a:ext cx="6074898" cy="623248"/>
          </a:xfrm>
          <a:prstGeom prst="rect">
            <a:avLst/>
          </a:prstGeom>
          <a:noFill/>
        </p:spPr>
        <p:txBody>
          <a:bodyPr vert="horz" wrap="squar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3600" dirty="0" smtClean="0">
                <a:cs typeface="Arial" panose="020B0604020202020204" pitchFamily="34" charset="0"/>
              </a:rPr>
              <a:t>THI ĐỌC PHÂN VAI</a:t>
            </a:r>
            <a:endParaRPr lang="en-US" sz="3600" dirty="0"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33613" y="1317356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gười</a:t>
            </a:r>
            <a:r>
              <a:rPr lang="en-US" sz="32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20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ẫn</a:t>
            </a:r>
            <a:r>
              <a:rPr lang="en-US" sz="32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20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huyện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3533613" y="2477146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ì</a:t>
            </a:r>
            <a:r>
              <a:rPr lang="en-US" sz="32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20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ăm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3533613" y="3693763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ai</a:t>
            </a:r>
            <a:r>
              <a:rPr lang="en-US" sz="32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 </a:t>
            </a:r>
            <a:r>
              <a:rPr lang="en-US" sz="320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ính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3533613" y="4910380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n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7992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90BBB8C4-7F02-464E-9EDC-B1CD71AB2819}"/>
              </a:ext>
            </a:extLst>
          </p:cNvPr>
          <p:cNvSpPr txBox="1"/>
          <p:nvPr/>
        </p:nvSpPr>
        <p:spPr>
          <a:xfrm>
            <a:off x="2600695" y="1003312"/>
            <a:ext cx="7279811" cy="707886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4000" dirty="0"/>
              <a:t>VẬN </a:t>
            </a:r>
            <a:r>
              <a:rPr lang="en-US" sz="4000" dirty="0" smtClean="0"/>
              <a:t>DỤNG, TRẢI NGHIỆM</a:t>
            </a:r>
            <a:endParaRPr lang="en-US" sz="400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5A6549E-A66E-47D1-A7A2-742D3EF179B5}"/>
              </a:ext>
            </a:extLst>
          </p:cNvPr>
          <p:cNvSpPr/>
          <p:nvPr/>
        </p:nvSpPr>
        <p:spPr>
          <a:xfrm>
            <a:off x="1220921" y="1880729"/>
            <a:ext cx="97536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2800" dirty="0" smtClean="0">
                <a:cs typeface="Arial" panose="020B0604020202020204" pitchFamily="34" charset="0"/>
              </a:rPr>
              <a:t>Qua </a:t>
            </a:r>
            <a:r>
              <a:rPr lang="vi-VN" sz="2800" dirty="0">
                <a:cs typeface="Arial" panose="020B0604020202020204" pitchFamily="34" charset="0"/>
              </a:rPr>
              <a:t>bài này, em học được điều gì từ dì Năm ?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2800" dirty="0" smtClean="0">
                <a:cs typeface="Arial" panose="020B0604020202020204" pitchFamily="34" charset="0"/>
              </a:rPr>
              <a:t>Sưu </a:t>
            </a:r>
            <a:r>
              <a:rPr lang="vi-VN" sz="2800" dirty="0">
                <a:cs typeface="Arial" panose="020B0604020202020204" pitchFamily="34" charset="0"/>
              </a:rPr>
              <a:t>tầm những câu chuyện về những người dân mưu trí, dũng cảm giúp đỡ cán bộ trong những năm tháng chiến tranh chống Pháp, Mĩ.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ò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â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851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ular Callout 14"/>
          <p:cNvSpPr/>
          <p:nvPr/>
        </p:nvSpPr>
        <p:spPr>
          <a:xfrm>
            <a:off x="2887634" y="343413"/>
            <a:ext cx="6493789" cy="2076774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774196" y="720081"/>
            <a:ext cx="6720666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ác</a:t>
            </a:r>
            <a:r>
              <a:rPr lang="en-US" sz="4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m</a:t>
            </a:r>
            <a:r>
              <a:rPr lang="en-US" sz="4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ã</a:t>
            </a:r>
            <a:r>
              <a:rPr lang="en-US" sz="4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ược</a:t>
            </a:r>
            <a:r>
              <a:rPr lang="en-US" sz="4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ọc</a:t>
            </a:r>
            <a:r>
              <a:rPr lang="en-US" sz="4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ở</a:t>
            </a:r>
            <a:r>
              <a:rPr lang="en-US" sz="4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ịch</a:t>
            </a:r>
            <a:r>
              <a:rPr lang="en-US" sz="4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ào</a:t>
            </a:r>
            <a:r>
              <a:rPr lang="en-US" sz="4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ở </a:t>
            </a:r>
            <a:r>
              <a:rPr lang="en-US" sz="4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ớp</a:t>
            </a:r>
            <a:r>
              <a:rPr lang="en-US" sz="4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4?</a:t>
            </a:r>
            <a:endParaRPr 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32" y="2981809"/>
            <a:ext cx="5837412" cy="342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090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3" name="Google Shape;443;p43"/>
          <p:cNvGrpSpPr/>
          <p:nvPr/>
        </p:nvGrpSpPr>
        <p:grpSpPr>
          <a:xfrm rot="505744">
            <a:off x="7427824" y="1817815"/>
            <a:ext cx="4769539" cy="5060997"/>
            <a:chOff x="2765500" y="2418675"/>
            <a:chExt cx="1990725" cy="2112375"/>
          </a:xfrm>
        </p:grpSpPr>
        <p:sp>
          <p:nvSpPr>
            <p:cNvPr id="444" name="Google Shape;444;p43"/>
            <p:cNvSpPr/>
            <p:nvPr/>
          </p:nvSpPr>
          <p:spPr>
            <a:xfrm>
              <a:off x="2765500" y="2419075"/>
              <a:ext cx="1122050" cy="1088775"/>
            </a:xfrm>
            <a:custGeom>
              <a:avLst/>
              <a:gdLst/>
              <a:ahLst/>
              <a:cxnLst/>
              <a:rect l="l" t="t" r="r" b="b"/>
              <a:pathLst>
                <a:path w="44882" h="43551" extrusionOk="0">
                  <a:moveTo>
                    <a:pt x="36262" y="0"/>
                  </a:moveTo>
                  <a:cubicBezTo>
                    <a:pt x="36262" y="0"/>
                    <a:pt x="12975" y="7466"/>
                    <a:pt x="16175" y="10843"/>
                  </a:cubicBezTo>
                  <a:cubicBezTo>
                    <a:pt x="19374" y="14220"/>
                    <a:pt x="0" y="18131"/>
                    <a:pt x="3556" y="20975"/>
                  </a:cubicBezTo>
                  <a:cubicBezTo>
                    <a:pt x="7110" y="23819"/>
                    <a:pt x="1423" y="27197"/>
                    <a:pt x="1423" y="27197"/>
                  </a:cubicBezTo>
                  <a:lnTo>
                    <a:pt x="7465" y="43551"/>
                  </a:lnTo>
                  <a:cubicBezTo>
                    <a:pt x="7465" y="43551"/>
                    <a:pt x="15819" y="41416"/>
                    <a:pt x="12264" y="38573"/>
                  </a:cubicBezTo>
                  <a:cubicBezTo>
                    <a:pt x="8710" y="35730"/>
                    <a:pt x="29240" y="33417"/>
                    <a:pt x="26040" y="30040"/>
                  </a:cubicBezTo>
                  <a:cubicBezTo>
                    <a:pt x="22841" y="26663"/>
                    <a:pt x="44882" y="20263"/>
                    <a:pt x="44882" y="20263"/>
                  </a:cubicBezTo>
                  <a:lnTo>
                    <a:pt x="36262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FF0000"/>
                </a:solidFill>
                <a:cs typeface="Arial"/>
                <a:sym typeface="Arial"/>
              </a:endParaRPr>
            </a:p>
          </p:txBody>
        </p:sp>
        <p:sp>
          <p:nvSpPr>
            <p:cNvPr id="445" name="Google Shape;445;p43"/>
            <p:cNvSpPr/>
            <p:nvPr/>
          </p:nvSpPr>
          <p:spPr>
            <a:xfrm>
              <a:off x="3022425" y="3215075"/>
              <a:ext cx="1733800" cy="1315975"/>
            </a:xfrm>
            <a:custGeom>
              <a:avLst/>
              <a:gdLst/>
              <a:ahLst/>
              <a:cxnLst/>
              <a:rect l="l" t="t" r="r" b="b"/>
              <a:pathLst>
                <a:path w="69352" h="52639" extrusionOk="0">
                  <a:moveTo>
                    <a:pt x="42839" y="9060"/>
                  </a:moveTo>
                  <a:cubicBezTo>
                    <a:pt x="43002" y="9481"/>
                    <a:pt x="43226" y="9755"/>
                    <a:pt x="43226" y="9755"/>
                  </a:cubicBezTo>
                  <a:lnTo>
                    <a:pt x="43226" y="10525"/>
                  </a:lnTo>
                  <a:cubicBezTo>
                    <a:pt x="43205" y="10522"/>
                    <a:pt x="43184" y="10521"/>
                    <a:pt x="43161" y="10521"/>
                  </a:cubicBezTo>
                  <a:cubicBezTo>
                    <a:pt x="42130" y="10521"/>
                    <a:pt x="38989" y="13140"/>
                    <a:pt x="37018" y="14879"/>
                  </a:cubicBezTo>
                  <a:lnTo>
                    <a:pt x="41302" y="10344"/>
                  </a:lnTo>
                  <a:cubicBezTo>
                    <a:pt x="41323" y="10320"/>
                    <a:pt x="41346" y="10298"/>
                    <a:pt x="41372" y="10277"/>
                  </a:cubicBezTo>
                  <a:cubicBezTo>
                    <a:pt x="41591" y="10095"/>
                    <a:pt x="42730" y="9153"/>
                    <a:pt x="42783" y="9085"/>
                  </a:cubicBezTo>
                  <a:cubicBezTo>
                    <a:pt x="42800" y="9073"/>
                    <a:pt x="42819" y="9065"/>
                    <a:pt x="42839" y="9060"/>
                  </a:cubicBezTo>
                  <a:close/>
                  <a:moveTo>
                    <a:pt x="29077" y="15137"/>
                  </a:moveTo>
                  <a:lnTo>
                    <a:pt x="29985" y="16335"/>
                  </a:lnTo>
                  <a:lnTo>
                    <a:pt x="29147" y="16688"/>
                  </a:lnTo>
                  <a:cubicBezTo>
                    <a:pt x="28977" y="16760"/>
                    <a:pt x="28822" y="16859"/>
                    <a:pt x="28686" y="16984"/>
                  </a:cubicBezTo>
                  <a:lnTo>
                    <a:pt x="26575" y="18918"/>
                  </a:lnTo>
                  <a:lnTo>
                    <a:pt x="28857" y="15412"/>
                  </a:lnTo>
                  <a:lnTo>
                    <a:pt x="29077" y="15137"/>
                  </a:lnTo>
                  <a:close/>
                  <a:moveTo>
                    <a:pt x="53980" y="18731"/>
                  </a:moveTo>
                  <a:lnTo>
                    <a:pt x="55579" y="19220"/>
                  </a:lnTo>
                  <a:cubicBezTo>
                    <a:pt x="55579" y="19220"/>
                    <a:pt x="54783" y="19518"/>
                    <a:pt x="53791" y="19887"/>
                  </a:cubicBezTo>
                  <a:cubicBezTo>
                    <a:pt x="53894" y="19317"/>
                    <a:pt x="53980" y="18731"/>
                    <a:pt x="53980" y="18731"/>
                  </a:cubicBezTo>
                  <a:close/>
                  <a:moveTo>
                    <a:pt x="25794" y="20116"/>
                  </a:moveTo>
                  <a:lnTo>
                    <a:pt x="24915" y="21961"/>
                  </a:lnTo>
                  <a:cubicBezTo>
                    <a:pt x="24676" y="22461"/>
                    <a:pt x="24293" y="22878"/>
                    <a:pt x="23814" y="23158"/>
                  </a:cubicBezTo>
                  <a:lnTo>
                    <a:pt x="25794" y="20116"/>
                  </a:lnTo>
                  <a:close/>
                  <a:moveTo>
                    <a:pt x="47272" y="16600"/>
                  </a:moveTo>
                  <a:cubicBezTo>
                    <a:pt x="48152" y="16600"/>
                    <a:pt x="50692" y="17694"/>
                    <a:pt x="50692" y="17694"/>
                  </a:cubicBezTo>
                  <a:lnTo>
                    <a:pt x="49033" y="18228"/>
                  </a:lnTo>
                  <a:cubicBezTo>
                    <a:pt x="48837" y="18081"/>
                    <a:pt x="48628" y="18022"/>
                    <a:pt x="48419" y="18022"/>
                  </a:cubicBezTo>
                  <a:cubicBezTo>
                    <a:pt x="47623" y="18022"/>
                    <a:pt x="46841" y="18879"/>
                    <a:pt x="46841" y="18879"/>
                  </a:cubicBezTo>
                  <a:lnTo>
                    <a:pt x="47018" y="21012"/>
                  </a:lnTo>
                  <a:cubicBezTo>
                    <a:pt x="47018" y="21012"/>
                    <a:pt x="47729" y="21249"/>
                    <a:pt x="48150" y="21249"/>
                  </a:cubicBezTo>
                  <a:cubicBezTo>
                    <a:pt x="48361" y="21249"/>
                    <a:pt x="48499" y="21190"/>
                    <a:pt x="48440" y="21012"/>
                  </a:cubicBezTo>
                  <a:cubicBezTo>
                    <a:pt x="48295" y="20576"/>
                    <a:pt x="49061" y="20536"/>
                    <a:pt x="49345" y="20536"/>
                  </a:cubicBezTo>
                  <a:cubicBezTo>
                    <a:pt x="49408" y="20536"/>
                    <a:pt x="49448" y="20538"/>
                    <a:pt x="49448" y="20538"/>
                  </a:cubicBezTo>
                  <a:cubicBezTo>
                    <a:pt x="49448" y="20538"/>
                    <a:pt x="50156" y="20255"/>
                    <a:pt x="51047" y="19798"/>
                  </a:cubicBezTo>
                  <a:lnTo>
                    <a:pt x="51047" y="20833"/>
                  </a:lnTo>
                  <a:cubicBezTo>
                    <a:pt x="50692" y="21075"/>
                    <a:pt x="49969" y="21251"/>
                    <a:pt x="49891" y="21263"/>
                  </a:cubicBezTo>
                  <a:cubicBezTo>
                    <a:pt x="49625" y="21308"/>
                    <a:pt x="46158" y="25174"/>
                    <a:pt x="46158" y="25174"/>
                  </a:cubicBezTo>
                  <a:lnTo>
                    <a:pt x="44487" y="26690"/>
                  </a:lnTo>
                  <a:cubicBezTo>
                    <a:pt x="42625" y="24372"/>
                    <a:pt x="40264" y="22141"/>
                    <a:pt x="40264" y="22141"/>
                  </a:cubicBezTo>
                  <a:cubicBezTo>
                    <a:pt x="40264" y="22141"/>
                    <a:pt x="41745" y="20955"/>
                    <a:pt x="42990" y="20836"/>
                  </a:cubicBezTo>
                  <a:cubicBezTo>
                    <a:pt x="44234" y="20717"/>
                    <a:pt x="46485" y="16865"/>
                    <a:pt x="47077" y="16629"/>
                  </a:cubicBezTo>
                  <a:cubicBezTo>
                    <a:pt x="47126" y="16609"/>
                    <a:pt x="47193" y="16600"/>
                    <a:pt x="47272" y="16600"/>
                  </a:cubicBezTo>
                  <a:close/>
                  <a:moveTo>
                    <a:pt x="54425" y="27663"/>
                  </a:moveTo>
                  <a:lnTo>
                    <a:pt x="59802" y="29307"/>
                  </a:lnTo>
                  <a:lnTo>
                    <a:pt x="59623" y="31218"/>
                  </a:lnTo>
                  <a:lnTo>
                    <a:pt x="54425" y="27663"/>
                  </a:lnTo>
                  <a:close/>
                  <a:moveTo>
                    <a:pt x="32330" y="20010"/>
                  </a:moveTo>
                  <a:cubicBezTo>
                    <a:pt x="32335" y="20044"/>
                    <a:pt x="32338" y="20064"/>
                    <a:pt x="32338" y="20064"/>
                  </a:cubicBezTo>
                  <a:cubicBezTo>
                    <a:pt x="31742" y="22333"/>
                    <a:pt x="31976" y="23994"/>
                    <a:pt x="32440" y="25170"/>
                  </a:cubicBezTo>
                  <a:lnTo>
                    <a:pt x="30240" y="32448"/>
                  </a:lnTo>
                  <a:lnTo>
                    <a:pt x="29796" y="33174"/>
                  </a:lnTo>
                  <a:lnTo>
                    <a:pt x="27299" y="28023"/>
                  </a:lnTo>
                  <a:cubicBezTo>
                    <a:pt x="27014" y="27436"/>
                    <a:pt x="27088" y="26740"/>
                    <a:pt x="27488" y="26226"/>
                  </a:cubicBezTo>
                  <a:lnTo>
                    <a:pt x="32330" y="20010"/>
                  </a:lnTo>
                  <a:close/>
                  <a:moveTo>
                    <a:pt x="12605" y="43339"/>
                  </a:moveTo>
                  <a:lnTo>
                    <a:pt x="12594" y="43350"/>
                  </a:lnTo>
                  <a:lnTo>
                    <a:pt x="13038" y="43854"/>
                  </a:lnTo>
                  <a:lnTo>
                    <a:pt x="9078" y="47187"/>
                  </a:lnTo>
                  <a:cubicBezTo>
                    <a:pt x="9059" y="47109"/>
                    <a:pt x="9021" y="47035"/>
                    <a:pt x="8971" y="46972"/>
                  </a:cubicBezTo>
                  <a:lnTo>
                    <a:pt x="8382" y="46706"/>
                  </a:lnTo>
                  <a:cubicBezTo>
                    <a:pt x="8216" y="46631"/>
                    <a:pt x="8131" y="46444"/>
                    <a:pt x="8183" y="46270"/>
                  </a:cubicBezTo>
                  <a:lnTo>
                    <a:pt x="8591" y="44921"/>
                  </a:lnTo>
                  <a:cubicBezTo>
                    <a:pt x="8625" y="44808"/>
                    <a:pt x="8690" y="44709"/>
                    <a:pt x="8779" y="44634"/>
                  </a:cubicBezTo>
                  <a:lnTo>
                    <a:pt x="9324" y="44174"/>
                  </a:lnTo>
                  <a:lnTo>
                    <a:pt x="10188" y="45196"/>
                  </a:lnTo>
                  <a:lnTo>
                    <a:pt x="12605" y="43339"/>
                  </a:lnTo>
                  <a:close/>
                  <a:moveTo>
                    <a:pt x="38719" y="1"/>
                  </a:moveTo>
                  <a:cubicBezTo>
                    <a:pt x="38421" y="1"/>
                    <a:pt x="38130" y="149"/>
                    <a:pt x="37960" y="418"/>
                  </a:cubicBezTo>
                  <a:lnTo>
                    <a:pt x="37518" y="1113"/>
                  </a:lnTo>
                  <a:cubicBezTo>
                    <a:pt x="37472" y="1186"/>
                    <a:pt x="37417" y="1251"/>
                    <a:pt x="37352" y="1308"/>
                  </a:cubicBezTo>
                  <a:lnTo>
                    <a:pt x="36295" y="2232"/>
                  </a:lnTo>
                  <a:cubicBezTo>
                    <a:pt x="36123" y="2382"/>
                    <a:pt x="36015" y="2592"/>
                    <a:pt x="35992" y="2820"/>
                  </a:cubicBezTo>
                  <a:lnTo>
                    <a:pt x="35943" y="3299"/>
                  </a:lnTo>
                  <a:cubicBezTo>
                    <a:pt x="35922" y="3526"/>
                    <a:pt x="35814" y="3734"/>
                    <a:pt x="35643" y="3885"/>
                  </a:cubicBezTo>
                  <a:lnTo>
                    <a:pt x="28799" y="9903"/>
                  </a:lnTo>
                  <a:lnTo>
                    <a:pt x="27643" y="8866"/>
                  </a:lnTo>
                  <a:lnTo>
                    <a:pt x="28109" y="8445"/>
                  </a:lnTo>
                  <a:cubicBezTo>
                    <a:pt x="28389" y="8079"/>
                    <a:pt x="28167" y="7547"/>
                    <a:pt x="27710" y="7487"/>
                  </a:cubicBezTo>
                  <a:lnTo>
                    <a:pt x="26017" y="7267"/>
                  </a:lnTo>
                  <a:cubicBezTo>
                    <a:pt x="25921" y="7254"/>
                    <a:pt x="25825" y="7248"/>
                    <a:pt x="25729" y="7248"/>
                  </a:cubicBezTo>
                  <a:cubicBezTo>
                    <a:pt x="25236" y="7248"/>
                    <a:pt x="24754" y="7411"/>
                    <a:pt x="24360" y="7716"/>
                  </a:cubicBezTo>
                  <a:lnTo>
                    <a:pt x="24023" y="7977"/>
                  </a:lnTo>
                  <a:cubicBezTo>
                    <a:pt x="23540" y="8352"/>
                    <a:pt x="23253" y="8924"/>
                    <a:pt x="23244" y="9535"/>
                  </a:cubicBezTo>
                  <a:lnTo>
                    <a:pt x="23241" y="9766"/>
                  </a:lnTo>
                  <a:cubicBezTo>
                    <a:pt x="23233" y="10272"/>
                    <a:pt x="23418" y="10764"/>
                    <a:pt x="23756" y="11139"/>
                  </a:cubicBezTo>
                  <a:lnTo>
                    <a:pt x="25124" y="12658"/>
                  </a:lnTo>
                  <a:lnTo>
                    <a:pt x="24217" y="13135"/>
                  </a:lnTo>
                  <a:cubicBezTo>
                    <a:pt x="24034" y="13231"/>
                    <a:pt x="23868" y="13358"/>
                    <a:pt x="23728" y="13510"/>
                  </a:cubicBezTo>
                  <a:lnTo>
                    <a:pt x="21398" y="16038"/>
                  </a:lnTo>
                  <a:cubicBezTo>
                    <a:pt x="21238" y="16212"/>
                    <a:pt x="21111" y="16415"/>
                    <a:pt x="21028" y="16637"/>
                  </a:cubicBezTo>
                  <a:lnTo>
                    <a:pt x="19964" y="19460"/>
                  </a:lnTo>
                  <a:cubicBezTo>
                    <a:pt x="19682" y="20209"/>
                    <a:pt x="19124" y="20822"/>
                    <a:pt x="18404" y="21171"/>
                  </a:cubicBezTo>
                  <a:lnTo>
                    <a:pt x="17846" y="21441"/>
                  </a:lnTo>
                  <a:cubicBezTo>
                    <a:pt x="17769" y="21479"/>
                    <a:pt x="17686" y="21497"/>
                    <a:pt x="17604" y="21497"/>
                  </a:cubicBezTo>
                  <a:cubicBezTo>
                    <a:pt x="17470" y="21497"/>
                    <a:pt x="17337" y="21448"/>
                    <a:pt x="17234" y="21355"/>
                  </a:cubicBezTo>
                  <a:lnTo>
                    <a:pt x="17179" y="21307"/>
                  </a:lnTo>
                  <a:cubicBezTo>
                    <a:pt x="17023" y="21165"/>
                    <a:pt x="16821" y="21088"/>
                    <a:pt x="16612" y="21088"/>
                  </a:cubicBezTo>
                  <a:cubicBezTo>
                    <a:pt x="16597" y="21088"/>
                    <a:pt x="16582" y="21089"/>
                    <a:pt x="16567" y="21090"/>
                  </a:cubicBezTo>
                  <a:lnTo>
                    <a:pt x="15564" y="21143"/>
                  </a:lnTo>
                  <a:cubicBezTo>
                    <a:pt x="15349" y="21154"/>
                    <a:pt x="15146" y="21246"/>
                    <a:pt x="14997" y="21402"/>
                  </a:cubicBezTo>
                  <a:lnTo>
                    <a:pt x="12580" y="23920"/>
                  </a:lnTo>
                  <a:cubicBezTo>
                    <a:pt x="12454" y="24051"/>
                    <a:pt x="12381" y="24223"/>
                    <a:pt x="12375" y="24405"/>
                  </a:cubicBezTo>
                  <a:lnTo>
                    <a:pt x="12323" y="25879"/>
                  </a:lnTo>
                  <a:cubicBezTo>
                    <a:pt x="12308" y="26295"/>
                    <a:pt x="12643" y="26642"/>
                    <a:pt x="13059" y="26642"/>
                  </a:cubicBezTo>
                  <a:lnTo>
                    <a:pt x="13889" y="26642"/>
                  </a:lnTo>
                  <a:cubicBezTo>
                    <a:pt x="14108" y="26642"/>
                    <a:pt x="14287" y="26815"/>
                    <a:pt x="14293" y="27034"/>
                  </a:cubicBezTo>
                  <a:lnTo>
                    <a:pt x="14370" y="29431"/>
                  </a:lnTo>
                  <a:cubicBezTo>
                    <a:pt x="14388" y="30035"/>
                    <a:pt x="14221" y="30630"/>
                    <a:pt x="13891" y="31134"/>
                  </a:cubicBezTo>
                  <a:lnTo>
                    <a:pt x="10996" y="35555"/>
                  </a:lnTo>
                  <a:cubicBezTo>
                    <a:pt x="10442" y="36402"/>
                    <a:pt x="9783" y="37174"/>
                    <a:pt x="9034" y="37856"/>
                  </a:cubicBezTo>
                  <a:lnTo>
                    <a:pt x="2456" y="43848"/>
                  </a:lnTo>
                  <a:lnTo>
                    <a:pt x="2689" y="44229"/>
                  </a:lnTo>
                  <a:lnTo>
                    <a:pt x="268" y="45648"/>
                  </a:lnTo>
                  <a:cubicBezTo>
                    <a:pt x="74" y="45760"/>
                    <a:pt x="1" y="46004"/>
                    <a:pt x="100" y="46204"/>
                  </a:cubicBezTo>
                  <a:lnTo>
                    <a:pt x="1909" y="49861"/>
                  </a:lnTo>
                  <a:cubicBezTo>
                    <a:pt x="2020" y="50087"/>
                    <a:pt x="2250" y="50231"/>
                    <a:pt x="2502" y="50231"/>
                  </a:cubicBezTo>
                  <a:cubicBezTo>
                    <a:pt x="2509" y="50231"/>
                    <a:pt x="2516" y="50231"/>
                    <a:pt x="2523" y="50231"/>
                  </a:cubicBezTo>
                  <a:cubicBezTo>
                    <a:pt x="2945" y="50219"/>
                    <a:pt x="3582" y="50202"/>
                    <a:pt x="3964" y="50199"/>
                  </a:cubicBezTo>
                  <a:cubicBezTo>
                    <a:pt x="4229" y="50197"/>
                    <a:pt x="4468" y="50037"/>
                    <a:pt x="4570" y="49792"/>
                  </a:cubicBezTo>
                  <a:cubicBezTo>
                    <a:pt x="4673" y="49546"/>
                    <a:pt x="4620" y="49263"/>
                    <a:pt x="4434" y="49073"/>
                  </a:cubicBezTo>
                  <a:lnTo>
                    <a:pt x="3748" y="48830"/>
                  </a:lnTo>
                  <a:cubicBezTo>
                    <a:pt x="3554" y="48763"/>
                    <a:pt x="3440" y="48560"/>
                    <a:pt x="3483" y="48359"/>
                  </a:cubicBezTo>
                  <a:lnTo>
                    <a:pt x="3812" y="46804"/>
                  </a:lnTo>
                  <a:cubicBezTo>
                    <a:pt x="3839" y="46676"/>
                    <a:pt x="3903" y="46558"/>
                    <a:pt x="3995" y="46465"/>
                  </a:cubicBezTo>
                  <a:lnTo>
                    <a:pt x="4564" y="45896"/>
                  </a:lnTo>
                  <a:lnTo>
                    <a:pt x="5631" y="46963"/>
                  </a:lnTo>
                  <a:lnTo>
                    <a:pt x="6253" y="46394"/>
                  </a:lnTo>
                  <a:lnTo>
                    <a:pt x="6678" y="47478"/>
                  </a:lnTo>
                  <a:cubicBezTo>
                    <a:pt x="6762" y="47693"/>
                    <a:pt x="6965" y="47839"/>
                    <a:pt x="7194" y="47851"/>
                  </a:cubicBezTo>
                  <a:cubicBezTo>
                    <a:pt x="7499" y="47868"/>
                    <a:pt x="7930" y="47893"/>
                    <a:pt x="8262" y="47916"/>
                  </a:cubicBezTo>
                  <a:cubicBezTo>
                    <a:pt x="8127" y="48116"/>
                    <a:pt x="8118" y="48376"/>
                    <a:pt x="8234" y="48587"/>
                  </a:cubicBezTo>
                  <a:lnTo>
                    <a:pt x="10161" y="52012"/>
                  </a:lnTo>
                  <a:cubicBezTo>
                    <a:pt x="10292" y="52245"/>
                    <a:pt x="10531" y="52398"/>
                    <a:pt x="10797" y="52420"/>
                  </a:cubicBezTo>
                  <a:lnTo>
                    <a:pt x="13447" y="52637"/>
                  </a:lnTo>
                  <a:cubicBezTo>
                    <a:pt x="13466" y="52638"/>
                    <a:pt x="13485" y="52639"/>
                    <a:pt x="13504" y="52639"/>
                  </a:cubicBezTo>
                  <a:cubicBezTo>
                    <a:pt x="13846" y="52639"/>
                    <a:pt x="14144" y="52391"/>
                    <a:pt x="14199" y="52047"/>
                  </a:cubicBezTo>
                  <a:cubicBezTo>
                    <a:pt x="14258" y="51685"/>
                    <a:pt x="14029" y="51338"/>
                    <a:pt x="13672" y="51251"/>
                  </a:cubicBezTo>
                  <a:lnTo>
                    <a:pt x="13191" y="51132"/>
                  </a:lnTo>
                  <a:cubicBezTo>
                    <a:pt x="12919" y="51065"/>
                    <a:pt x="12717" y="50840"/>
                    <a:pt x="12681" y="50563"/>
                  </a:cubicBezTo>
                  <a:lnTo>
                    <a:pt x="12496" y="49186"/>
                  </a:lnTo>
                  <a:cubicBezTo>
                    <a:pt x="12465" y="48944"/>
                    <a:pt x="12553" y="48702"/>
                    <a:pt x="12733" y="48538"/>
                  </a:cubicBezTo>
                  <a:lnTo>
                    <a:pt x="13026" y="48273"/>
                  </a:lnTo>
                  <a:lnTo>
                    <a:pt x="13813" y="49997"/>
                  </a:lnTo>
                  <a:cubicBezTo>
                    <a:pt x="13911" y="50213"/>
                    <a:pt x="14110" y="50366"/>
                    <a:pt x="14344" y="50406"/>
                  </a:cubicBezTo>
                  <a:lnTo>
                    <a:pt x="16669" y="50796"/>
                  </a:lnTo>
                  <a:cubicBezTo>
                    <a:pt x="16703" y="50802"/>
                    <a:pt x="16738" y="50805"/>
                    <a:pt x="16772" y="50805"/>
                  </a:cubicBezTo>
                  <a:cubicBezTo>
                    <a:pt x="17054" y="50805"/>
                    <a:pt x="17308" y="50613"/>
                    <a:pt x="17378" y="50332"/>
                  </a:cubicBezTo>
                  <a:cubicBezTo>
                    <a:pt x="17457" y="50015"/>
                    <a:pt x="17281" y="49691"/>
                    <a:pt x="16972" y="49587"/>
                  </a:cubicBezTo>
                  <a:lnTo>
                    <a:pt x="16556" y="49446"/>
                  </a:lnTo>
                  <a:cubicBezTo>
                    <a:pt x="16321" y="49368"/>
                    <a:pt x="16158" y="49153"/>
                    <a:pt x="16147" y="48906"/>
                  </a:cubicBezTo>
                  <a:lnTo>
                    <a:pt x="16088" y="47674"/>
                  </a:lnTo>
                  <a:cubicBezTo>
                    <a:pt x="16077" y="47458"/>
                    <a:pt x="16174" y="47251"/>
                    <a:pt x="16345" y="47120"/>
                  </a:cubicBezTo>
                  <a:lnTo>
                    <a:pt x="18834" y="45216"/>
                  </a:lnTo>
                  <a:lnTo>
                    <a:pt x="19323" y="45680"/>
                  </a:lnTo>
                  <a:lnTo>
                    <a:pt x="25583" y="40075"/>
                  </a:lnTo>
                  <a:lnTo>
                    <a:pt x="24202" y="42342"/>
                  </a:lnTo>
                  <a:lnTo>
                    <a:pt x="25627" y="42627"/>
                  </a:lnTo>
                  <a:cubicBezTo>
                    <a:pt x="25137" y="43218"/>
                    <a:pt x="24411" y="44091"/>
                    <a:pt x="24087" y="44476"/>
                  </a:cubicBezTo>
                  <a:cubicBezTo>
                    <a:pt x="23832" y="44779"/>
                    <a:pt x="23739" y="45188"/>
                    <a:pt x="23837" y="45572"/>
                  </a:cubicBezTo>
                  <a:lnTo>
                    <a:pt x="26044" y="47972"/>
                  </a:lnTo>
                  <a:lnTo>
                    <a:pt x="28880" y="48094"/>
                  </a:lnTo>
                  <a:cubicBezTo>
                    <a:pt x="29056" y="48092"/>
                    <a:pt x="29191" y="47934"/>
                    <a:pt x="29163" y="47760"/>
                  </a:cubicBezTo>
                  <a:cubicBezTo>
                    <a:pt x="29118" y="47481"/>
                    <a:pt x="28862" y="47090"/>
                    <a:pt x="27881" y="46846"/>
                  </a:cubicBezTo>
                  <a:lnTo>
                    <a:pt x="26814" y="44653"/>
                  </a:lnTo>
                  <a:lnTo>
                    <a:pt x="27754" y="43053"/>
                  </a:lnTo>
                  <a:lnTo>
                    <a:pt x="29244" y="43350"/>
                  </a:lnTo>
                  <a:lnTo>
                    <a:pt x="34517" y="32922"/>
                  </a:lnTo>
                  <a:lnTo>
                    <a:pt x="36180" y="28743"/>
                  </a:lnTo>
                  <a:lnTo>
                    <a:pt x="39707" y="31028"/>
                  </a:lnTo>
                  <a:lnTo>
                    <a:pt x="37737" y="32816"/>
                  </a:lnTo>
                  <a:cubicBezTo>
                    <a:pt x="37415" y="33107"/>
                    <a:pt x="37177" y="33471"/>
                    <a:pt x="37020" y="33876"/>
                  </a:cubicBezTo>
                  <a:lnTo>
                    <a:pt x="35844" y="36939"/>
                  </a:lnTo>
                  <a:cubicBezTo>
                    <a:pt x="35551" y="37700"/>
                    <a:pt x="35065" y="38373"/>
                    <a:pt x="34434" y="38890"/>
                  </a:cubicBezTo>
                  <a:lnTo>
                    <a:pt x="32418" y="40541"/>
                  </a:lnTo>
                  <a:lnTo>
                    <a:pt x="33344" y="41465"/>
                  </a:lnTo>
                  <a:lnTo>
                    <a:pt x="31122" y="42967"/>
                  </a:lnTo>
                  <a:cubicBezTo>
                    <a:pt x="30598" y="43319"/>
                    <a:pt x="30475" y="44038"/>
                    <a:pt x="30851" y="44547"/>
                  </a:cubicBezTo>
                  <a:cubicBezTo>
                    <a:pt x="31330" y="45193"/>
                    <a:pt x="31941" y="46020"/>
                    <a:pt x="32281" y="46483"/>
                  </a:cubicBezTo>
                  <a:cubicBezTo>
                    <a:pt x="32448" y="46708"/>
                    <a:pt x="32702" y="46852"/>
                    <a:pt x="32982" y="46875"/>
                  </a:cubicBezTo>
                  <a:lnTo>
                    <a:pt x="35148" y="47057"/>
                  </a:lnTo>
                  <a:cubicBezTo>
                    <a:pt x="35157" y="47057"/>
                    <a:pt x="35167" y="47058"/>
                    <a:pt x="35176" y="47058"/>
                  </a:cubicBezTo>
                  <a:cubicBezTo>
                    <a:pt x="35343" y="47058"/>
                    <a:pt x="35489" y="46937"/>
                    <a:pt x="35517" y="46769"/>
                  </a:cubicBezTo>
                  <a:cubicBezTo>
                    <a:pt x="35546" y="46592"/>
                    <a:pt x="35434" y="46422"/>
                    <a:pt x="35261" y="46379"/>
                  </a:cubicBezTo>
                  <a:lnTo>
                    <a:pt x="34747" y="46250"/>
                  </a:lnTo>
                  <a:cubicBezTo>
                    <a:pt x="34394" y="46163"/>
                    <a:pt x="34132" y="45866"/>
                    <a:pt x="34088" y="45506"/>
                  </a:cubicBezTo>
                  <a:lnTo>
                    <a:pt x="34013" y="44881"/>
                  </a:lnTo>
                  <a:cubicBezTo>
                    <a:pt x="33994" y="44722"/>
                    <a:pt x="34023" y="44562"/>
                    <a:pt x="34095" y="44420"/>
                  </a:cubicBezTo>
                  <a:lnTo>
                    <a:pt x="34650" y="43350"/>
                  </a:lnTo>
                  <a:lnTo>
                    <a:pt x="35761" y="44282"/>
                  </a:lnTo>
                  <a:lnTo>
                    <a:pt x="37006" y="43438"/>
                  </a:lnTo>
                  <a:lnTo>
                    <a:pt x="38940" y="41914"/>
                  </a:lnTo>
                  <a:lnTo>
                    <a:pt x="38424" y="43860"/>
                  </a:lnTo>
                  <a:cubicBezTo>
                    <a:pt x="38336" y="44185"/>
                    <a:pt x="38581" y="44594"/>
                    <a:pt x="38917" y="44594"/>
                  </a:cubicBezTo>
                  <a:lnTo>
                    <a:pt x="43961" y="44594"/>
                  </a:lnTo>
                  <a:cubicBezTo>
                    <a:pt x="44346" y="44594"/>
                    <a:pt x="44549" y="44054"/>
                    <a:pt x="44301" y="43760"/>
                  </a:cubicBezTo>
                  <a:cubicBezTo>
                    <a:pt x="43445" y="42737"/>
                    <a:pt x="40975" y="42713"/>
                    <a:pt x="40975" y="42713"/>
                  </a:cubicBezTo>
                  <a:lnTo>
                    <a:pt x="41805" y="40054"/>
                  </a:lnTo>
                  <a:lnTo>
                    <a:pt x="42456" y="40103"/>
                  </a:lnTo>
                  <a:cubicBezTo>
                    <a:pt x="42456" y="40103"/>
                    <a:pt x="42828" y="39302"/>
                    <a:pt x="43357" y="38165"/>
                  </a:cubicBezTo>
                  <a:lnTo>
                    <a:pt x="47197" y="33008"/>
                  </a:lnTo>
                  <a:cubicBezTo>
                    <a:pt x="47349" y="32804"/>
                    <a:pt x="47581" y="32697"/>
                    <a:pt x="47816" y="32697"/>
                  </a:cubicBezTo>
                  <a:cubicBezTo>
                    <a:pt x="47983" y="32697"/>
                    <a:pt x="48151" y="32751"/>
                    <a:pt x="48292" y="32862"/>
                  </a:cubicBezTo>
                  <a:lnTo>
                    <a:pt x="53243" y="33767"/>
                  </a:lnTo>
                  <a:cubicBezTo>
                    <a:pt x="53296" y="33777"/>
                    <a:pt x="53310" y="33848"/>
                    <a:pt x="53261" y="33876"/>
                  </a:cubicBezTo>
                  <a:lnTo>
                    <a:pt x="48292" y="36684"/>
                  </a:lnTo>
                  <a:lnTo>
                    <a:pt x="49092" y="37351"/>
                  </a:lnTo>
                  <a:lnTo>
                    <a:pt x="47483" y="37390"/>
                  </a:lnTo>
                  <a:cubicBezTo>
                    <a:pt x="47341" y="37394"/>
                    <a:pt x="47202" y="37417"/>
                    <a:pt x="47067" y="37460"/>
                  </a:cubicBezTo>
                  <a:lnTo>
                    <a:pt x="46640" y="37596"/>
                  </a:lnTo>
                  <a:cubicBezTo>
                    <a:pt x="45909" y="37830"/>
                    <a:pt x="45474" y="38581"/>
                    <a:pt x="45635" y="39331"/>
                  </a:cubicBezTo>
                  <a:cubicBezTo>
                    <a:pt x="45657" y="39431"/>
                    <a:pt x="45670" y="39503"/>
                    <a:pt x="45670" y="39529"/>
                  </a:cubicBezTo>
                  <a:cubicBezTo>
                    <a:pt x="45670" y="39662"/>
                    <a:pt x="48737" y="42417"/>
                    <a:pt x="48870" y="42462"/>
                  </a:cubicBezTo>
                  <a:cubicBezTo>
                    <a:pt x="48983" y="42500"/>
                    <a:pt x="51607" y="42633"/>
                    <a:pt x="52413" y="42673"/>
                  </a:cubicBezTo>
                  <a:cubicBezTo>
                    <a:pt x="52417" y="42673"/>
                    <a:pt x="52420" y="42673"/>
                    <a:pt x="52423" y="42673"/>
                  </a:cubicBezTo>
                  <a:cubicBezTo>
                    <a:pt x="52558" y="42673"/>
                    <a:pt x="52675" y="42573"/>
                    <a:pt x="52691" y="42438"/>
                  </a:cubicBezTo>
                  <a:cubicBezTo>
                    <a:pt x="52709" y="42300"/>
                    <a:pt x="52617" y="42170"/>
                    <a:pt x="52481" y="42141"/>
                  </a:cubicBezTo>
                  <a:lnTo>
                    <a:pt x="51492" y="41929"/>
                  </a:lnTo>
                  <a:lnTo>
                    <a:pt x="51049" y="41222"/>
                  </a:lnTo>
                  <a:cubicBezTo>
                    <a:pt x="50823" y="40857"/>
                    <a:pt x="50996" y="40375"/>
                    <a:pt x="51403" y="40240"/>
                  </a:cubicBezTo>
                  <a:lnTo>
                    <a:pt x="52159" y="39396"/>
                  </a:lnTo>
                  <a:lnTo>
                    <a:pt x="58779" y="37128"/>
                  </a:lnTo>
                  <a:lnTo>
                    <a:pt x="58738" y="40448"/>
                  </a:lnTo>
                  <a:cubicBezTo>
                    <a:pt x="58737" y="40611"/>
                    <a:pt x="58619" y="40748"/>
                    <a:pt x="58459" y="40773"/>
                  </a:cubicBezTo>
                  <a:lnTo>
                    <a:pt x="58371" y="40789"/>
                  </a:lnTo>
                  <a:cubicBezTo>
                    <a:pt x="58152" y="40825"/>
                    <a:pt x="58029" y="41060"/>
                    <a:pt x="58125" y="41260"/>
                  </a:cubicBezTo>
                  <a:lnTo>
                    <a:pt x="58336" y="41705"/>
                  </a:lnTo>
                  <a:cubicBezTo>
                    <a:pt x="58711" y="42228"/>
                    <a:pt x="58332" y="42485"/>
                    <a:pt x="58023" y="42600"/>
                  </a:cubicBezTo>
                  <a:cubicBezTo>
                    <a:pt x="57983" y="42615"/>
                    <a:pt x="57943" y="42622"/>
                    <a:pt x="57903" y="42622"/>
                  </a:cubicBezTo>
                  <a:cubicBezTo>
                    <a:pt x="57774" y="42622"/>
                    <a:pt x="57653" y="42549"/>
                    <a:pt x="57597" y="42426"/>
                  </a:cubicBezTo>
                  <a:lnTo>
                    <a:pt x="57387" y="41959"/>
                  </a:lnTo>
                  <a:cubicBezTo>
                    <a:pt x="57332" y="41837"/>
                    <a:pt x="57212" y="41761"/>
                    <a:pt x="57082" y="41761"/>
                  </a:cubicBezTo>
                  <a:cubicBezTo>
                    <a:pt x="57057" y="41761"/>
                    <a:pt x="57032" y="41764"/>
                    <a:pt x="57007" y="41770"/>
                  </a:cubicBezTo>
                  <a:cubicBezTo>
                    <a:pt x="56851" y="41806"/>
                    <a:pt x="56743" y="41948"/>
                    <a:pt x="56750" y="42108"/>
                  </a:cubicBezTo>
                  <a:lnTo>
                    <a:pt x="56774" y="42798"/>
                  </a:lnTo>
                  <a:cubicBezTo>
                    <a:pt x="56777" y="42894"/>
                    <a:pt x="56822" y="42984"/>
                    <a:pt x="56896" y="43045"/>
                  </a:cubicBezTo>
                  <a:lnTo>
                    <a:pt x="57859" y="43829"/>
                  </a:lnTo>
                  <a:cubicBezTo>
                    <a:pt x="57919" y="43877"/>
                    <a:pt x="57994" y="43904"/>
                    <a:pt x="58071" y="43904"/>
                  </a:cubicBezTo>
                  <a:cubicBezTo>
                    <a:pt x="58091" y="43904"/>
                    <a:pt x="58112" y="43902"/>
                    <a:pt x="58132" y="43898"/>
                  </a:cubicBezTo>
                  <a:lnTo>
                    <a:pt x="60183" y="43504"/>
                  </a:lnTo>
                  <a:cubicBezTo>
                    <a:pt x="60264" y="43488"/>
                    <a:pt x="60341" y="43447"/>
                    <a:pt x="60386" y="43378"/>
                  </a:cubicBezTo>
                  <a:cubicBezTo>
                    <a:pt x="60881" y="42628"/>
                    <a:pt x="61312" y="38861"/>
                    <a:pt x="61312" y="38861"/>
                  </a:cubicBezTo>
                  <a:lnTo>
                    <a:pt x="61783" y="38213"/>
                  </a:lnTo>
                  <a:cubicBezTo>
                    <a:pt x="61939" y="37999"/>
                    <a:pt x="62025" y="37740"/>
                    <a:pt x="62027" y="37475"/>
                  </a:cubicBezTo>
                  <a:lnTo>
                    <a:pt x="62068" y="33173"/>
                  </a:lnTo>
                  <a:lnTo>
                    <a:pt x="63824" y="31084"/>
                  </a:lnTo>
                  <a:cubicBezTo>
                    <a:pt x="64940" y="29756"/>
                    <a:pt x="65177" y="27898"/>
                    <a:pt x="64430" y="26333"/>
                  </a:cubicBezTo>
                  <a:lnTo>
                    <a:pt x="64412" y="26296"/>
                  </a:lnTo>
                  <a:lnTo>
                    <a:pt x="65311" y="25262"/>
                  </a:lnTo>
                  <a:lnTo>
                    <a:pt x="65978" y="25840"/>
                  </a:lnTo>
                  <a:lnTo>
                    <a:pt x="67045" y="24730"/>
                  </a:lnTo>
                  <a:lnTo>
                    <a:pt x="67655" y="25182"/>
                  </a:lnTo>
                  <a:cubicBezTo>
                    <a:pt x="67774" y="25270"/>
                    <a:pt x="67910" y="25311"/>
                    <a:pt x="68043" y="25311"/>
                  </a:cubicBezTo>
                  <a:cubicBezTo>
                    <a:pt x="68323" y="25311"/>
                    <a:pt x="68592" y="25130"/>
                    <a:pt x="68674" y="24830"/>
                  </a:cubicBezTo>
                  <a:lnTo>
                    <a:pt x="68690" y="24773"/>
                  </a:lnTo>
                  <a:lnTo>
                    <a:pt x="69138" y="23612"/>
                  </a:lnTo>
                  <a:cubicBezTo>
                    <a:pt x="69336" y="23099"/>
                    <a:pt x="69352" y="22534"/>
                    <a:pt x="69181" y="22011"/>
                  </a:cubicBezTo>
                  <a:lnTo>
                    <a:pt x="68955" y="21322"/>
                  </a:lnTo>
                  <a:cubicBezTo>
                    <a:pt x="68783" y="20796"/>
                    <a:pt x="68434" y="20346"/>
                    <a:pt x="67966" y="20049"/>
                  </a:cubicBezTo>
                  <a:lnTo>
                    <a:pt x="67511" y="19761"/>
                  </a:lnTo>
                  <a:cubicBezTo>
                    <a:pt x="67118" y="19512"/>
                    <a:pt x="66675" y="19390"/>
                    <a:pt x="66235" y="19390"/>
                  </a:cubicBezTo>
                  <a:cubicBezTo>
                    <a:pt x="65636" y="19390"/>
                    <a:pt x="65041" y="19615"/>
                    <a:pt x="64584" y="20053"/>
                  </a:cubicBezTo>
                  <a:lnTo>
                    <a:pt x="62419" y="22126"/>
                  </a:lnTo>
                  <a:lnTo>
                    <a:pt x="60734" y="18598"/>
                  </a:lnTo>
                  <a:lnTo>
                    <a:pt x="53795" y="14659"/>
                  </a:lnTo>
                  <a:cubicBezTo>
                    <a:pt x="53611" y="14555"/>
                    <a:pt x="53408" y="14504"/>
                    <a:pt x="53206" y="14504"/>
                  </a:cubicBezTo>
                  <a:cubicBezTo>
                    <a:pt x="52912" y="14504"/>
                    <a:pt x="52621" y="14613"/>
                    <a:pt x="52394" y="14822"/>
                  </a:cubicBezTo>
                  <a:cubicBezTo>
                    <a:pt x="51280" y="14394"/>
                    <a:pt x="50059" y="13999"/>
                    <a:pt x="49565" y="13368"/>
                  </a:cubicBezTo>
                  <a:cubicBezTo>
                    <a:pt x="48499" y="12005"/>
                    <a:pt x="47728" y="11176"/>
                    <a:pt x="47728" y="11176"/>
                  </a:cubicBezTo>
                  <a:lnTo>
                    <a:pt x="47611" y="10169"/>
                  </a:lnTo>
                  <a:lnTo>
                    <a:pt x="48440" y="10110"/>
                  </a:lnTo>
                  <a:lnTo>
                    <a:pt x="48499" y="9398"/>
                  </a:lnTo>
                  <a:cubicBezTo>
                    <a:pt x="50277" y="8451"/>
                    <a:pt x="49506" y="7503"/>
                    <a:pt x="48085" y="6674"/>
                  </a:cubicBezTo>
                  <a:cubicBezTo>
                    <a:pt x="47279" y="6204"/>
                    <a:pt x="46352" y="5793"/>
                    <a:pt x="45430" y="5793"/>
                  </a:cubicBezTo>
                  <a:cubicBezTo>
                    <a:pt x="44797" y="5793"/>
                    <a:pt x="44166" y="5987"/>
                    <a:pt x="43580" y="6488"/>
                  </a:cubicBezTo>
                  <a:cubicBezTo>
                    <a:pt x="43510" y="6434"/>
                    <a:pt x="43431" y="6375"/>
                    <a:pt x="43351" y="6317"/>
                  </a:cubicBezTo>
                  <a:cubicBezTo>
                    <a:pt x="43209" y="6213"/>
                    <a:pt x="43044" y="6163"/>
                    <a:pt x="42880" y="6163"/>
                  </a:cubicBezTo>
                  <a:cubicBezTo>
                    <a:pt x="42639" y="6163"/>
                    <a:pt x="42402" y="6272"/>
                    <a:pt x="42245" y="6478"/>
                  </a:cubicBezTo>
                  <a:lnTo>
                    <a:pt x="41804" y="7059"/>
                  </a:lnTo>
                  <a:cubicBezTo>
                    <a:pt x="41758" y="7120"/>
                    <a:pt x="41703" y="7173"/>
                    <a:pt x="41641" y="7219"/>
                  </a:cubicBezTo>
                  <a:lnTo>
                    <a:pt x="40637" y="7958"/>
                  </a:lnTo>
                  <a:cubicBezTo>
                    <a:pt x="40475" y="8077"/>
                    <a:pt x="40363" y="8255"/>
                    <a:pt x="40327" y="8454"/>
                  </a:cubicBezTo>
                  <a:lnTo>
                    <a:pt x="40248" y="8874"/>
                  </a:lnTo>
                  <a:cubicBezTo>
                    <a:pt x="40212" y="9072"/>
                    <a:pt x="40100" y="9249"/>
                    <a:pt x="39938" y="9369"/>
                  </a:cubicBezTo>
                  <a:lnTo>
                    <a:pt x="33438" y="14174"/>
                  </a:lnTo>
                  <a:lnTo>
                    <a:pt x="32495" y="13172"/>
                  </a:lnTo>
                  <a:lnTo>
                    <a:pt x="32937" y="12836"/>
                  </a:lnTo>
                  <a:cubicBezTo>
                    <a:pt x="33213" y="12533"/>
                    <a:pt x="33056" y="12045"/>
                    <a:pt x="32656" y="11959"/>
                  </a:cubicBezTo>
                  <a:lnTo>
                    <a:pt x="31761" y="11764"/>
                  </a:lnTo>
                  <a:lnTo>
                    <a:pt x="37267" y="4850"/>
                  </a:lnTo>
                  <a:cubicBezTo>
                    <a:pt x="37289" y="4822"/>
                    <a:pt x="37314" y="4795"/>
                    <a:pt x="37339" y="4770"/>
                  </a:cubicBezTo>
                  <a:cubicBezTo>
                    <a:pt x="37569" y="4544"/>
                    <a:pt x="38759" y="3377"/>
                    <a:pt x="38812" y="3295"/>
                  </a:cubicBezTo>
                  <a:cubicBezTo>
                    <a:pt x="38845" y="3247"/>
                    <a:pt x="39234" y="3143"/>
                    <a:pt x="39574" y="3060"/>
                  </a:cubicBezTo>
                  <a:cubicBezTo>
                    <a:pt x="40075" y="2935"/>
                    <a:pt x="40369" y="2416"/>
                    <a:pt x="40218" y="1923"/>
                  </a:cubicBezTo>
                  <a:cubicBezTo>
                    <a:pt x="40082" y="1484"/>
                    <a:pt x="39811" y="607"/>
                    <a:pt x="39790" y="542"/>
                  </a:cubicBezTo>
                  <a:cubicBezTo>
                    <a:pt x="39776" y="500"/>
                    <a:pt x="39491" y="319"/>
                    <a:pt x="39186" y="132"/>
                  </a:cubicBezTo>
                  <a:cubicBezTo>
                    <a:pt x="39040" y="43"/>
                    <a:pt x="38879" y="1"/>
                    <a:pt x="38719" y="1"/>
                  </a:cubicBezTo>
                  <a:close/>
                </a:path>
              </a:pathLst>
            </a:custGeom>
            <a:solidFill>
              <a:srgbClr val="0042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46" name="Google Shape;446;p43"/>
            <p:cNvSpPr/>
            <p:nvPr/>
          </p:nvSpPr>
          <p:spPr>
            <a:xfrm>
              <a:off x="3655900" y="2418675"/>
              <a:ext cx="867700" cy="1960525"/>
            </a:xfrm>
            <a:custGeom>
              <a:avLst/>
              <a:gdLst/>
              <a:ahLst/>
              <a:cxnLst/>
              <a:rect l="l" t="t" r="r" b="b"/>
              <a:pathLst>
                <a:path w="34708" h="78421" extrusionOk="0">
                  <a:moveTo>
                    <a:pt x="715" y="1"/>
                  </a:moveTo>
                  <a:cubicBezTo>
                    <a:pt x="374" y="1"/>
                    <a:pt x="0" y="391"/>
                    <a:pt x="185" y="819"/>
                  </a:cubicBezTo>
                  <a:lnTo>
                    <a:pt x="11490" y="26978"/>
                  </a:lnTo>
                  <a:lnTo>
                    <a:pt x="29492" y="68632"/>
                  </a:lnTo>
                  <a:lnTo>
                    <a:pt x="33603" y="78141"/>
                  </a:lnTo>
                  <a:cubicBezTo>
                    <a:pt x="33688" y="78339"/>
                    <a:pt x="33837" y="78421"/>
                    <a:pt x="33993" y="78421"/>
                  </a:cubicBezTo>
                  <a:cubicBezTo>
                    <a:pt x="34334" y="78421"/>
                    <a:pt x="34708" y="78031"/>
                    <a:pt x="34523" y="77603"/>
                  </a:cubicBezTo>
                  <a:cubicBezTo>
                    <a:pt x="30755" y="68883"/>
                    <a:pt x="26986" y="60164"/>
                    <a:pt x="23217" y="51445"/>
                  </a:cubicBezTo>
                  <a:cubicBezTo>
                    <a:pt x="17216" y="37560"/>
                    <a:pt x="11217" y="23675"/>
                    <a:pt x="5216" y="9790"/>
                  </a:cubicBezTo>
                  <a:lnTo>
                    <a:pt x="1106" y="281"/>
                  </a:lnTo>
                  <a:cubicBezTo>
                    <a:pt x="1021" y="83"/>
                    <a:pt x="872" y="1"/>
                    <a:pt x="715" y="1"/>
                  </a:cubicBezTo>
                  <a:close/>
                </a:path>
              </a:pathLst>
            </a:custGeom>
            <a:solidFill>
              <a:srgbClr val="0042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447" name="Google Shape;447;p43"/>
          <p:cNvSpPr/>
          <p:nvPr/>
        </p:nvSpPr>
        <p:spPr>
          <a:xfrm>
            <a:off x="-489866" y="5970167"/>
            <a:ext cx="12681524" cy="1142215"/>
          </a:xfrm>
          <a:custGeom>
            <a:avLst/>
            <a:gdLst/>
            <a:ahLst/>
            <a:cxnLst/>
            <a:rect l="l" t="t" r="r" b="b"/>
            <a:pathLst>
              <a:path w="199082" h="43847" extrusionOk="0">
                <a:moveTo>
                  <a:pt x="110561" y="1"/>
                </a:moveTo>
                <a:lnTo>
                  <a:pt x="105659" y="5564"/>
                </a:lnTo>
                <a:lnTo>
                  <a:pt x="102541" y="6840"/>
                </a:lnTo>
                <a:lnTo>
                  <a:pt x="95155" y="6163"/>
                </a:lnTo>
                <a:lnTo>
                  <a:pt x="87543" y="11253"/>
                </a:lnTo>
                <a:lnTo>
                  <a:pt x="84171" y="11502"/>
                </a:lnTo>
                <a:lnTo>
                  <a:pt x="81602" y="7670"/>
                </a:lnTo>
                <a:lnTo>
                  <a:pt x="75266" y="8950"/>
                </a:lnTo>
                <a:lnTo>
                  <a:pt x="59325" y="17080"/>
                </a:lnTo>
                <a:cubicBezTo>
                  <a:pt x="59325" y="17080"/>
                  <a:pt x="56221" y="17238"/>
                  <a:pt x="52308" y="17238"/>
                </a:cubicBezTo>
                <a:cubicBezTo>
                  <a:pt x="47832" y="17238"/>
                  <a:pt x="42296" y="17031"/>
                  <a:pt x="39135" y="16146"/>
                </a:cubicBezTo>
                <a:cubicBezTo>
                  <a:pt x="33210" y="14487"/>
                  <a:pt x="711" y="13510"/>
                  <a:pt x="0" y="13272"/>
                </a:cubicBezTo>
                <a:lnTo>
                  <a:pt x="0" y="13272"/>
                </a:lnTo>
                <a:lnTo>
                  <a:pt x="1778" y="42425"/>
                </a:lnTo>
                <a:lnTo>
                  <a:pt x="199082" y="43847"/>
                </a:lnTo>
                <a:lnTo>
                  <a:pt x="199082" y="14931"/>
                </a:lnTo>
                <a:lnTo>
                  <a:pt x="178522" y="15643"/>
                </a:lnTo>
                <a:lnTo>
                  <a:pt x="165072" y="17538"/>
                </a:lnTo>
                <a:lnTo>
                  <a:pt x="159858" y="11614"/>
                </a:lnTo>
                <a:lnTo>
                  <a:pt x="149430" y="11376"/>
                </a:lnTo>
                <a:lnTo>
                  <a:pt x="144453" y="4977"/>
                </a:lnTo>
                <a:lnTo>
                  <a:pt x="137223" y="3674"/>
                </a:lnTo>
                <a:lnTo>
                  <a:pt x="128337" y="3674"/>
                </a:lnTo>
                <a:lnTo>
                  <a:pt x="125859" y="1279"/>
                </a:lnTo>
                <a:cubicBezTo>
                  <a:pt x="125859" y="1279"/>
                  <a:pt x="119343" y="1873"/>
                  <a:pt x="115940" y="1873"/>
                </a:cubicBezTo>
                <a:cubicBezTo>
                  <a:pt x="115262" y="1873"/>
                  <a:pt x="114708" y="1850"/>
                  <a:pt x="114353" y="1793"/>
                </a:cubicBezTo>
                <a:lnTo>
                  <a:pt x="110561" y="1"/>
                </a:lnTo>
                <a:close/>
              </a:path>
            </a:pathLst>
          </a:custGeom>
          <a:solidFill>
            <a:srgbClr val="00424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8718997" y="2717442"/>
            <a:ext cx="347730" cy="347730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691012" y="1243780"/>
            <a:ext cx="31020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 ĐỌC</a:t>
            </a:r>
            <a:endParaRPr lang="en-US" sz="5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292387" y="2255777"/>
            <a:ext cx="387798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LÒNG DÂN</a:t>
            </a:r>
            <a:endParaRPr lang="en-US" sz="5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23516" y="3235403"/>
            <a:ext cx="33373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/>
              <a:t>Theo </a:t>
            </a:r>
            <a:r>
              <a:rPr lang="en-US" sz="2200" b="1" i="1" dirty="0" err="1" smtClean="0"/>
              <a:t>Nguyễn</a:t>
            </a:r>
            <a:r>
              <a:rPr lang="en-US" sz="2200" b="1" i="1" dirty="0" smtClean="0"/>
              <a:t> </a:t>
            </a:r>
            <a:r>
              <a:rPr lang="en-US" sz="2200" b="1" i="1" dirty="0" err="1" smtClean="0"/>
              <a:t>Văn</a:t>
            </a:r>
            <a:r>
              <a:rPr lang="en-US" sz="2200" b="1" i="1" dirty="0" smtClean="0"/>
              <a:t> </a:t>
            </a:r>
            <a:r>
              <a:rPr lang="en-US" sz="2200" b="1" i="1" dirty="0" err="1" smtClean="0"/>
              <a:t>Xe</a:t>
            </a:r>
            <a:endParaRPr lang="en-US" sz="2200" b="1" i="1" dirty="0"/>
          </a:p>
        </p:txBody>
      </p:sp>
    </p:spTree>
    <p:extLst>
      <p:ext uri="{BB962C8B-B14F-4D97-AF65-F5344CB8AC3E}">
        <p14:creationId xmlns:p14="http://schemas.microsoft.com/office/powerpoint/2010/main" val="152999654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Title 1"/>
          <p:cNvSpPr txBox="1">
            <a:spLocks/>
          </p:cNvSpPr>
          <p:nvPr/>
        </p:nvSpPr>
        <p:spPr>
          <a:xfrm>
            <a:off x="2658797" y="568362"/>
            <a:ext cx="6858000" cy="8117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smtClean="0">
                <a:ln w="12700" cmpd="sng">
                  <a:solidFill>
                    <a:srgbClr val="FEBE2F"/>
                  </a:solidFill>
                  <a:prstDash val="solid"/>
                </a:ln>
                <a:gradFill>
                  <a:gsLst>
                    <a:gs pos="0">
                      <a:srgbClr val="FEBE2F"/>
                    </a:gs>
                    <a:gs pos="4000">
                      <a:srgbClr val="FEBE2F">
                        <a:lumMod val="60000"/>
                        <a:lumOff val="40000"/>
                      </a:srgbClr>
                    </a:gs>
                    <a:gs pos="87000">
                      <a:srgbClr val="FEBE2F">
                        <a:lumMod val="20000"/>
                        <a:lumOff val="80000"/>
                      </a:srgb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YÊU CẦU CẦN ĐẠT</a:t>
            </a:r>
            <a:endParaRPr lang="en-US" sz="4000" b="1" dirty="0">
              <a:ln w="12700" cmpd="sng">
                <a:solidFill>
                  <a:srgbClr val="FEBE2F"/>
                </a:solidFill>
                <a:prstDash val="solid"/>
              </a:ln>
              <a:gradFill>
                <a:gsLst>
                  <a:gs pos="0">
                    <a:srgbClr val="FEBE2F"/>
                  </a:gs>
                  <a:gs pos="4000">
                    <a:srgbClr val="FEBE2F">
                      <a:lumMod val="60000"/>
                      <a:lumOff val="40000"/>
                    </a:srgbClr>
                  </a:gs>
                  <a:gs pos="87000">
                    <a:srgbClr val="FEBE2F">
                      <a:lumMod val="20000"/>
                      <a:lumOff val="80000"/>
                    </a:srgbClr>
                  </a:gs>
                </a:gsLst>
                <a:lin ang="5400000"/>
              </a:gradFill>
              <a:latin typeface="+mn-lt"/>
              <a:cs typeface="Times New Roman" pitchFamily="18" charset="0"/>
            </a:endParaRPr>
          </a:p>
        </p:txBody>
      </p:sp>
      <p:sp>
        <p:nvSpPr>
          <p:cNvPr id="92" name="Freeform 91"/>
          <p:cNvSpPr/>
          <p:nvPr/>
        </p:nvSpPr>
        <p:spPr>
          <a:xfrm>
            <a:off x="1685700" y="1897251"/>
            <a:ext cx="839123" cy="680939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80B281"/>
          </a:solidFill>
          <a:ln w="3175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kern="0">
              <a:solidFill>
                <a:srgbClr val="FFFFFF"/>
              </a:solidFill>
            </a:endParaRPr>
          </a:p>
        </p:txBody>
      </p:sp>
      <p:sp>
        <p:nvSpPr>
          <p:cNvPr id="93" name="Freeform 92"/>
          <p:cNvSpPr/>
          <p:nvPr/>
        </p:nvSpPr>
        <p:spPr>
          <a:xfrm>
            <a:off x="1725443" y="3615895"/>
            <a:ext cx="763991" cy="584044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5983B5"/>
          </a:solidFill>
          <a:ln w="3175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kern="0">
              <a:solidFill>
                <a:srgbClr val="FFFFFF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2634734" y="1818318"/>
            <a:ext cx="7552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tiếng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khó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hoặc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dễ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lẫn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do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hưởng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ngữ</a:t>
            </a:r>
            <a:endParaRPr lang="en-US" sz="2800" b="1" dirty="0">
              <a:solidFill>
                <a:srgbClr val="00B050"/>
              </a:solidFill>
              <a:cs typeface="Times New Roman" pitchFamily="18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658797" y="3379300"/>
            <a:ext cx="77047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trôi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chảy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toàn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ngắt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nghỉ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;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diễn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cảm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nhấn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giọng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những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gợi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tả</a:t>
            </a:r>
            <a:endParaRPr lang="en-US" sz="2800" b="1" dirty="0">
              <a:solidFill>
                <a:srgbClr val="5983B5"/>
              </a:solidFill>
              <a:cs typeface="Times New Roman" pitchFamily="18" charset="0"/>
            </a:endParaRPr>
          </a:p>
        </p:txBody>
      </p:sp>
      <p:sp>
        <p:nvSpPr>
          <p:cNvPr id="96" name="Freeform 95"/>
          <p:cNvSpPr/>
          <p:nvPr/>
        </p:nvSpPr>
        <p:spPr>
          <a:xfrm>
            <a:off x="1717422" y="4869051"/>
            <a:ext cx="841019" cy="622167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FF0000"/>
          </a:solidFill>
          <a:ln w="3175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kern="0">
              <a:solidFill>
                <a:srgbClr val="FFFFFF"/>
              </a:solidFill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2593276" y="5086653"/>
            <a:ext cx="76189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Hiểu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khó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nội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dung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A3CEB8"/>
                </a:solidFill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16352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931" y="774060"/>
            <a:ext cx="8282878" cy="5224029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2941132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4" name="Google Shape;1524;p45"/>
          <p:cNvGrpSpPr/>
          <p:nvPr/>
        </p:nvGrpSpPr>
        <p:grpSpPr>
          <a:xfrm>
            <a:off x="8975180" y="-485089"/>
            <a:ext cx="3481971" cy="1965460"/>
            <a:chOff x="6731385" y="-363817"/>
            <a:chExt cx="2611478" cy="1474095"/>
          </a:xfrm>
        </p:grpSpPr>
        <p:grpSp>
          <p:nvGrpSpPr>
            <p:cNvPr id="1525" name="Google Shape;1525;p45"/>
            <p:cNvGrpSpPr/>
            <p:nvPr/>
          </p:nvGrpSpPr>
          <p:grpSpPr>
            <a:xfrm>
              <a:off x="6731385" y="-363817"/>
              <a:ext cx="1986664" cy="1474095"/>
              <a:chOff x="6731385" y="-363817"/>
              <a:chExt cx="1986664" cy="1474095"/>
            </a:xfrm>
          </p:grpSpPr>
          <p:sp>
            <p:nvSpPr>
              <p:cNvPr id="1526" name="Google Shape;1526;p45"/>
              <p:cNvSpPr/>
              <p:nvPr/>
            </p:nvSpPr>
            <p:spPr>
              <a:xfrm rot="10800000">
                <a:off x="6731385" y="-363817"/>
                <a:ext cx="802200" cy="802200"/>
              </a:xfrm>
              <a:prstGeom prst="ellips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7" name="Google Shape;1527;p45"/>
              <p:cNvSpPr/>
              <p:nvPr/>
            </p:nvSpPr>
            <p:spPr>
              <a:xfrm rot="10800000">
                <a:off x="7142451" y="-133822"/>
                <a:ext cx="1244100" cy="1244100"/>
              </a:xfrm>
              <a:prstGeom prst="ellips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8" name="Google Shape;1528;p45"/>
              <p:cNvSpPr/>
              <p:nvPr/>
            </p:nvSpPr>
            <p:spPr>
              <a:xfrm rot="10800000">
                <a:off x="8102149" y="-133876"/>
                <a:ext cx="615900" cy="615900"/>
              </a:xfrm>
              <a:prstGeom prst="ellips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29" name="Google Shape;1529;p45"/>
            <p:cNvSpPr/>
            <p:nvPr/>
          </p:nvSpPr>
          <p:spPr>
            <a:xfrm rot="10800000">
              <a:off x="8410463" y="-211124"/>
              <a:ext cx="932400" cy="93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530" name="Google Shape;1530;p45"/>
          <p:cNvGrpSpPr/>
          <p:nvPr/>
        </p:nvGrpSpPr>
        <p:grpSpPr>
          <a:xfrm>
            <a:off x="-171099" y="-862300"/>
            <a:ext cx="3070699" cy="1824000"/>
            <a:chOff x="596851" y="-646725"/>
            <a:chExt cx="2303024" cy="1368000"/>
          </a:xfrm>
        </p:grpSpPr>
        <p:grpSp>
          <p:nvGrpSpPr>
            <p:cNvPr id="1531" name="Google Shape;1531;p45"/>
            <p:cNvGrpSpPr/>
            <p:nvPr/>
          </p:nvGrpSpPr>
          <p:grpSpPr>
            <a:xfrm>
              <a:off x="596851" y="-646725"/>
              <a:ext cx="1751525" cy="1368000"/>
              <a:chOff x="596851" y="-646725"/>
              <a:chExt cx="1751525" cy="1368000"/>
            </a:xfrm>
          </p:grpSpPr>
          <p:sp>
            <p:nvSpPr>
              <p:cNvPr id="1532" name="Google Shape;1532;p45"/>
              <p:cNvSpPr/>
              <p:nvPr/>
            </p:nvSpPr>
            <p:spPr>
              <a:xfrm>
                <a:off x="596851" y="-646725"/>
                <a:ext cx="1368000" cy="1368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33" name="Google Shape;1533;p45"/>
              <p:cNvSpPr/>
              <p:nvPr/>
            </p:nvSpPr>
            <p:spPr>
              <a:xfrm>
                <a:off x="1684475" y="-294675"/>
                <a:ext cx="663900" cy="6639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4" name="Google Shape;1534;p45"/>
            <p:cNvSpPr/>
            <p:nvPr/>
          </p:nvSpPr>
          <p:spPr>
            <a:xfrm>
              <a:off x="2067075" y="-211125"/>
              <a:ext cx="832800" cy="832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1652901" y="2654478"/>
            <a:ext cx="966395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1687079" y="3219628"/>
            <a:ext cx="965518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…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hằng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c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ai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hồng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hị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à ?...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Rục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rịch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ao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bắn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1C8B997-F3B9-40BC-883D-7708F7F48300}"/>
              </a:ext>
            </a:extLst>
          </p:cNvPr>
          <p:cNvSpPr txBox="1"/>
          <p:nvPr/>
        </p:nvSpPr>
        <p:spPr>
          <a:xfrm>
            <a:off x="1652901" y="1787031"/>
            <a:ext cx="9119364" cy="653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Bài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văn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chia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làm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mấy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đoạn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?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Đó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đoạn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nào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102586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59661"/>
              </p:ext>
            </p:extLst>
          </p:nvPr>
        </p:nvGraphicFramePr>
        <p:xfrm>
          <a:off x="6290303" y="4392047"/>
          <a:ext cx="16933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303" y="4392047"/>
                        <a:ext cx="169333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538693"/>
              </p:ext>
            </p:extLst>
          </p:nvPr>
        </p:nvGraphicFramePr>
        <p:xfrm>
          <a:off x="6290303" y="4392047"/>
          <a:ext cx="16933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303" y="4392047"/>
                        <a:ext cx="169333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40"/>
          <p:cNvSpPr>
            <a:spLocks noChangeArrowheads="1"/>
          </p:cNvSpPr>
          <p:nvPr/>
        </p:nvSpPr>
        <p:spPr bwMode="auto">
          <a:xfrm>
            <a:off x="3461215" y="1985474"/>
            <a:ext cx="226020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hõ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e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TextBox 59"/>
          <p:cNvSpPr txBox="1">
            <a:spLocks noChangeArrowheads="1"/>
          </p:cNvSpPr>
          <p:nvPr/>
        </p:nvSpPr>
        <p:spPr bwMode="auto">
          <a:xfrm>
            <a:off x="5092050" y="1988031"/>
            <a:ext cx="233262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ầy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Rectangle 63"/>
          <p:cNvSpPr>
            <a:spLocks noChangeArrowheads="1"/>
          </p:cNvSpPr>
          <p:nvPr/>
        </p:nvSpPr>
        <p:spPr bwMode="auto">
          <a:xfrm>
            <a:off x="2093701" y="3705384"/>
            <a:ext cx="900332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ầy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ười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…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ắt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o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… ,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i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ạ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úa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… cha con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áng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ùm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ọc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" name="TextBox 59"/>
          <p:cNvSpPr txBox="1">
            <a:spLocks noChangeArrowheads="1"/>
          </p:cNvSpPr>
          <p:nvPr/>
        </p:nvSpPr>
        <p:spPr bwMode="auto">
          <a:xfrm>
            <a:off x="6312267" y="1975189"/>
            <a:ext cx="160449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ẹo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" name="TextBox 59"/>
          <p:cNvSpPr txBox="1">
            <a:spLocks noChangeArrowheads="1"/>
          </p:cNvSpPr>
          <p:nvPr/>
        </p:nvSpPr>
        <p:spPr bwMode="auto">
          <a:xfrm>
            <a:off x="7375154" y="1988190"/>
            <a:ext cx="258257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ổng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329271" y="3699522"/>
            <a:ext cx="590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//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8371019" y="3663080"/>
            <a:ext cx="590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//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165148" y="4124745"/>
            <a:ext cx="590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//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7" name="TextBox 86">
            <a:hlinkClick r:id="rId7" action="ppaction://hlinksldjump"/>
            <a:extLst>
              <a:ext uri="{FF2B5EF4-FFF2-40B4-BE49-F238E27FC236}">
                <a16:creationId xmlns:a16="http://schemas.microsoft.com/office/drawing/2014/main" id="{355638C3-40B8-419E-AE46-3224EBC7C192}"/>
              </a:ext>
            </a:extLst>
          </p:cNvPr>
          <p:cNvSpPr txBox="1"/>
          <p:nvPr/>
        </p:nvSpPr>
        <p:spPr>
          <a:xfrm>
            <a:off x="4813384" y="962048"/>
            <a:ext cx="2857192" cy="623248"/>
          </a:xfrm>
          <a:prstGeom prst="rect">
            <a:avLst/>
          </a:prstGeom>
          <a:noFill/>
        </p:spPr>
        <p:txBody>
          <a:bodyPr vert="horz" wrap="non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LUYỆN ĐỌC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Rectangle 40"/>
          <p:cNvSpPr>
            <a:spLocks noChangeArrowheads="1"/>
          </p:cNvSpPr>
          <p:nvPr/>
        </p:nvSpPr>
        <p:spPr bwMode="auto">
          <a:xfrm>
            <a:off x="2561440" y="1982917"/>
            <a:ext cx="89977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Rectangle 40"/>
          <p:cNvSpPr>
            <a:spLocks noChangeArrowheads="1"/>
          </p:cNvSpPr>
          <p:nvPr/>
        </p:nvSpPr>
        <p:spPr bwMode="auto">
          <a:xfrm>
            <a:off x="1107956" y="3699522"/>
            <a:ext cx="127060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8229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8" grpId="0"/>
      <p:bldP spid="8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hlinkClick r:id="rId2" action="ppaction://hlinksldjump"/>
            <a:extLst>
              <a:ext uri="{FF2B5EF4-FFF2-40B4-BE49-F238E27FC236}">
                <a16:creationId xmlns:a16="http://schemas.microsoft.com/office/drawing/2014/main" id="{355638C3-40B8-419E-AE46-3224EBC7C192}"/>
              </a:ext>
            </a:extLst>
          </p:cNvPr>
          <p:cNvSpPr txBox="1"/>
          <p:nvPr/>
        </p:nvSpPr>
        <p:spPr>
          <a:xfrm>
            <a:off x="4495401" y="635443"/>
            <a:ext cx="3088025" cy="623248"/>
          </a:xfrm>
          <a:prstGeom prst="rect">
            <a:avLst/>
          </a:prstGeom>
          <a:noFill/>
        </p:spPr>
        <p:txBody>
          <a:bodyPr vert="horz" wrap="non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3600" dirty="0"/>
              <a:t>TÌM HIỂU BÀI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536601" y="1386666"/>
            <a:ext cx="95548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ện</a:t>
            </a:r>
            <a:r>
              <a:rPr lang="en-US" sz="3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3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3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6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u</a:t>
            </a:r>
            <a:r>
              <a:rPr lang="en-US" sz="3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36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3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3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3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129810" y="1506034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Flowchart: Document 17"/>
          <p:cNvSpPr/>
          <p:nvPr/>
        </p:nvSpPr>
        <p:spPr>
          <a:xfrm>
            <a:off x="2440383" y="2663260"/>
            <a:ext cx="7922817" cy="3095855"/>
          </a:xfrm>
          <a:prstGeom prst="flowChartDocumen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614216" y="2919210"/>
            <a:ext cx="7399584" cy="218521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4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ịa</a:t>
            </a:r>
            <a:r>
              <a:rPr lang="en-US" sz="3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iểm</a:t>
            </a:r>
            <a:r>
              <a:rPr lang="en-US" sz="3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âu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huyện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ảy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a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ở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ột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gôi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à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ông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ôn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Nam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ộ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ong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ời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ì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háng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hiến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4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ời</a:t>
            </a:r>
            <a:r>
              <a:rPr lang="en-US" sz="3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ian</a:t>
            </a:r>
            <a:r>
              <a:rPr lang="en-US" sz="3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en-US" sz="34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ào</a:t>
            </a:r>
            <a:r>
              <a:rPr lang="en-US" sz="3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uổi</a:t>
            </a:r>
            <a:r>
              <a:rPr lang="en-US" sz="3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ưa</a:t>
            </a:r>
            <a:endParaRPr lang="en-US" sz="3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37832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 animBg="1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04334" y="538570"/>
            <a:ext cx="1008087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 vở kịch này có mấy nhân vật? Là những nhân vật nào? Những nhân vật nào đại diện cho lực lượng cách mạng? </a:t>
            </a:r>
            <a:endParaRPr lang="en-US" sz="280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ững </a:t>
            </a:r>
            <a:r>
              <a:rPr lang="vi-VN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 vật nào đại diện cho bọn địch?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858" y="3053591"/>
            <a:ext cx="3550861" cy="3753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eform 5"/>
          <p:cNvSpPr/>
          <p:nvPr/>
        </p:nvSpPr>
        <p:spPr>
          <a:xfrm>
            <a:off x="4515730" y="2765507"/>
            <a:ext cx="1207746" cy="1019522"/>
          </a:xfrm>
          <a:custGeom>
            <a:avLst/>
            <a:gdLst>
              <a:gd name="connsiteX0" fmla="*/ 1055077 w 1207746"/>
              <a:gd name="connsiteY0" fmla="*/ 1019522 h 1019522"/>
              <a:gd name="connsiteX1" fmla="*/ 1125416 w 1207746"/>
              <a:gd name="connsiteY1" fmla="*/ 91054 h 1019522"/>
              <a:gd name="connsiteX2" fmla="*/ 56271 w 1207746"/>
              <a:gd name="connsiteY2" fmla="*/ 34783 h 1019522"/>
              <a:gd name="connsiteX3" fmla="*/ 56271 w 1207746"/>
              <a:gd name="connsiteY3" fmla="*/ 34783 h 1019522"/>
              <a:gd name="connsiteX4" fmla="*/ 0 w 1207746"/>
              <a:gd name="connsiteY4" fmla="*/ 34783 h 1019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07746" h="1019522">
                <a:moveTo>
                  <a:pt x="1055077" y="1019522"/>
                </a:moveTo>
                <a:cubicBezTo>
                  <a:pt x="1173480" y="637349"/>
                  <a:pt x="1291884" y="255177"/>
                  <a:pt x="1125416" y="91054"/>
                </a:cubicBezTo>
                <a:cubicBezTo>
                  <a:pt x="958948" y="-73069"/>
                  <a:pt x="56271" y="34783"/>
                  <a:pt x="56271" y="34783"/>
                </a:cubicBezTo>
                <a:lnTo>
                  <a:pt x="56271" y="34783"/>
                </a:lnTo>
                <a:lnTo>
                  <a:pt x="0" y="34783"/>
                </a:ln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0" y="2575207"/>
            <a:ext cx="4614205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 (12 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ổi</a:t>
            </a:r>
            <a:r>
              <a:rPr lang="en-US" sz="23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- Con 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i</a:t>
            </a:r>
            <a:r>
              <a:rPr lang="en-US" sz="23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sz="23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3851240" y="4578308"/>
            <a:ext cx="1525929" cy="403045"/>
          </a:xfrm>
          <a:custGeom>
            <a:avLst/>
            <a:gdLst>
              <a:gd name="connsiteX0" fmla="*/ 1525929 w 1525929"/>
              <a:gd name="connsiteY0" fmla="*/ 65397 h 403045"/>
              <a:gd name="connsiteX1" fmla="*/ 611529 w 1525929"/>
              <a:gd name="connsiteY1" fmla="*/ 403022 h 403045"/>
              <a:gd name="connsiteX2" fmla="*/ 62889 w 1525929"/>
              <a:gd name="connsiteY2" fmla="*/ 51329 h 403045"/>
              <a:gd name="connsiteX3" fmla="*/ 34754 w 1525929"/>
              <a:gd name="connsiteY3" fmla="*/ 9126 h 403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929" h="403045">
                <a:moveTo>
                  <a:pt x="1525929" y="65397"/>
                </a:moveTo>
                <a:cubicBezTo>
                  <a:pt x="1190649" y="235382"/>
                  <a:pt x="855369" y="405367"/>
                  <a:pt x="611529" y="403022"/>
                </a:cubicBezTo>
                <a:cubicBezTo>
                  <a:pt x="367689" y="400677"/>
                  <a:pt x="159018" y="116978"/>
                  <a:pt x="62889" y="51329"/>
                </a:cubicBezTo>
                <a:cubicBezTo>
                  <a:pt x="-33240" y="-14320"/>
                  <a:pt x="757" y="-2597"/>
                  <a:pt x="34754" y="9126"/>
                </a:cubicBez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799471" y="3998753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ì</a:t>
            </a:r>
            <a:r>
              <a:rPr lang="en-US" sz="23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3924887" y="5515355"/>
            <a:ext cx="2278966" cy="344625"/>
          </a:xfrm>
          <a:custGeom>
            <a:avLst/>
            <a:gdLst>
              <a:gd name="connsiteX0" fmla="*/ 2278966 w 2278966"/>
              <a:gd name="connsiteY0" fmla="*/ 0 h 344625"/>
              <a:gd name="connsiteX1" fmla="*/ 1280160 w 2278966"/>
              <a:gd name="connsiteY1" fmla="*/ 337625 h 344625"/>
              <a:gd name="connsiteX2" fmla="*/ 604911 w 2278966"/>
              <a:gd name="connsiteY2" fmla="*/ 225083 h 344625"/>
              <a:gd name="connsiteX3" fmla="*/ 0 w 2278966"/>
              <a:gd name="connsiteY3" fmla="*/ 182880 h 344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8966" h="344625">
                <a:moveTo>
                  <a:pt x="2278966" y="0"/>
                </a:moveTo>
                <a:cubicBezTo>
                  <a:pt x="1919067" y="150055"/>
                  <a:pt x="1559169" y="300111"/>
                  <a:pt x="1280160" y="337625"/>
                </a:cubicBezTo>
                <a:cubicBezTo>
                  <a:pt x="1001151" y="375139"/>
                  <a:pt x="818271" y="250874"/>
                  <a:pt x="604911" y="225083"/>
                </a:cubicBezTo>
                <a:cubicBezTo>
                  <a:pt x="391551" y="199292"/>
                  <a:pt x="195775" y="191086"/>
                  <a:pt x="0" y="182880"/>
                </a:cubicBez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412910" y="5371587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3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sz="23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Arc 12"/>
          <p:cNvSpPr/>
          <p:nvPr/>
        </p:nvSpPr>
        <p:spPr>
          <a:xfrm>
            <a:off x="7118253" y="3785029"/>
            <a:ext cx="914400" cy="91440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c 13"/>
          <p:cNvSpPr/>
          <p:nvPr/>
        </p:nvSpPr>
        <p:spPr>
          <a:xfrm rot="17993306">
            <a:off x="6957763" y="3177855"/>
            <a:ext cx="2110154" cy="1899138"/>
          </a:xfrm>
          <a:prstGeom prst="arc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8268767" y="3205474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i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Arc 15"/>
          <p:cNvSpPr/>
          <p:nvPr/>
        </p:nvSpPr>
        <p:spPr>
          <a:xfrm rot="3606694" flipV="1">
            <a:off x="7500881" y="3168317"/>
            <a:ext cx="2110154" cy="1899138"/>
          </a:xfrm>
          <a:prstGeom prst="arc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8708292" y="4725293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nh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276992" y="3451508"/>
            <a:ext cx="2311264" cy="1518366"/>
          </a:xfrm>
          <a:prstGeom prst="round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3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3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3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3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g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9643329" y="3329481"/>
            <a:ext cx="2311264" cy="1518366"/>
          </a:xfrm>
          <a:prstGeom prst="roundRect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3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3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3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3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ọn</a:t>
            </a:r>
            <a:r>
              <a:rPr lang="en-US" sz="23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ch</a:t>
            </a:r>
            <a:endParaRPr lang="en-US" sz="23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216051" y="659065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86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 animBg="1"/>
      <p:bldP spid="10" grpId="0"/>
      <p:bldP spid="11" grpId="0" animBg="1"/>
      <p:bldP spid="12" grpId="0"/>
      <p:bldP spid="14" grpId="0" animBg="1"/>
      <p:bldP spid="15" grpId="0"/>
      <p:bldP spid="16" grpId="0" animBg="1"/>
      <p:bldP spid="17" grpId="0"/>
      <p:bldP spid="19" grpId="0" animBg="1"/>
      <p:bldP spid="2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936915629"/>
</p:tagLst>
</file>

<file path=ppt/theme/theme1.xml><?xml version="1.0" encoding="utf-8"?>
<a:theme xmlns:a="http://schemas.openxmlformats.org/drawingml/2006/main" name="千图网海量PPT模板www.58pic.com">
  <a:themeElements>
    <a:clrScheme name="自定义 107">
      <a:dk1>
        <a:srgbClr val="000000"/>
      </a:dk1>
      <a:lt1>
        <a:srgbClr val="FFFFFF"/>
      </a:lt1>
      <a:dk2>
        <a:srgbClr val="5983B5"/>
      </a:dk2>
      <a:lt2>
        <a:srgbClr val="80B281"/>
      </a:lt2>
      <a:accent1>
        <a:srgbClr val="5983B5"/>
      </a:accent1>
      <a:accent2>
        <a:srgbClr val="80B281"/>
      </a:accent2>
      <a:accent3>
        <a:srgbClr val="80B281"/>
      </a:accent3>
      <a:accent4>
        <a:srgbClr val="5983B5"/>
      </a:accent4>
      <a:accent5>
        <a:srgbClr val="FF5B4F"/>
      </a:accent5>
      <a:accent6>
        <a:srgbClr val="5983B5"/>
      </a:accent6>
      <a:hlink>
        <a:srgbClr val="4472C4"/>
      </a:hlink>
      <a:folHlink>
        <a:srgbClr val="BFBFBF"/>
      </a:folHlink>
    </a:clrScheme>
    <a:fontScheme name="自定义 4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War Background">
  <a:themeElements>
    <a:clrScheme name="Simple Light">
      <a:dk1>
        <a:srgbClr val="000000"/>
      </a:dk1>
      <a:lt1>
        <a:srgbClr val="FFFFFF"/>
      </a:lt1>
      <a:dk2>
        <a:srgbClr val="FFEDD6"/>
      </a:dk2>
      <a:lt2>
        <a:srgbClr val="004249"/>
      </a:lt2>
      <a:accent1>
        <a:srgbClr val="FABD4E"/>
      </a:accent1>
      <a:accent2>
        <a:srgbClr val="039292"/>
      </a:accent2>
      <a:accent3>
        <a:srgbClr val="01686D"/>
      </a:accent3>
      <a:accent4>
        <a:srgbClr val="004249"/>
      </a:accent4>
      <a:accent5>
        <a:srgbClr val="0097A7"/>
      </a:accent5>
      <a:accent6>
        <a:srgbClr val="FAC86A"/>
      </a:accent6>
      <a:hlink>
        <a:srgbClr val="00424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3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4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Mative Lesson Plan by Slidesgo">
  <a:themeElements>
    <a:clrScheme name="Simple Light">
      <a:dk1>
        <a:srgbClr val="202020"/>
      </a:dk1>
      <a:lt1>
        <a:srgbClr val="FFFFFF"/>
      </a:lt1>
      <a:dk2>
        <a:srgbClr val="FFFFFF"/>
      </a:dk2>
      <a:lt2>
        <a:srgbClr val="FFFFFF"/>
      </a:lt2>
      <a:accent1>
        <a:srgbClr val="FAF0AF"/>
      </a:accent1>
      <a:accent2>
        <a:srgbClr val="FFF08D"/>
      </a:accent2>
      <a:accent3>
        <a:srgbClr val="FAC2C2"/>
      </a:accent3>
      <a:accent4>
        <a:srgbClr val="D38888"/>
      </a:accent4>
      <a:accent5>
        <a:srgbClr val="CDE8EE"/>
      </a:accent5>
      <a:accent6>
        <a:srgbClr val="6FC5D8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5</TotalTime>
  <Words>1000</Words>
  <Application>Microsoft Office PowerPoint</Application>
  <PresentationFormat>Widescreen</PresentationFormat>
  <Paragraphs>88</Paragraphs>
  <Slides>1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41" baseType="lpstr">
      <vt:lpstr>宋体</vt:lpstr>
      <vt:lpstr>Aachen</vt:lpstr>
      <vt:lpstr>Advent Pro</vt:lpstr>
      <vt:lpstr>Arial</vt:lpstr>
      <vt:lpstr>Bebas Neue</vt:lpstr>
      <vt:lpstr>Calibri</vt:lpstr>
      <vt:lpstr>Cambria</vt:lpstr>
      <vt:lpstr>Delius Unicase</vt:lpstr>
      <vt:lpstr>Just Another Hand</vt:lpstr>
      <vt:lpstr>Lato</vt:lpstr>
      <vt:lpstr>Nunito</vt:lpstr>
      <vt:lpstr>Pathway Gothic One</vt:lpstr>
      <vt:lpstr>Times New Roman</vt:lpstr>
      <vt:lpstr>字魂59号-创粗黑</vt:lpstr>
      <vt:lpstr>千图网海量PPT模板www.58pic.com</vt:lpstr>
      <vt:lpstr>War Background</vt:lpstr>
      <vt:lpstr>Preschool End of the Year Awards by Slidesgo</vt:lpstr>
      <vt:lpstr>1_Preschool End of the Year Awards by Slidesgo</vt:lpstr>
      <vt:lpstr>2_Preschool End of the Year Awards by Slidesgo</vt:lpstr>
      <vt:lpstr>3_Preschool End of the Year Awards by Slidesgo</vt:lpstr>
      <vt:lpstr>4_Preschool End of the Year Awards by Slidesgo</vt:lpstr>
      <vt:lpstr>Mative Lesson Plan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40</cp:revision>
  <dcterms:created xsi:type="dcterms:W3CDTF">2021-09-04T03:41:51Z</dcterms:created>
  <dcterms:modified xsi:type="dcterms:W3CDTF">2023-09-18T02:26:52Z</dcterms:modified>
</cp:coreProperties>
</file>